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4.xml" ContentType="application/vnd.openxmlformats-officedocument.presentationml.notesSlide+xml"/>
  <Override PartName="/ppt/ink/ink13.xml" ContentType="application/inkml+xml"/>
  <Override PartName="/ppt/notesSlides/notesSlide5.xml" ContentType="application/vnd.openxmlformats-officedocument.presentationml.notesSlide+xml"/>
  <Override PartName="/ppt/ink/ink1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5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notesMasterIdLst>
    <p:notesMasterId r:id="rId19"/>
  </p:notesMasterIdLst>
  <p:sldIdLst>
    <p:sldId id="297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296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C36"/>
    <a:srgbClr val="CA212D"/>
    <a:srgbClr val="F8DC61"/>
    <a:srgbClr val="46ABA9"/>
    <a:srgbClr val="2B7A89"/>
    <a:srgbClr val="ACE8D4"/>
    <a:srgbClr val="00BFAC"/>
    <a:srgbClr val="00726A"/>
    <a:srgbClr val="003135"/>
    <a:srgbClr val="063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43" autoAdjust="0"/>
    <p:restoredTop sz="85844" autoAdjust="0"/>
  </p:normalViewPr>
  <p:slideViewPr>
    <p:cSldViewPr snapToGrid="0">
      <p:cViewPr varScale="1">
        <p:scale>
          <a:sx n="55" d="100"/>
          <a:sy n="55" d="100"/>
        </p:scale>
        <p:origin x="1664" y="3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š Kocourek" userId="b4e3797d-da6b-4634-bcbf-aaf2f5e0e92b" providerId="ADAL" clId="{617B5832-C513-42A2-B109-A16E5C3481DA}"/>
    <pc:docChg chg="modSld">
      <pc:chgData name="Aleš Kocourek" userId="b4e3797d-da6b-4634-bcbf-aaf2f5e0e92b" providerId="ADAL" clId="{617B5832-C513-42A2-B109-A16E5C3481DA}" dt="2021-04-29T08:27:50.391" v="0"/>
      <pc:docMkLst>
        <pc:docMk/>
      </pc:docMkLst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3929007848" sldId="364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3929007848" sldId="364"/>
            <ac:inkMk id="6" creationId="{0EED54FC-D233-43EC-9436-532608ABF7AC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2985729159" sldId="365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2985729159" sldId="365"/>
            <ac:inkMk id="7" creationId="{BD43050E-F91A-46A5-8267-C2AA61593408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4039298766" sldId="366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4039298766" sldId="366"/>
            <ac:inkMk id="4" creationId="{ECC3078C-AC4E-4063-B939-D10D5F35B225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252461069" sldId="367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252461069" sldId="367"/>
            <ac:inkMk id="5" creationId="{B4074975-CE7D-4760-BCE4-5076CDF92817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2750769126" sldId="368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2750769126" sldId="368"/>
            <ac:inkMk id="3" creationId="{EF046958-344C-4CC7-B407-F33B7F7E6AD9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2197492124" sldId="369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2197492124" sldId="369"/>
            <ac:inkMk id="3" creationId="{AD4FE9B7-90E9-4B8A-93C4-113C64729C72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303138577" sldId="370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303138577" sldId="370"/>
            <ac:inkMk id="3" creationId="{F400E43E-BAE2-4486-8904-AE069F456305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2247179088" sldId="371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2247179088" sldId="371"/>
            <ac:inkMk id="4" creationId="{D0B6C7F5-0473-48F6-85E5-9812EEAED72F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960647351" sldId="372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960647351" sldId="372"/>
            <ac:inkMk id="3" creationId="{60151742-3B64-428A-95F4-C69B7D960B3C}"/>
          </ac:inkMkLst>
        </pc:inkChg>
      </pc:sldChg>
      <pc:sldChg chg="addSp">
        <pc:chgData name="Aleš Kocourek" userId="b4e3797d-da6b-4634-bcbf-aaf2f5e0e92b" providerId="ADAL" clId="{617B5832-C513-42A2-B109-A16E5C3481DA}" dt="2021-04-29T08:27:50.391" v="0"/>
        <pc:sldMkLst>
          <pc:docMk/>
          <pc:sldMk cId="1270256215" sldId="374"/>
        </pc:sldMkLst>
        <pc:inkChg chg="add">
          <ac:chgData name="Aleš Kocourek" userId="b4e3797d-da6b-4634-bcbf-aaf2f5e0e92b" providerId="ADAL" clId="{617B5832-C513-42A2-B109-A16E5C3481DA}" dt="2021-04-29T08:27:50.391" v="0"/>
          <ac:inkMkLst>
            <pc:docMk/>
            <pc:sldMk cId="1270256215" sldId="374"/>
            <ac:inkMk id="3" creationId="{EAA67047-F6BB-4740-88AE-C54991117536}"/>
          </ac:inkMkLst>
        </pc:inkChg>
      </pc:sldChg>
    </pc:docChg>
  </pc:docChgLst>
  <pc:docChgLst>
    <pc:chgData name="Aleš Kocourek" userId="b4e3797d-da6b-4634-bcbf-aaf2f5e0e92b" providerId="ADAL" clId="{0A110F06-C608-4442-B156-8A2E8E2D63E6}"/>
    <pc:docChg chg="delSld">
      <pc:chgData name="Aleš Kocourek" userId="b4e3797d-da6b-4634-bcbf-aaf2f5e0e92b" providerId="ADAL" clId="{0A110F06-C608-4442-B156-8A2E8E2D63E6}" dt="2021-04-21T07:51:03.723" v="16" actId="2696"/>
      <pc:docMkLst>
        <pc:docMk/>
      </pc:docMkLst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kumenty\TU%20Liberec\Skripta\Ekonomie%20I\Ekonomie%20I.%20(202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531780614801792E-2"/>
          <c:y val="2.2238876766910162E-2"/>
          <c:w val="0.92254618658104626"/>
          <c:h val="0.95552224646617967"/>
        </c:manualLayout>
      </c:layout>
      <c:lineChart>
        <c:grouping val="standard"/>
        <c:varyColors val="0"/>
        <c:ser>
          <c:idx val="2"/>
          <c:order val="0"/>
          <c:tx>
            <c:strRef>
              <c:f>Hodnoty!$M$30</c:f>
              <c:strCache>
                <c:ptCount val="1"/>
                <c:pt idx="0">
                  <c:v>meziroční míra inflace</c:v>
                </c:pt>
              </c:strCache>
            </c:strRef>
          </c:tx>
          <c:spPr>
            <a:ln w="44450">
              <a:solidFill>
                <a:schemeClr val="accent4"/>
              </a:solidFill>
              <a:prstDash val="solid"/>
            </a:ln>
          </c:spPr>
          <c:marker>
            <c:symbol val="none"/>
          </c:marker>
          <c:cat>
            <c:numRef>
              <c:f>Hodnoty!$A$67:$A$426</c:f>
              <c:numCache>
                <c:formatCode>General</c:formatCode>
                <c:ptCount val="360"/>
                <c:pt idx="5">
                  <c:v>1996</c:v>
                </c:pt>
                <c:pt idx="17">
                  <c:v>1997</c:v>
                </c:pt>
                <c:pt idx="29">
                  <c:v>1998</c:v>
                </c:pt>
                <c:pt idx="41">
                  <c:v>1999</c:v>
                </c:pt>
                <c:pt idx="53">
                  <c:v>2000</c:v>
                </c:pt>
                <c:pt idx="65">
                  <c:v>2001</c:v>
                </c:pt>
                <c:pt idx="77">
                  <c:v>2002</c:v>
                </c:pt>
                <c:pt idx="89">
                  <c:v>2003</c:v>
                </c:pt>
                <c:pt idx="101">
                  <c:v>2004</c:v>
                </c:pt>
                <c:pt idx="113">
                  <c:v>2005</c:v>
                </c:pt>
                <c:pt idx="125">
                  <c:v>2006</c:v>
                </c:pt>
                <c:pt idx="137">
                  <c:v>2007</c:v>
                </c:pt>
                <c:pt idx="149">
                  <c:v>2008</c:v>
                </c:pt>
                <c:pt idx="161">
                  <c:v>2009</c:v>
                </c:pt>
                <c:pt idx="173">
                  <c:v>2010</c:v>
                </c:pt>
                <c:pt idx="185">
                  <c:v>2011</c:v>
                </c:pt>
                <c:pt idx="197">
                  <c:v>2012</c:v>
                </c:pt>
                <c:pt idx="209">
                  <c:v>2013</c:v>
                </c:pt>
                <c:pt idx="221">
                  <c:v>2014</c:v>
                </c:pt>
                <c:pt idx="233">
                  <c:v>2015</c:v>
                </c:pt>
                <c:pt idx="245">
                  <c:v>2016</c:v>
                </c:pt>
                <c:pt idx="257">
                  <c:v>2017</c:v>
                </c:pt>
                <c:pt idx="269">
                  <c:v>2018</c:v>
                </c:pt>
                <c:pt idx="281">
                  <c:v>2019</c:v>
                </c:pt>
                <c:pt idx="293">
                  <c:v>2020</c:v>
                </c:pt>
                <c:pt idx="305">
                  <c:v>2021</c:v>
                </c:pt>
                <c:pt idx="317">
                  <c:v>2022</c:v>
                </c:pt>
                <c:pt idx="329">
                  <c:v>2023</c:v>
                </c:pt>
                <c:pt idx="341">
                  <c:v>2024</c:v>
                </c:pt>
                <c:pt idx="353">
                  <c:v>2025</c:v>
                </c:pt>
              </c:numCache>
            </c:numRef>
          </c:cat>
          <c:val>
            <c:numRef>
              <c:f>Hodnoty!$M$67:$M$426</c:f>
              <c:numCache>
                <c:formatCode>0.00%</c:formatCode>
                <c:ptCount val="360"/>
                <c:pt idx="0">
                  <c:v>8.8932806324110672E-2</c:v>
                </c:pt>
                <c:pt idx="1">
                  <c:v>8.4148727984344363E-2</c:v>
                </c:pt>
                <c:pt idx="2">
                  <c:v>9.0019569471624289E-2</c:v>
                </c:pt>
                <c:pt idx="3">
                  <c:v>8.5271317829457335E-2</c:v>
                </c:pt>
                <c:pt idx="4">
                  <c:v>8.494208494208505E-2</c:v>
                </c:pt>
                <c:pt idx="5">
                  <c:v>8.2061068702290157E-2</c:v>
                </c:pt>
                <c:pt idx="6">
                  <c:v>9.3511450381679365E-2</c:v>
                </c:pt>
                <c:pt idx="7">
                  <c:v>9.5419847328244281E-2</c:v>
                </c:pt>
                <c:pt idx="8">
                  <c:v>8.9015151515151575E-2</c:v>
                </c:pt>
                <c:pt idx="9">
                  <c:v>8.6466165413533719E-2</c:v>
                </c:pt>
                <c:pt idx="10">
                  <c:v>8.3955223880597007E-2</c:v>
                </c:pt>
                <c:pt idx="11">
                  <c:v>8.7360594795539093E-2</c:v>
                </c:pt>
                <c:pt idx="12">
                  <c:v>7.4410163339382968E-2</c:v>
                </c:pt>
                <c:pt idx="13">
                  <c:v>7.2202166064981949E-2</c:v>
                </c:pt>
                <c:pt idx="14">
                  <c:v>6.822262118491916E-2</c:v>
                </c:pt>
                <c:pt idx="15">
                  <c:v>6.9642857142857117E-2</c:v>
                </c:pt>
                <c:pt idx="16">
                  <c:v>6.7615658362989273E-2</c:v>
                </c:pt>
                <c:pt idx="17">
                  <c:v>6.8783068783068751E-2</c:v>
                </c:pt>
                <c:pt idx="18">
                  <c:v>9.4240837696335178E-2</c:v>
                </c:pt>
                <c:pt idx="19">
                  <c:v>9.9303135888501801E-2</c:v>
                </c:pt>
                <c:pt idx="20">
                  <c:v>0.10434782608695652</c:v>
                </c:pt>
                <c:pt idx="21">
                  <c:v>0.10553633217993083</c:v>
                </c:pt>
                <c:pt idx="22">
                  <c:v>0.10327022375215134</c:v>
                </c:pt>
                <c:pt idx="23">
                  <c:v>0.10085470085470095</c:v>
                </c:pt>
                <c:pt idx="24">
                  <c:v>0.1300675675675676</c:v>
                </c:pt>
                <c:pt idx="25">
                  <c:v>0.13299663299663297</c:v>
                </c:pt>
                <c:pt idx="26">
                  <c:v>0.13445378151260504</c:v>
                </c:pt>
                <c:pt idx="27">
                  <c:v>0.13021702838063445</c:v>
                </c:pt>
                <c:pt idx="28">
                  <c:v>0.12833333333333338</c:v>
                </c:pt>
                <c:pt idx="29">
                  <c:v>0.12211221122112209</c:v>
                </c:pt>
                <c:pt idx="30">
                  <c:v>0.10526315789473675</c:v>
                </c:pt>
                <c:pt idx="31">
                  <c:v>9.5087163232963429E-2</c:v>
                </c:pt>
                <c:pt idx="32">
                  <c:v>8.9763779527559096E-2</c:v>
                </c:pt>
                <c:pt idx="33">
                  <c:v>8.137715179968695E-2</c:v>
                </c:pt>
                <c:pt idx="34">
                  <c:v>7.4882995319812976E-2</c:v>
                </c:pt>
                <c:pt idx="35">
                  <c:v>6.8322981366459493E-2</c:v>
                </c:pt>
                <c:pt idx="36">
                  <c:v>3.5874439461883276E-2</c:v>
                </c:pt>
                <c:pt idx="37">
                  <c:v>2.9717682020802379E-2</c:v>
                </c:pt>
                <c:pt idx="38">
                  <c:v>2.6666666666666623E-2</c:v>
                </c:pt>
                <c:pt idx="39">
                  <c:v>2.5110782865583499E-2</c:v>
                </c:pt>
                <c:pt idx="40">
                  <c:v>2.5110782865583499E-2</c:v>
                </c:pt>
                <c:pt idx="41">
                  <c:v>2.058823529411773E-2</c:v>
                </c:pt>
                <c:pt idx="42">
                  <c:v>1.0101010101010142E-2</c:v>
                </c:pt>
                <c:pt idx="43">
                  <c:v>1.4471780028943561E-2</c:v>
                </c:pt>
                <c:pt idx="44">
                  <c:v>1.1560693641618455E-2</c:v>
                </c:pt>
                <c:pt idx="45">
                  <c:v>1.4471780028943561E-2</c:v>
                </c:pt>
                <c:pt idx="46">
                  <c:v>2.0319303338171137E-2</c:v>
                </c:pt>
                <c:pt idx="47">
                  <c:v>2.3255813953488497E-2</c:v>
                </c:pt>
                <c:pt idx="48">
                  <c:v>3.318903318903315E-2</c:v>
                </c:pt>
                <c:pt idx="49">
                  <c:v>3.6075036075036079E-2</c:v>
                </c:pt>
                <c:pt idx="50">
                  <c:v>3.6075036075036079E-2</c:v>
                </c:pt>
                <c:pt idx="51">
                  <c:v>3.3141210374639726E-2</c:v>
                </c:pt>
                <c:pt idx="52">
                  <c:v>3.458213256484137E-2</c:v>
                </c:pt>
                <c:pt idx="53">
                  <c:v>4.1786743515850017E-2</c:v>
                </c:pt>
                <c:pt idx="54">
                  <c:v>3.8571428571428611E-2</c:v>
                </c:pt>
                <c:pt idx="55">
                  <c:v>3.851640513552073E-2</c:v>
                </c:pt>
                <c:pt idx="56">
                  <c:v>3.9999999999999959E-2</c:v>
                </c:pt>
                <c:pt idx="57">
                  <c:v>4.1369472182596373E-2</c:v>
                </c:pt>
                <c:pt idx="58">
                  <c:v>3.9829302987197689E-2</c:v>
                </c:pt>
                <c:pt idx="59">
                  <c:v>3.977272727272723E-2</c:v>
                </c:pt>
                <c:pt idx="60">
                  <c:v>4.1899441340782127E-2</c:v>
                </c:pt>
                <c:pt idx="61">
                  <c:v>3.8997214484679625E-2</c:v>
                </c:pt>
                <c:pt idx="62">
                  <c:v>4.0389972144846881E-2</c:v>
                </c:pt>
                <c:pt idx="63">
                  <c:v>4.4630404463040486E-2</c:v>
                </c:pt>
                <c:pt idx="64">
                  <c:v>5.0139275766016837E-2</c:v>
                </c:pt>
                <c:pt idx="65">
                  <c:v>5.3941908713693025E-2</c:v>
                </c:pt>
                <c:pt idx="66">
                  <c:v>5.9147180192572174E-2</c:v>
                </c:pt>
                <c:pt idx="67">
                  <c:v>5.6318681318681438E-2</c:v>
                </c:pt>
                <c:pt idx="68">
                  <c:v>4.670329670329678E-2</c:v>
                </c:pt>
                <c:pt idx="69">
                  <c:v>4.3835616438356206E-2</c:v>
                </c:pt>
                <c:pt idx="70">
                  <c:v>4.2407660738714208E-2</c:v>
                </c:pt>
                <c:pt idx="71">
                  <c:v>4.0983606557377046E-2</c:v>
                </c:pt>
                <c:pt idx="72">
                  <c:v>3.8873994638069787E-2</c:v>
                </c:pt>
                <c:pt idx="73">
                  <c:v>3.8873994638069787E-2</c:v>
                </c:pt>
                <c:pt idx="74">
                  <c:v>3.7483266398929009E-2</c:v>
                </c:pt>
                <c:pt idx="75">
                  <c:v>3.4712950600800992E-2</c:v>
                </c:pt>
                <c:pt idx="76">
                  <c:v>2.652519893899204E-2</c:v>
                </c:pt>
                <c:pt idx="77">
                  <c:v>1.1811023622047131E-2</c:v>
                </c:pt>
                <c:pt idx="78">
                  <c:v>6.4935064935064939E-3</c:v>
                </c:pt>
                <c:pt idx="79">
                  <c:v>6.5019505851755524E-3</c:v>
                </c:pt>
                <c:pt idx="80">
                  <c:v>1.0498687664041956E-2</c:v>
                </c:pt>
                <c:pt idx="81">
                  <c:v>6.5616797900262466E-3</c:v>
                </c:pt>
                <c:pt idx="82">
                  <c:v>5.2493438320208854E-3</c:v>
                </c:pt>
                <c:pt idx="83">
                  <c:v>6.5616797900262466E-3</c:v>
                </c:pt>
                <c:pt idx="84">
                  <c:v>-5.1612903225807189E-3</c:v>
                </c:pt>
                <c:pt idx="85">
                  <c:v>-2.5806451612903594E-3</c:v>
                </c:pt>
                <c:pt idx="86">
                  <c:v>-3.870967741935447E-3</c:v>
                </c:pt>
                <c:pt idx="87">
                  <c:v>-1.290322580645088E-3</c:v>
                </c:pt>
                <c:pt idx="88">
                  <c:v>0</c:v>
                </c:pt>
                <c:pt idx="89">
                  <c:v>3.8910505836577355E-3</c:v>
                </c:pt>
                <c:pt idx="90">
                  <c:v>0</c:v>
                </c:pt>
                <c:pt idx="91">
                  <c:v>-1.2919896640827973E-3</c:v>
                </c:pt>
                <c:pt idx="92">
                  <c:v>0</c:v>
                </c:pt>
                <c:pt idx="93">
                  <c:v>3.9113428943937049E-3</c:v>
                </c:pt>
                <c:pt idx="94">
                  <c:v>1.0443864229765162E-2</c:v>
                </c:pt>
                <c:pt idx="95">
                  <c:v>1.0430247718383275E-2</c:v>
                </c:pt>
                <c:pt idx="96">
                  <c:v>2.3346303501945675E-2</c:v>
                </c:pt>
                <c:pt idx="97">
                  <c:v>2.3285899094437221E-2</c:v>
                </c:pt>
                <c:pt idx="98">
                  <c:v>2.461139896373046E-2</c:v>
                </c:pt>
                <c:pt idx="99">
                  <c:v>2.1963824289405538E-2</c:v>
                </c:pt>
                <c:pt idx="100">
                  <c:v>2.7131782945736357E-2</c:v>
                </c:pt>
                <c:pt idx="101">
                  <c:v>2.8423772609818973E-2</c:v>
                </c:pt>
                <c:pt idx="102">
                  <c:v>3.0967741935483944E-2</c:v>
                </c:pt>
                <c:pt idx="103">
                  <c:v>3.3635187580853924E-2</c:v>
                </c:pt>
                <c:pt idx="104">
                  <c:v>2.8571428571428609E-2</c:v>
                </c:pt>
                <c:pt idx="105">
                  <c:v>3.3766233766233694E-2</c:v>
                </c:pt>
                <c:pt idx="106">
                  <c:v>2.8423772609818973E-2</c:v>
                </c:pt>
                <c:pt idx="107">
                  <c:v>2.7096774193548313E-2</c:v>
                </c:pt>
                <c:pt idx="108">
                  <c:v>1.6476552598225565E-2</c:v>
                </c:pt>
                <c:pt idx="109">
                  <c:v>1.6434892541087376E-2</c:v>
                </c:pt>
                <c:pt idx="110">
                  <c:v>1.5170670037926713E-2</c:v>
                </c:pt>
                <c:pt idx="111">
                  <c:v>1.6434892541087376E-2</c:v>
                </c:pt>
                <c:pt idx="112">
                  <c:v>1.2578616352201259E-2</c:v>
                </c:pt>
                <c:pt idx="113">
                  <c:v>1.7587939698492535E-2</c:v>
                </c:pt>
                <c:pt idx="114">
                  <c:v>1.6270337922402966E-2</c:v>
                </c:pt>
                <c:pt idx="115">
                  <c:v>1.6270337922402966E-2</c:v>
                </c:pt>
                <c:pt idx="116">
                  <c:v>2.272727272727269E-2</c:v>
                </c:pt>
                <c:pt idx="117">
                  <c:v>2.6381909547738801E-2</c:v>
                </c:pt>
                <c:pt idx="118">
                  <c:v>2.3869346733668414E-2</c:v>
                </c:pt>
                <c:pt idx="119">
                  <c:v>2.2613065326633309E-2</c:v>
                </c:pt>
                <c:pt idx="120">
                  <c:v>2.9925187032418844E-2</c:v>
                </c:pt>
                <c:pt idx="121">
                  <c:v>2.7363184079601848E-2</c:v>
                </c:pt>
                <c:pt idx="122">
                  <c:v>2.8642590286425868E-2</c:v>
                </c:pt>
                <c:pt idx="123">
                  <c:v>2.7363184079601848E-2</c:v>
                </c:pt>
                <c:pt idx="124">
                  <c:v>3.1055900621118012E-2</c:v>
                </c:pt>
                <c:pt idx="125">
                  <c:v>2.7160493827160528E-2</c:v>
                </c:pt>
                <c:pt idx="126">
                  <c:v>2.9556650246305313E-2</c:v>
                </c:pt>
                <c:pt idx="127">
                  <c:v>3.2019704433497463E-2</c:v>
                </c:pt>
                <c:pt idx="128">
                  <c:v>2.7160493827160528E-2</c:v>
                </c:pt>
                <c:pt idx="129">
                  <c:v>1.2239902080783353E-2</c:v>
                </c:pt>
                <c:pt idx="130">
                  <c:v>1.4723926380368133E-2</c:v>
                </c:pt>
                <c:pt idx="131">
                  <c:v>1.7199017199017091E-2</c:v>
                </c:pt>
                <c:pt idx="132">
                  <c:v>1.2106537530266345E-2</c:v>
                </c:pt>
                <c:pt idx="133">
                  <c:v>1.4527845036319648E-2</c:v>
                </c:pt>
                <c:pt idx="134">
                  <c:v>1.8159806295399518E-2</c:v>
                </c:pt>
                <c:pt idx="135">
                  <c:v>2.5423728813559428E-2</c:v>
                </c:pt>
                <c:pt idx="136">
                  <c:v>2.4096385542168676E-2</c:v>
                </c:pt>
                <c:pt idx="137">
                  <c:v>2.4038461538461536E-2</c:v>
                </c:pt>
                <c:pt idx="138">
                  <c:v>2.3923444976076555E-2</c:v>
                </c:pt>
                <c:pt idx="139">
                  <c:v>2.5059665871121822E-2</c:v>
                </c:pt>
                <c:pt idx="140">
                  <c:v>2.8846153846153744E-2</c:v>
                </c:pt>
                <c:pt idx="141">
                  <c:v>4.1112454655380791E-2</c:v>
                </c:pt>
                <c:pt idx="142">
                  <c:v>5.0785973397823488E-2</c:v>
                </c:pt>
                <c:pt idx="143">
                  <c:v>5.434782608695652E-2</c:v>
                </c:pt>
                <c:pt idx="144">
                  <c:v>7.5358851674641292E-2</c:v>
                </c:pt>
                <c:pt idx="145">
                  <c:v>7.6372315035799596E-2</c:v>
                </c:pt>
                <c:pt idx="146">
                  <c:v>7.1343638525564815E-2</c:v>
                </c:pt>
                <c:pt idx="147">
                  <c:v>6.7296340023612788E-2</c:v>
                </c:pt>
                <c:pt idx="148">
                  <c:v>6.8235294117647019E-2</c:v>
                </c:pt>
                <c:pt idx="149">
                  <c:v>6.8075117370891988E-2</c:v>
                </c:pt>
                <c:pt idx="150">
                  <c:v>6.892523364485989E-2</c:v>
                </c:pt>
                <c:pt idx="151">
                  <c:v>6.4027939464493588E-2</c:v>
                </c:pt>
                <c:pt idx="152">
                  <c:v>6.5420560747663656E-2</c:v>
                </c:pt>
                <c:pt idx="153">
                  <c:v>5.923344947735202E-2</c:v>
                </c:pt>
                <c:pt idx="154">
                  <c:v>4.3728423475258883E-2</c:v>
                </c:pt>
                <c:pt idx="155">
                  <c:v>3.6655211912943908E-2</c:v>
                </c:pt>
                <c:pt idx="156">
                  <c:v>2.2246941045606226E-2</c:v>
                </c:pt>
                <c:pt idx="157">
                  <c:v>1.8847006651884733E-2</c:v>
                </c:pt>
                <c:pt idx="158">
                  <c:v>2.2197558268590458E-2</c:v>
                </c:pt>
                <c:pt idx="159">
                  <c:v>1.7699115044247725E-2</c:v>
                </c:pt>
                <c:pt idx="160">
                  <c:v>1.3215859030837036E-2</c:v>
                </c:pt>
                <c:pt idx="161">
                  <c:v>1.098901098901099E-2</c:v>
                </c:pt>
                <c:pt idx="162">
                  <c:v>2.1857923497268072E-3</c:v>
                </c:pt>
                <c:pt idx="163">
                  <c:v>1.0940919037198502E-3</c:v>
                </c:pt>
                <c:pt idx="164">
                  <c:v>0</c:v>
                </c:pt>
                <c:pt idx="165">
                  <c:v>-1.0964912280702688E-3</c:v>
                </c:pt>
                <c:pt idx="166">
                  <c:v>5.512679162072767E-3</c:v>
                </c:pt>
                <c:pt idx="167">
                  <c:v>9.944751381215533E-3</c:v>
                </c:pt>
                <c:pt idx="168">
                  <c:v>6.5288356909683817E-3</c:v>
                </c:pt>
                <c:pt idx="169">
                  <c:v>6.5288356909683817E-3</c:v>
                </c:pt>
                <c:pt idx="170">
                  <c:v>6.5146579804561192E-3</c:v>
                </c:pt>
                <c:pt idx="171">
                  <c:v>1.1956521739130373E-2</c:v>
                </c:pt>
                <c:pt idx="172">
                  <c:v>1.3043478260869596E-2</c:v>
                </c:pt>
                <c:pt idx="173">
                  <c:v>1.3043478260869596E-2</c:v>
                </c:pt>
                <c:pt idx="174">
                  <c:v>1.9629225736095934E-2</c:v>
                </c:pt>
                <c:pt idx="175">
                  <c:v>1.8579234972677626E-2</c:v>
                </c:pt>
                <c:pt idx="176">
                  <c:v>1.9736842105263126E-2</c:v>
                </c:pt>
                <c:pt idx="177">
                  <c:v>1.866081229418225E-2</c:v>
                </c:pt>
                <c:pt idx="178">
                  <c:v>1.9736842105263126E-2</c:v>
                </c:pt>
                <c:pt idx="179">
                  <c:v>2.29759299781181E-2</c:v>
                </c:pt>
                <c:pt idx="180">
                  <c:v>1.7297297297297235E-2</c:v>
                </c:pt>
                <c:pt idx="181">
                  <c:v>1.8378378378378409E-2</c:v>
                </c:pt>
                <c:pt idx="182">
                  <c:v>1.7259978425026908E-2</c:v>
                </c:pt>
                <c:pt idx="183">
                  <c:v>1.5037593984962468E-2</c:v>
                </c:pt>
                <c:pt idx="184">
                  <c:v>1.9313304721030013E-2</c:v>
                </c:pt>
                <c:pt idx="185">
                  <c:v>1.8240343347639514E-2</c:v>
                </c:pt>
                <c:pt idx="186">
                  <c:v>1.711229946524058E-2</c:v>
                </c:pt>
                <c:pt idx="187">
                  <c:v>1.8240343347639514E-2</c:v>
                </c:pt>
                <c:pt idx="188">
                  <c:v>1.827956989247315E-2</c:v>
                </c:pt>
                <c:pt idx="189">
                  <c:v>2.262931034482768E-2</c:v>
                </c:pt>
                <c:pt idx="190">
                  <c:v>2.4731182795698893E-2</c:v>
                </c:pt>
                <c:pt idx="191">
                  <c:v>2.3529411764705913E-2</c:v>
                </c:pt>
                <c:pt idx="192">
                  <c:v>3.5069075451647308E-2</c:v>
                </c:pt>
                <c:pt idx="193">
                  <c:v>3.7154989384288746E-2</c:v>
                </c:pt>
                <c:pt idx="194">
                  <c:v>3.7115588547189819E-2</c:v>
                </c:pt>
                <c:pt idx="195">
                  <c:v>3.4920634920634894E-2</c:v>
                </c:pt>
                <c:pt idx="196">
                  <c:v>3.1578947368421054E-2</c:v>
                </c:pt>
                <c:pt idx="197">
                  <c:v>3.4773445732349813E-2</c:v>
                </c:pt>
                <c:pt idx="198">
                  <c:v>3.1545741324921141E-2</c:v>
                </c:pt>
                <c:pt idx="199">
                  <c:v>3.2665964172813429E-2</c:v>
                </c:pt>
                <c:pt idx="200">
                  <c:v>3.3790918690601933E-2</c:v>
                </c:pt>
                <c:pt idx="201">
                  <c:v>3.4773445732349813E-2</c:v>
                </c:pt>
                <c:pt idx="202">
                  <c:v>2.7282266526757699E-2</c:v>
                </c:pt>
                <c:pt idx="203">
                  <c:v>2.4033437826541243E-2</c:v>
                </c:pt>
                <c:pt idx="204">
                  <c:v>1.9507186858316133E-2</c:v>
                </c:pt>
                <c:pt idx="205">
                  <c:v>1.7400204708290713E-2</c:v>
                </c:pt>
                <c:pt idx="206">
                  <c:v>1.738241308793459E-2</c:v>
                </c:pt>
                <c:pt idx="207">
                  <c:v>1.738241308793459E-2</c:v>
                </c:pt>
                <c:pt idx="208">
                  <c:v>1.3265306122448951E-2</c:v>
                </c:pt>
                <c:pt idx="209">
                  <c:v>1.5274949083503055E-2</c:v>
                </c:pt>
                <c:pt idx="210">
                  <c:v>1.4271151885830844E-2</c:v>
                </c:pt>
                <c:pt idx="211">
                  <c:v>1.3265306122448951E-2</c:v>
                </c:pt>
                <c:pt idx="212">
                  <c:v>1.0214504596527068E-2</c:v>
                </c:pt>
                <c:pt idx="213">
                  <c:v>9.164969450101746E-3</c:v>
                </c:pt>
                <c:pt idx="214">
                  <c:v>1.1235955056179716E-2</c:v>
                </c:pt>
                <c:pt idx="215">
                  <c:v>1.4285714285714344E-2</c:v>
                </c:pt>
                <c:pt idx="216">
                  <c:v>2.0140986908358796E-3</c:v>
                </c:pt>
                <c:pt idx="217">
                  <c:v>2.0120724346075316E-3</c:v>
                </c:pt>
                <c:pt idx="218">
                  <c:v>1.0050251256280836E-3</c:v>
                </c:pt>
                <c:pt idx="219">
                  <c:v>1.0050251256280836E-3</c:v>
                </c:pt>
                <c:pt idx="220">
                  <c:v>4.0281973816717592E-3</c:v>
                </c:pt>
                <c:pt idx="221">
                  <c:v>0</c:v>
                </c:pt>
                <c:pt idx="222">
                  <c:v>5.0251256281407036E-3</c:v>
                </c:pt>
                <c:pt idx="223">
                  <c:v>6.0422960725076387E-3</c:v>
                </c:pt>
                <c:pt idx="224">
                  <c:v>7.0778564206267804E-3</c:v>
                </c:pt>
                <c:pt idx="225">
                  <c:v>7.0635721493441262E-3</c:v>
                </c:pt>
                <c:pt idx="226">
                  <c:v>5.0505050505050509E-3</c:v>
                </c:pt>
                <c:pt idx="227">
                  <c:v>1.0060362173037658E-3</c:v>
                </c:pt>
                <c:pt idx="228">
                  <c:v>0</c:v>
                </c:pt>
                <c:pt idx="229">
                  <c:v>1.0040160642571137E-3</c:v>
                </c:pt>
                <c:pt idx="230">
                  <c:v>2.0080321285140847E-3</c:v>
                </c:pt>
                <c:pt idx="231">
                  <c:v>5.0200803212851405E-3</c:v>
                </c:pt>
                <c:pt idx="232">
                  <c:v>7.0210631895687341E-3</c:v>
                </c:pt>
                <c:pt idx="233">
                  <c:v>8.0240722166499204E-3</c:v>
                </c:pt>
                <c:pt idx="234">
                  <c:v>4.0000000000000565E-3</c:v>
                </c:pt>
                <c:pt idx="235">
                  <c:v>3.0030030030029744E-3</c:v>
                </c:pt>
                <c:pt idx="236">
                  <c:v>4.0160642570281693E-3</c:v>
                </c:pt>
                <c:pt idx="237">
                  <c:v>2.0040080160320926E-3</c:v>
                </c:pt>
                <c:pt idx="238">
                  <c:v>1.0050251256280836E-3</c:v>
                </c:pt>
                <c:pt idx="239">
                  <c:v>0</c:v>
                </c:pt>
                <c:pt idx="240">
                  <c:v>6.0301507537687867E-3</c:v>
                </c:pt>
                <c:pt idx="241">
                  <c:v>5.0150451354062184E-3</c:v>
                </c:pt>
                <c:pt idx="242">
                  <c:v>3.006012024048068E-3</c:v>
                </c:pt>
                <c:pt idx="243">
                  <c:v>5.9940059940060799E-3</c:v>
                </c:pt>
                <c:pt idx="244">
                  <c:v>9.9601593625492347E-4</c:v>
                </c:pt>
                <c:pt idx="245">
                  <c:v>9.9502487562183389E-4</c:v>
                </c:pt>
                <c:pt idx="246">
                  <c:v>4.9800796812749003E-3</c:v>
                </c:pt>
                <c:pt idx="247">
                  <c:v>5.9880239520957515E-3</c:v>
                </c:pt>
                <c:pt idx="248">
                  <c:v>5.0000000000000001E-3</c:v>
                </c:pt>
                <c:pt idx="249">
                  <c:v>7.9999999999999724E-3</c:v>
                </c:pt>
                <c:pt idx="250">
                  <c:v>1.6064257028112535E-2</c:v>
                </c:pt>
                <c:pt idx="251">
                  <c:v>2.0100502512562814E-2</c:v>
                </c:pt>
                <c:pt idx="252">
                  <c:v>2.1978021978022007E-2</c:v>
                </c:pt>
                <c:pt idx="253">
                  <c:v>2.4950099800399202E-2</c:v>
                </c:pt>
                <c:pt idx="254">
                  <c:v>2.5974025974026059E-2</c:v>
                </c:pt>
                <c:pt idx="255">
                  <c:v>1.9860973187686197E-2</c:v>
                </c:pt>
                <c:pt idx="256">
                  <c:v>2.3880597014925429E-2</c:v>
                </c:pt>
                <c:pt idx="257">
                  <c:v>2.2862823061630334E-2</c:v>
                </c:pt>
                <c:pt idx="258">
                  <c:v>2.4777006937561942E-2</c:v>
                </c:pt>
                <c:pt idx="259">
                  <c:v>2.4801587301587304E-2</c:v>
                </c:pt>
                <c:pt idx="260">
                  <c:v>2.6865671641791072E-2</c:v>
                </c:pt>
                <c:pt idx="261">
                  <c:v>2.8769841269841327E-2</c:v>
                </c:pt>
                <c:pt idx="262">
                  <c:v>2.5691699604743025E-2</c:v>
                </c:pt>
                <c:pt idx="263">
                  <c:v>2.3645320197044392E-2</c:v>
                </c:pt>
                <c:pt idx="264">
                  <c:v>2.1505376344086051E-2</c:v>
                </c:pt>
                <c:pt idx="265">
                  <c:v>1.752677702044788E-2</c:v>
                </c:pt>
                <c:pt idx="266">
                  <c:v>1.6553067185978605E-2</c:v>
                </c:pt>
                <c:pt idx="267">
                  <c:v>1.9474196689386561E-2</c:v>
                </c:pt>
                <c:pt idx="268">
                  <c:v>2.2351797862001914E-2</c:v>
                </c:pt>
                <c:pt idx="269">
                  <c:v>2.6239067055393472E-2</c:v>
                </c:pt>
                <c:pt idx="270">
                  <c:v>2.3210831721469937E-2</c:v>
                </c:pt>
                <c:pt idx="271">
                  <c:v>2.5169409486931353E-2</c:v>
                </c:pt>
                <c:pt idx="272">
                  <c:v>2.3255813953488289E-2</c:v>
                </c:pt>
                <c:pt idx="273">
                  <c:v>2.217936354869814E-2</c:v>
                </c:pt>
                <c:pt idx="274">
                  <c:v>2.0231213872832454E-2</c:v>
                </c:pt>
                <c:pt idx="275">
                  <c:v>2.0211742059672706E-2</c:v>
                </c:pt>
                <c:pt idx="276">
                  <c:v>2.4880382775119562E-2</c:v>
                </c:pt>
                <c:pt idx="277">
                  <c:v>2.6794258373205714E-2</c:v>
                </c:pt>
                <c:pt idx="278">
                  <c:v>2.9693486590038259E-2</c:v>
                </c:pt>
                <c:pt idx="279">
                  <c:v>2.7698185291308419E-2</c:v>
                </c:pt>
                <c:pt idx="280">
                  <c:v>2.9467680608364966E-2</c:v>
                </c:pt>
                <c:pt idx="281">
                  <c:v>2.7462121212121268E-2</c:v>
                </c:pt>
                <c:pt idx="282">
                  <c:v>2.9300567107750555E-2</c:v>
                </c:pt>
                <c:pt idx="283">
                  <c:v>2.9272898961284176E-2</c:v>
                </c:pt>
                <c:pt idx="284">
                  <c:v>2.6515151515151623E-2</c:v>
                </c:pt>
                <c:pt idx="285">
                  <c:v>2.7358490566037789E-2</c:v>
                </c:pt>
                <c:pt idx="286">
                  <c:v>3.1161473087818668E-2</c:v>
                </c:pt>
                <c:pt idx="287">
                  <c:v>3.2075471698113263E-2</c:v>
                </c:pt>
                <c:pt idx="288">
                  <c:v>3.641456582633059E-2</c:v>
                </c:pt>
                <c:pt idx="289">
                  <c:v>3.7278657968313145E-2</c:v>
                </c:pt>
                <c:pt idx="290">
                  <c:v>3.4418604651162817E-2</c:v>
                </c:pt>
                <c:pt idx="291">
                  <c:v>3.159851301115247E-2</c:v>
                </c:pt>
                <c:pt idx="292">
                  <c:v>2.8624192059095187E-2</c:v>
                </c:pt>
                <c:pt idx="293">
                  <c:v>3.3179723502304095E-2</c:v>
                </c:pt>
                <c:pt idx="294">
                  <c:v>3.3976124885215689E-2</c:v>
                </c:pt>
                <c:pt idx="295">
                  <c:v>3.3027522935779763E-2</c:v>
                </c:pt>
                <c:pt idx="296">
                  <c:v>3.2287822878228782E-2</c:v>
                </c:pt>
                <c:pt idx="297">
                  <c:v>2.9384756657483826E-2</c:v>
                </c:pt>
                <c:pt idx="298">
                  <c:v>2.6556776556776476E-2</c:v>
                </c:pt>
                <c:pt idx="299">
                  <c:v>2.2851919561243144E-2</c:v>
                </c:pt>
                <c:pt idx="300">
                  <c:v>2.5999999999999995E-2</c:v>
                </c:pt>
                <c:pt idx="301">
                  <c:v>2.3E-2</c:v>
                </c:pt>
                <c:pt idx="302">
                  <c:v>2.4000000000000004E-2</c:v>
                </c:pt>
                <c:pt idx="303">
                  <c:v>2.4000000000000004E-2</c:v>
                </c:pt>
                <c:pt idx="304">
                  <c:v>2.5000000000000001E-2</c:v>
                </c:pt>
                <c:pt idx="305">
                  <c:v>2.4000000000000004E-2</c:v>
                </c:pt>
                <c:pt idx="306">
                  <c:v>2.3E-2</c:v>
                </c:pt>
                <c:pt idx="307">
                  <c:v>2.1000000000000001E-2</c:v>
                </c:pt>
                <c:pt idx="308">
                  <c:v>2.1300000000000003E-2</c:v>
                </c:pt>
                <c:pt idx="309">
                  <c:v>2.1600000000000005E-2</c:v>
                </c:pt>
                <c:pt idx="310">
                  <c:v>2.1999999999999999E-2</c:v>
                </c:pt>
                <c:pt idx="311">
                  <c:v>2.1600000000000005E-2</c:v>
                </c:pt>
                <c:pt idx="312">
                  <c:v>2.0642990598154009E-2</c:v>
                </c:pt>
                <c:pt idx="313">
                  <c:v>2.0352244251701134E-2</c:v>
                </c:pt>
                <c:pt idx="314">
                  <c:v>1.9964582456430638E-2</c:v>
                </c:pt>
                <c:pt idx="315">
                  <c:v>1.9673836109977763E-2</c:v>
                </c:pt>
                <c:pt idx="316">
                  <c:v>1.9383089763524888E-2</c:v>
                </c:pt>
                <c:pt idx="317">
                  <c:v>2.4847117965246857E-2</c:v>
                </c:pt>
                <c:pt idx="318">
                  <c:v>2.1979526659135211E-2</c:v>
                </c:pt>
                <c:pt idx="319">
                  <c:v>2.3834204368513842E-2</c:v>
                </c:pt>
                <c:pt idx="320">
                  <c:v>2.202212264103276E-2</c:v>
                </c:pt>
                <c:pt idx="321">
                  <c:v>2.1002776559287801E-2</c:v>
                </c:pt>
                <c:pt idx="322">
                  <c:v>1.9157973742632693E-2</c:v>
                </c:pt>
                <c:pt idx="323">
                  <c:v>1.9139534884362458E-2</c:v>
                </c:pt>
                <c:pt idx="324">
                  <c:v>1.9788756697226684E-2</c:v>
                </c:pt>
                <c:pt idx="325">
                  <c:v>1.9304470735408481E-2</c:v>
                </c:pt>
                <c:pt idx="326">
                  <c:v>1.8128168688438421E-2</c:v>
                </c:pt>
                <c:pt idx="327">
                  <c:v>1.8802171670292772E-2</c:v>
                </c:pt>
                <c:pt idx="328">
                  <c:v>1.6891052750919934E-2</c:v>
                </c:pt>
                <c:pt idx="329">
                  <c:v>1.7767637480140343E-2</c:v>
                </c:pt>
                <c:pt idx="330">
                  <c:v>2.0276463660158704E-2</c:v>
                </c:pt>
                <c:pt idx="331">
                  <c:v>2.1134961393889467E-2</c:v>
                </c:pt>
                <c:pt idx="332">
                  <c:v>2.0025310717640042E-2</c:v>
                </c:pt>
                <c:pt idx="333">
                  <c:v>2.1688091402833287E-2</c:v>
                </c:pt>
                <c:pt idx="334">
                  <c:v>2.5831215784617466E-2</c:v>
                </c:pt>
                <c:pt idx="335">
                  <c:v>2.7561699018434371E-2</c:v>
                </c:pt>
                <c:pt idx="336">
                  <c:v>2.0852870220650251E-2</c:v>
                </c:pt>
                <c:pt idx="337">
                  <c:v>1.9676619118013768E-2</c:v>
                </c:pt>
                <c:pt idx="338">
                  <c:v>1.9497489970523418E-2</c:v>
                </c:pt>
                <c:pt idx="339">
                  <c:v>1.9613739488724247E-2</c:v>
                </c:pt>
                <c:pt idx="340">
                  <c:v>1.9237293316656492E-2</c:v>
                </c:pt>
                <c:pt idx="341">
                  <c:v>2.0951343941694078E-2</c:v>
                </c:pt>
                <c:pt idx="342">
                  <c:v>2.0500637385727646E-2</c:v>
                </c:pt>
                <c:pt idx="343">
                  <c:v>2.0740658001492215E-2</c:v>
                </c:pt>
                <c:pt idx="344">
                  <c:v>1.9907831346840696E-2</c:v>
                </c:pt>
                <c:pt idx="345">
                  <c:v>2.0190990421542584E-2</c:v>
                </c:pt>
                <c:pt idx="346">
                  <c:v>2.1011446430088794E-2</c:v>
                </c:pt>
                <c:pt idx="347">
                  <c:v>2.1419080358045763E-2</c:v>
                </c:pt>
                <c:pt idx="348">
                  <c:v>1.9802151714069013E-2</c:v>
                </c:pt>
                <c:pt idx="349">
                  <c:v>1.917368610505827E-2</c:v>
                </c:pt>
                <c:pt idx="350">
                  <c:v>1.8613847990865604E-2</c:v>
                </c:pt>
                <c:pt idx="351">
                  <c:v>1.8770416339631661E-2</c:v>
                </c:pt>
                <c:pt idx="352">
                  <c:v>1.794482571996929E-2</c:v>
                </c:pt>
                <c:pt idx="353">
                  <c:v>2.0571942262017161E-2</c:v>
                </c:pt>
                <c:pt idx="354">
                  <c:v>2.0283498700635227E-2</c:v>
                </c:pt>
                <c:pt idx="355">
                  <c:v>2.124392886518036E-2</c:v>
                </c:pt>
                <c:pt idx="356">
                  <c:v>2.0026678392410492E-2</c:v>
                </c:pt>
                <c:pt idx="357">
                  <c:v>2.0312471077114175E-2</c:v>
                </c:pt>
                <c:pt idx="358">
                  <c:v>2.1290053279340419E-2</c:v>
                </c:pt>
                <c:pt idx="359">
                  <c:v>2.1966499553708323E-2</c:v>
                </c:pt>
              </c:numCache>
            </c:numRef>
          </c:val>
          <c:smooth val="1"/>
          <c:extLst>
            <c:ext xmlns:c16="http://schemas.microsoft.com/office/drawing/2014/chart" uri="{C3380CC4-5D6E-409C-BE32-E72D297353CC}">
              <c16:uniqueId val="{00000000-7F19-452F-B967-18B84F9533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81598208"/>
        <c:axId val="281597032"/>
      </c:lineChart>
      <c:catAx>
        <c:axId val="281598208"/>
        <c:scaling>
          <c:orientation val="minMax"/>
        </c:scaling>
        <c:delete val="0"/>
        <c:axPos val="b"/>
        <c:numFmt formatCode="General" sourceLinked="1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/>
            </a:pPr>
            <a:endParaRPr lang="cs-CZ"/>
          </a:p>
        </c:txPr>
        <c:crossAx val="281597032"/>
        <c:crosses val="autoZero"/>
        <c:auto val="1"/>
        <c:lblAlgn val="ctr"/>
        <c:lblOffset val="0"/>
        <c:tickMarkSkip val="12"/>
        <c:noMultiLvlLbl val="0"/>
      </c:catAx>
      <c:valAx>
        <c:axId val="281597032"/>
        <c:scaling>
          <c:orientation val="minMax"/>
          <c:max val="0.14000000000000001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0\ %" sourceLinked="0"/>
        <c:majorTickMark val="none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cs-CZ"/>
          </a:p>
        </c:txPr>
        <c:crossAx val="281598208"/>
        <c:crosses val="autoZero"/>
        <c:crossBetween val="between"/>
      </c:valAx>
      <c:spPr>
        <a:noFill/>
        <a:ln w="31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Myriad Pro" panose="020B0503030403020204" pitchFamily="34" charset="0"/>
          <a:ea typeface="Arial"/>
          <a:cs typeface="Arial"/>
        </a:defRPr>
      </a:pPr>
      <a:endParaRPr lang="cs-CZ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08T06:50:07.25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231 5218 535 0,'0'0'0'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15:24.525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96 9459 352 0,'0'0'815'0,"0"0"-564"16,0 0-209-16,0 0 52 0,0 0 30 15,0 0 22-15,0 0 26 0,0 0-9 16,0 0-47-16,-25-4-103 0,23 4 239 16,0 0 228-16,2 0-221 15,-2 0-81-15,2 0-29 0,-2-2 6 16,2 1 12-16,-2 0 16 0,4 0-34 15,-2 0-40-15,0-3-7 0,0-2-15 16,0-2 76-16,4-7 30 0,2-3-55 16,3-3-16-16,-3-6-28 0,2-2-2 15,0-2 5-15,3-3 3 0,-3-5-6 16,4-8-12-16,1-13-10 0,3-11 7 16,1 2-7-16,-5 1-8 15,3 7-10-15,-3 8-6 0,3-1-19 16,-3-1-28-16,0 1-1 0,1-3 1 15,-5 4 11-15,4 0 0 0,-3 8 0 16,-1 9 4-16,-4 7-4 0,-2 6 3 16,6-6 0-16,-1-2-13 0,-1-2 10 15,2 1-10-15,-4 3 1 0,5 0-1 16,-1 2 0-16,-4 6 0 0,2 0-2 16,-2 8-2-16,-4 3-16 0,2 4 0 15,2 1-22-15,-1 4-29 0,-1 1-48 16,0 0-44-16,0 6-14 0,0-2-13 15,-2 3-58-15,0 4-142 0,0 2-143 16,0 6-229-16,-4-4-427 0,2 13-288 0</inkml:trace>
  <inkml:trace contextRef="#ctx0" brushRef="#br0" timeOffset="467.142">14761 9310 2005 0,'0'0'495'0,"0"0"-333"16,0 0 124-16,0 0-62 0,0 0-86 16,0 0 24-16,0 0 38 0,0 0-55 15,0 0-63-15,0 0-20 0,-8 2 1 16,8-5-44-16,0-1 60 0,-4-2 39 16,4-1 41-16,4-4-20 0,-4-5-6 15,0-4 5-15,2-7 9 0,4-4 12 16,1-14-19-16,3-16-9 0,4-17-16 15,3-9-9-15,0 1-9 0,-1 3-6 16,-1 9-21-16,-3 0-31 0,-2 1-9 16,5 3 12-16,-5 7 1 0,-2 1 5 15,5 5 3-15,-5 13 0 0,0 6-2 16,-4 7-7-16,3 7-12 0,-3-5-12 16,4 2-15-16,0 1-3 0,-2 8-24 15,3 7-60-15,-1 2-76 0,-2 5-58 16,5 3-54-16,-1 0-135 15,-4 0-615-15,6 0-1165 0</inkml:trace>
  <inkml:trace contextRef="#ctx0" brushRef="#br0" timeOffset="3097.612">14493 7960 46 0,'0'0'554'16,"0"0"-85"-16,0 0-52 0,0 0-20 15,0 0-108-15,0 0-27 0,0 0 35 16,0 0-11-16,0 0-59 16,0 0-58-16,-9-2-55 0,9-1-19 15,0-2 3-15,0-3 129 0,7-1-39 16,-3-4-60-16,0-3-13 0,0-1 0 15,2-6 8-15,0-1-9 0,3-7-22 16,1-6-9-16,0-3 0 0,3-11-22 16,3-11 0-16,3-9-15 0,0 5 2 15,-7 12-11-15,-2 18-6 0,-1 9-4 16,-3-1-6-16,2-2-6 0,0 1 1 16,-2 6-13-16,3 4 9 0,-7 4-10 15,4 5-2-15,-4 4 0 0,0 2-2 16,-2 3 2-16,0 1 19 0,0 0 14 15,0 8 4-15,0 2-27 0,-2 6-10 16,-6 6 0-16,6 5 0 0,-4 5-2 16,-1 3-34-16,3 5 20 0,0 4 13 15,-4 8 0-15,4 15 0 16,-5 11-9-16,-1 3 11 0,-2-3 1 16,8-6 0-16,-5-7 2 0,3-6 0 15,0-3 10-15,-2-10-9 0,6-10-1 16,-3-13 0-16,3-4-2 0,-2-2-27 15,2-4 25-15,0 2-1 0,0-10-9 16,2-5-25-16,0-5-20 0,0-12 44 16,0-4 13-16,4-10 25 0,2-7-10 15,3-5-3-15,-3-1-12 0,-2 2 0 16,2 1 0-16,-2 6 12 16,0 7 6-16,-2 8-14 0,3 7 14 0,-3 3 12 15,-2 7 28-15,6 1 27 0,-2 2-28 16,0 0-8-16,0 4-7 0,2 0-2 15,1 4-13-15,1-2 6 16,0 0-9-16,0-3-9 0,3-1 0 16,-1-2-2-16,3 0-12 0,-1-9-1 15,7-4-2-15,-5-5 2 0,7-6 1 16,-3-5 14-16,1-4 0 0,-3-3-12 16,1-4 15-16,-5-1-15 0,1 0 18 15,-3 2 0-15,-6-1-3 0,5 5 3 16,-5 0-2-16,-2 6 2 0,-2 4-6 15,0 5-13-15,-2 5-2 0,0 8-12 16,-7 3 0-16,7 4 12 0,-6 10 21 16,0 5-6-16,-9 8-15 0,9 1-1 15,-2 4 0-15,-3 2 0 0,7 0 1 16,0 0 0-16,2 0 1 16,4 1 0-16,0 0 2 0,0-1 12 0,4-3-12 15,4-1 12-15,0-7 0 0,5-2-3 16,1-6 0-16,3-5-10 15,-1-5 4-15,3-2-6 0,2-10-30 16,-1-7 0-16,1-3 12 0,-3-5 15 16,5-2-9-16,-4 1 11 0,-5 2 0 15,-3-1 1-15,3 4-1 0,-6-2 1 16,1 5 0-16,-5 3 0 0,0 4-2 16,-4 4 0-16,2 5 2 0,-2 3 11 15,0 0 19-15,0 5-24 0,0 5-6 16,-2 8-21-16,-2 6 9 15,4 4 9-15,-2 2 1 0,0 0-1 16,-2 1 0-16,1-2 0 0,1-6 1 16,0-2 0-16,2-9 1 0,0-4-1 15,0-6 1-15,0-2-36 0,2-9-20 16,5-7 39-16,-1-7 17 0,2-4 0 16,0-3-1-16,1-2 0 0,-1 2 2 15,0 4 2-15,0 6 0 0,-1 7 16 16,-1 6 3-16,-2 2 6 0,2 5 1 15,0 0-7-15,-2 8-19 0,1 2-1 16,1 3-1-16,-2 3-2 0,-2-1-1 16,2 4 1-16,0-4 0 0,0-2 2 15,1 0 3-15,-1-2 9 0,0-4-9 16,2 0 12-16,-4-1 6 0,6-6-6 16,1 0 0-16,1 0-15 0,0-5 0 15,3-5-12-15,1-4 0 0,1-5 9 16,-1-2 0-16,3-1 0 15,-3-3 1-15,1 1 1 0,-3-2 1 16,2 2 0-16,-3-3 1 0,-3-1-1 0,2 1 1 16,-5-2-1-16,-1 5 1 15,-4 4-1-15,0 0-1 0,0 6-2 16,-4 7-12-16,4 2-6 0,-5 5 6 16,1 0 15-16,0 6 21 0,0 6-9 15,0 6-12-15,4 5-3 0,0 3-9 16,0 4 10-16,2 1 1 0,4 4-1 15,0-1 2-15,1-1 0 0,3-3 2 16,0-1-1-16,1-2 11 0,-3-8-10 16,2-3 1-16,-2-6 9 0,1-5-11 15,-1-5-1-15,2-5-27 0,1-8 0 16,-1-6 2-16,0-5 13 16,1-3 9-16,-5-4-9 0,2-1 11 15,-2 3 0-15,-4 0 1 0,2 4 1 16,1 2 1-16,-3 2 0 0,2 5 10 15,-2 3-9-15,2 3 16 0,2 2-1 16,0 5 3-16,1 0 3 0,1 3 3 16,2 0-9-16,1 2 0 0,-1 2-15 15,2 6-1-15,-1 1-1 0,3 4-1 16,-6-1-3-16,1 2-12 0,-1 0 3 16,-2-1 11-16,-4 0-2 0,4-2-9 15,-6-3 9-15,0-1-12 0,0-2 12 16,0 1-15-16,-6-3 0 0,4 0 3 15,-6 1 14-15,2 1-1 0,-3 1 2 16,1 2 1-16,-2 0-1 0,-1-2 0 16,-1 2 0-16,0-2-1 0,1 0 0 15,1-2 0-15,2 0 1 0,1-1 1 16,5 0 2-16,-2-1 18 16,4 1 9-16,0-1 3 0,2 1-3 15,5-1-9-15,1 2-18 0,0-1-2 16,4-1 1-16,3 0 10 0,-1-2 3 15,1-2-3-15,-1 0 4 0,1 0 2 16,-1-2-16-16,1-4 0 0,-1-4-2 16,1-2-2-16,-1-4 2 0,1-3 0 15,-1-3 0-15,-1 0-1 0,-3-2 1 16,-2 0 0-16,2 1 0 0,-3 1 0 16,-1 2 0-16,0 1 0 0,-2 2 0 15,2 4 0-15,-1 1 0 0,-5 5 0 16,4 2 1-16,-2 2 14 0,-2 3 9 15,2 0-9-15,0 0-14 0,0 0 0 16,-2 7-1-16,2 1-2 0,0 6-10 16,-2 4 0-16,0 5 0 0,0 0 9 15,0 2 1-15,-2-2 0 0,2-1 1 16,0-7 0-16,0-2 1 0,0-5 3 16,2-5 18-16,-2-3-19 15,4-2-2-15,2-6-9 0,1-5-3 16,1-3 10-16,0-7-1 0,5-2 0 15,-3-4 3-15,0-1 1 0,1 0 1 16,-1 1 1-16,2 1 0 0,-3 4 9 16,1 4-10-16,-2 8 10 0,3 2-10 15,-5 6 13-15,0 4-3 0,0 4-9 16,-2 6-2-16,0 4-1 0,-2 6-2 16,1 5-22-16,-3 4-15 0,0 0 24 15,2 1 13-15,-2-2 2 16,2-5 1-16,0 1 1 0,0-6 1 15,2-2 12-15,-2-5 3 0,4-4 0 16,2-5 3-16,-1-2-3 0,3-5-18 16,2-8 0-16,3-6-2 0,-3-3 0 15,3-6 0-15,-1-4 2 0,-3-2 2 16,1 1 10-16,-4-1-9 0,0 1 9 16,-1 5-10-16,-1 5-2 0,-2 5-1 15,0 8-2-15,-2 5 1 0,0 3 2 16,-2 2 21-16,2 4 12 0,-2 4-33 15,2 6 0-15,3 7-3 0,-3 7 2 16,0 1 0-16,2 4-29 0,-2 0 18 16,2 1 12-16,0-2 2 0,0-1 10 15,0-2 0-15,5-2 0 0,-1-5-9 16,0-4 12-16,1-3-12 0,-1-6 9 16,2-3-11-16,-2 0-1 0,3-5-21 15,-3-1-60-15,0-5-94 16,1-1-81-16,-1-5-56 0,-2 1-132 15,0-1-495-15,0-1-769 0</inkml:trace>
  <inkml:trace contextRef="#ctx0" brushRef="#br0" timeOffset="3402.121">16295 6881 3424 0,'0'0'471'16,"0"0"-238"-16,0 0 196 0,0-74-122 15,0 42-105-15,6-4-1 0,1 0-9 16,3 1-62-16,2 2-72 0,3 2-40 16,1 0-18-16,3 3-51 0,2 4-122 15,-3 2-95-15,3 3-71 0,0 2-289 16,-7 7-869-16,5 0-1017 0</inkml:trace>
  <inkml:trace contextRef="#ctx0" brushRef="#br0" timeOffset="4016.826">15152 6991 924 0,'0'0'371'15,"0"0"-133"-15,0 0 12 16,0 0 363-16,0 0-100 0,0 0-116 16,0 0 59-16,-54-25-4 0,52 25-64 15,2 0 11-15,0 0 46 0,4 1-148 16,9 4-131-16,3 3-75 0,5 2-49 15,4 1-24-15,6 1-18 0,2-3-1 16,6 1-20-16,3-5-37 0,1-5-138 16,2-7-101-16,-1-8-40 0,-5-5-209 15,-10 5-788-15,6-7-1159 0</inkml:trace>
  <inkml:trace contextRef="#ctx0" brushRef="#br0" timeOffset="4413.658">15437 6731 453 0,'0'0'3353'0,"0"0"-2932"15,0 0 86-15,0 0 44 0,0 0-84 16,0 0-156-16,0 0-88 0,60 10-91 16,-31 7-50-16,8 0-46 0,9-1-26 15,16-4-10-15,8-14-18 0,3-14-39 16,-16-18-136-16,-1-20-139 0,-23 7-204 16,0-4-877-16</inkml:trace>
  <inkml:trace contextRef="#ctx0" brushRef="#br0" timeOffset="34062.016">14290 13926 267 0,'0'0'574'0,"0"0"-248"15,0 0-17-15,0 0 39 0,0 0-36 16,0 0-95-16,0 0 3 0,0 0-175 16,0 0 10-16,0-43 298 0,0 40-126 15,-4 2-115-15,4-2 15 0,0 2 25 16,-2-2-7-16,2 3 19 0,0-2 37 16,0 2-8-16,0 0-19 0,0 0-39 15,-2 0-27-15,2 0-16 0,0 0-15 16,-2 0-13-16,2 0 3 0,-2 0 16 15,2 4 8-15,-4 3-3 0,-1 7-42 16,1 4-16-16,-4 7-16 0,2 2-14 16,0 5-2-16,-3 4-1 0,3 2 1 15,0 2 1-15,0 1 1 0,-2 0 12 16,1 2 13-16,1-2-23 0,0 0 1 16,-2 2 12-16,1-5-3 15,1 1 0-15,0-5 0 0,0-3 1 0,0-3-11 16,2-8 0-16,-3-2-2 0,3-5-2 15,2-4-17-15,-2 0 17 16,2-4-16-16,0-1 6 0,0 0-9 16,2-1-28-16,0-2-36 0,0-1-31 15,0 0-18-15,2 0-13 0,-2 0 0 16,8-8-7-16,-4-1-53 0,5-3-101 16,-5-2-114-16,6-3-180 0,-2 4-464 15,3-6-282-15</inkml:trace>
  <inkml:trace contextRef="#ctx0" brushRef="#br0" timeOffset="34445.23">14406 13938 1121 0,'0'0'544'0,"0"0"-261"16,0 0 54-16,0 0 38 0,0 0-124 16,0 0-72-16,0 0 32 0,0 0 47 15,0 0-15-15,0 0-36 0,-17-2-18 16,11 8-31-16,4 6-24 0,-2-1-17 16,-2 2-9-16,0 4-1 0,-3 0 1 15,3 4-1-15,-2 4-10 0,2 2-14 16,-3 5-16-16,-1 2-16 15,4 4-8-15,-2 3-13 0,-1 3-2 16,-1 0-1-16,6 0-3 0,-4-1 1 16,3-5-4-16,-1-2 3 0,-2-5-6 15,6-5-15-15,-2-3 12 0,0-7-15 16,2-3-1-16,-1-5-11 0,1-3-6 16,2-3-30-16,0-2-138 0,0 0-73 15,2-7-29-15,3-5-172 0,-3 3-666 16,4-4-1552-16</inkml:trace>
  <inkml:trace contextRef="#ctx0" brushRef="#br0" timeOffset="37497.713">13587 15620 978 0,'0'0'437'0,"0"0"-171"0,0 0 56 16,0 0-14-16,0 0-82 0,0 0-42 15,0 0-7-15,0 0-26 0,0 0-49 16,0 0-35-16,-24 36 0 0,19-35 3 15,3-1 0-15,0 0-9 0,2-2 12 16,0-2 15-16,0-3 20 0,0-4 18 16,0-2 12-16,4-7-6 0,3-1-23 15,-1-7-13-15,2-4-3 16,2-6 16-16,3-1-17 0,-3-3-6 16,3 1-21-16,1 3-25 0,-2 5-6 15,-1 6-4-15,-1 3 7 0,-2 7 9 16,-1 5-3-16,3 6 6 0,-4 3 5 15,-2 3 23-15,0 2 11 0,0 6-30 16,-1 8-28-16,-1 1-29 0,-2 5 1 16,0 0-1-16,0 4 1 0,0 1-2 15,-5-3 0-15,1-3-1 0,2 0-1 16,0-7 0-16,2-1 0 0,-2-4 1 16,2-6-1-16,0-2-19 0,0-1-55 15,0-5 36-15,2-7 37 16,0-3 1-16,4-2-1 0,-1-3 1 15,-1 2 0-15,4 3 2 0,-4 6 1 16,0 4 23-16,2 5 34 0,-1 0-21 16,-3 7-28-16,2 6-9 0,4 4-15 15,-4 3 13-15,2 2 2 0,-1 1 3 16,1-4 24-16,-2 2 0 0,6-7 4 16,-4-1 2-16,5-5 6 0,-5-5-5 15,11-3-34-15,-5-8 0 0,7-8-34 16,-5-7 13-16,7-3-3 0,-7-5 9 15,3-3 12-15,-3 3-9 0,-4 0 12 16,-1 1 0-16,-3 4 2 0,-2 5 0 16,-4 4-1-16,0 7-1 0,0 0-3 15,0 7-16-15,-2 2 16 0,-2 1 3 16,-2 1 11-16,-3 6 20 0,1 3 8 16,-4 6-11-16,1 1-4 0,1 2-3 15,4 2 0-15,0 2-3 16,-1-1 1-16,5 0-1 0,2 0 3 15,0-3 6-15,2-1-3 0,5-2 1 16,3-6 8-16,2-4-6 0,5-5-17 16,2 0-10-16,1-9-21 0,3-5 0 15,2-5 0-15,-3-4 0 0,5-4-1 16,-4 0 19-16,-2-2-9 0,-3 0 9 16,-1 0-12-16,-3 3 12 0,-3 4-9 15,-1 2 0-15,-4 6 9 0,-2 5-9 16,-4 7 12-16,0 2-12 0,0 11-1 15,-2 8-23-15,-6 9 21 16,-4 6 15-16,-1 13 1 0,-5 12 0 16,3 11 1-16,-3-1 10 0,5-11-9 15,3-13 12-15,-1-16-15 0,7-5-20 16,-2 2 2-16,0-2 15 0,-2-2-15 16,1-9 16-16,5-9-10 0,2-5-67 15,0-14 3-15,2-8 30 0,11-9-3 16,-3-6 1-16,-2-7 8 0,9-1 19 15,-5 1 21-15,1 4-1 0,-3 8-21 16,1 7 8-16,-5 9 14 0,4 10 31 16,-4 4 23-16,0 2-11 0,1 5-19 15,-5 2-11-15,6 4-10 0,-4-2 33 16,0 2 7-16,0-4 2 0,3 2 7 16,-1-5-13-16,-4-2-5 0,10-2-10 15,-3-3-6-15,1-4-6 0,2-6-11 16,3-2-1-16,1-7 1 0,1-1-1 15,-1-4-2-15,1-1-1 16,-3 0 0-16,-1-3-9 0,-5 3 12 16,-2-1 0-16,2 2 1 0,-5 1 11 15,-1 7-9-15,-2 1 12 0,0 8-15 16,-5 3-2-16,-3 7 2 0,4 1 10 16,-6 9 18-16,1 5-4 0,-3 6-9 15,4 5-3-15,0 1-9 0,-1 3 12 16,3 1-13-16,4 0 11 0,2-2-10 15,0 1 0-15,0-4 9 0,2-5-10 16,6-2 1-16,3-4 9 0,1-6-10 16,0-7-2-16,7-2-12 0,0-9-16 15,-1-8-2-15,7-4 0 0,-2-5 3 16,-7-2 5-16,7-3 4 0,-6-1 15 16,-1 4 0-16,-5 4 0 15,3 4 3-15,-8 6 2 0,0 6 16 16,1 4 7-16,-7 4 14 0,2 2-36 15,-2 8-3-15,0 6-24 0,-2 5 9 16,-3 6 13-16,-1 1 2 0,2 0 1 16,-4 1 1-16,0-1-1 0,3-5 0 15,-1-5-1-15,0-5 0 0,4-3-1 16,0-7-14-16,2-3-28 0,0-7-2 16,4-9 44-16,2-6-1 0,3-6-1 15,3-3 1-15,0 0-10 0,-3 2 12 16,5 4 4-16,-4 7 11 0,-1 9 9 15,1 6 18-15,-2 3 4 0,-2 8-22 16,1 4-12-16,-3 6-11 0,2 3 2 16,0 3 12-16,-2 1-3 0,0-2 4 15,1-2-15-15,-1-1 1 0,-2-6-1 16,8-1 14-16,-4-3 3 16,5-4 6-16,1-5-6 0,0-1-18 15,3-10-13-15,8-6 1 0,-3-6 0 16,3-3 0-16,-4-6 9 0,1-2 0 15,-3-3-12-15,-5 5 15 0,3 0 2 16,-7 5 0-16,-4 4-2 0,0 7 0 16,-4 4-3-16,0 3-22 0,-4 4 4 15,-2 4 6-15,2 0 13 0,-2 4 2 16,-1 8 12-16,1 2 6 0,2 6 0 16,2 5-14-16,-2 3 11 0,4 3-13 15,0 1-1-15,6 0 1 0,-2-1 1 16,9-1 9-16,-3-4-11 0,0-7 1 15,5-2 10-15,-3-6-9 0,1-7-3 16,-1-2-1-16,0-4-32 0,-1-7-10 16,1-7-2-16,-2-4 21 15,1-6 5-15,-3-3 16 0,-2 0-9 0,0-3 11 16,-1 2-1-16,-5 2 1 0,6 2 1 16,-2 5 2-16,0 5 1 15,0 2 12-15,2 3 7 0,3 5 5 16,-1 5 6-16,4 1-5 0,3 3-7 15,-1 6-3-15,1 4-15 0,3 3 9 16,-3-1-10-16,-1 4 13 0,-1-3 0 16,-3-1 3-16,-4 1-15 0,-4-4-3 15,-2 1 0-15,0-2-18 0,-4-1 0 16,-4 0-6-16,-2-3 6 0,-1-2 3 16,-1-2-1-16,-3 0 13 0,1-1 0 15,2-1-9-15,-1 0 10 16,3 0 2-16,-1 2 1 0,5 0 14 15,0 0 1-15,2 3 2 0,0 0 6 16,4 0 0-16,0 1-3 0,0 0-3 16,4 0-6-16,2-1 1 0,2 0-11 15,3-1 1-15,1 2-2 0,-2-1-1 16,5 0 1-16,-3-2 0 0,1-1-1 16,-1-3 0-16,3 0-1 0,-1-1-11 15,-2-6 11-15,5-3-1 0,-3-3-2 16,3-3-8-16,0-5 9 0,-1-3 0 15,1-5-9-15,-1-4 10 0,3-2 1 16,-5 1 1-16,-1 3 3 0,-1 5 15 16,0 11 4-16,-5 3 14 0,1 6 3 15,-4 6-9-15,-2 0-12 16,0 9 7-16,0 4 14 0,-4 5-15 0,2 6-23 16,0 3 1-16,-4 3 0 0,0-4-1 15,2-1 0-15,-2-3 0 16,2-4 0-16,2-5 2 0,0-1 9 15,0-4-9-15,2-4 12 0,4-4 0 16,0 0-15-16,4-6-12 0,1-6-3 16,3-2-6-16,-1-7 6 0,1-3 12 15,-1-4-9-15,-1-1 10 0,-2 0 0 16,3 5 1-16,-9 3 1 0,6 8 12 16,-4 7 18-16,-2 5 0 0,1 1 0 15,1 4-19-15,-4 7-11 0,2 2-15 16,-2 9 3-16,0 0 11 0,0 1 1 15,-2 2 1-15,2-5 2 16,0 0 0-16,0-7 15 0,0-1-6 16,3-2 3-16,-1-6 7 0,2-2-1 15,0-2-19-15,2-1-2 0,3-8-12 16,-3-4 0-16,4-7-7 0,-1-4 18 16,-1-2-2-16,0-3 1 0,-1 0 0 15,-1 1 1-15,-2 5-1 0,5 2 2 16,-5 5 2-16,-2 4 13 0,0 6-2 15,-2 3-1-15,0 1 3 0,-2 2 6 16,2 0-20-16,-2 5-1 0,2 5-24 16,-2 1 3-16,0 6 2 0,0 1 17 15,0 1-1-15,0 3 1 0,0-3 0 16,0 0 0-16,-2-3 1 0,0-1 0 16,2-5 0-16,0-1 1 0,0-6-1 15,0-1 0-15,0-2-35 0,0 0-15 16,0 0 0-16,0-5 5 0,2-1 7 15,0-1-24-15,-2 1-19 16,0 1 7-16,4 0 29 0,-4 2 22 0,0 3 24 16,0-2 13-16,0 2 11 15,0 0 0-15,0 2 0 0,0 4-24 16,0 1-18-16,0 3 16 0,0 1 1 16,0-2 0-16,-4 1-3 0,4-2 1 15,0 1-15-15,0-3 6 0,0-1-48 16,0 3-34-16,0 2-10 0,9 3-23 15,-1-2-71-15,0 1-84 0,0-2-47 16,5-5-63-16,-13-5-223 0,16 4-630 16,-1-7-737-16</inkml:trace>
  <inkml:trace contextRef="#ctx0" brushRef="#br0" timeOffset="37861.624">15690 14860 2334 0,'0'0'770'0,"0"0"-556"0,0 0 82 16,0 0 158-16,12-52-149 16,-6 34-98-16,7-2 46 0,-3-1 13 15,0-2-86-15,9 1-101 0,-5-1-67 16,5 0-12-16,2-1-34 0,-3-1-75 15,-1 3-83-15,-3 2-41 0,-3 2-72 16,1 6-222-16,-8 4-725 0,0 4-1220 0</inkml:trace>
  <inkml:trace contextRef="#ctx0" brushRef="#br0" timeOffset="38746.48">14642 14882 3007 0,'0'0'634'0,"0"0"-322"16,0 0 166-16,0 0-56 0,0 0-153 15,0 0-92-15,0 0-74 0,59 47-48 16,-36-32-31-16,2-3-24 0,6-4-3 15,0-2-24-15,0-6-46 0,-2 0-94 16,0-6-62-16,-4-4-54 0,-5 0-106 16,-3 1-391-16,-1-1-1339 0</inkml:trace>
  <inkml:trace contextRef="#ctx0" brushRef="#br0" timeOffset="38966.819">14927 14721 2824 0,'0'0'1425'0,"0"0"-1183"0,0 0-60 16,0 0 198-16,0 0-103 0,58 2-146 16,-34-2-70-16,5 0-40 0,7 0-21 15,3 0-20-15,6 0-102 0,1-7-149 16,-46 7-161-16,80-25-672 0,-20 0-2063 0</inkml:trace>
  <inkml:trace contextRef="#ctx0" brushRef="#br0" timeOffset="63742.184">18030 4591 886 0,'0'0'609'15,"0"0"-226"-15,0 0-129 0,0 0-89 16,0 0 6-16,0 0 10 0,0 0-126 16,0 0 115-16,0 0 173 0,-9-45-212 15,9 38 22-15,-2 1 33 0,2-1 4 16,-2-1 8-16,2 3 17 0,-2 0 8 15,2 1-28-15,0 1-36 0,-2-1-12 16,2 4-15-16,0-2-14 0,0 2-8 16,0 0-7-16,-2 0-3 0,2 0 6 15,-2 0 3-15,2 2 6 0,-2 4-15 16,0 1-37-16,0 3-24 0,0 4-12 16,0 3-9-16,-1 4-3 0,1 1-3 15,-4 4 7-15,4 2 8 0,-2 5-9 16,0 0 0-16,2 4 9 0,-2 2 6 15,0 3-3-15,-1 0-27 0,3 2 18 16,-4-2 3-16,4 2 0 16,-2-3 0-16,0-2-9 0,2 0 1 15,-2-3-13-15,2-5 9 0,-3-3-9 16,3-3-2-16,0-5 2 0,-2-3-3 16,2-5 0-16,2-4-3 0,0-3-18 15,-2-1-1-15,2-4-32 0,0 0-45 16,0 0-46-16,0 0-24 0,2-5 12 15,-2-3-15-15,6-1-52 0,-4-4-105 16,0-1-208-16,0-2-434 0,1 2-256 16,-1-7-571-16</inkml:trace>
  <inkml:trace contextRef="#ctx0" brushRef="#br0" timeOffset="64407.024">18023 4603 1891 0,'0'0'538'0,"0"0"-128"15,0 0-9-15,0 0-74 0,0 0-11 16,0 0 66-16,0 0 5 0,0 0-92 15,0 0-66-15,0 0-25 0,-2 0-52 16,2 8 5-16,0 5-6 0,0 1-9 16,0 3-27-16,0 1-25 0,2-1-11 15,5 3-7-15,-5-2-15 0,4-1-9 16,0-1-11-16,2 0 2 16,3-1-15-16,-3-1-22 0,2-3-2 15,5-1 0-15,-3-2-2 0,3-1-10 16,1-5 9-16,5-1-9 0,-5-1 0 15,3 0 10-15,0-3-10 0,-3-6 10 16,3-1 0-16,-5 0-13 0,-1-9 12 16,-1 2-10-16,0-6 12 0,-3 1-14 15,1-2-27-15,-2 1 27 0,-2 1 14 16,1 0 1-16,-1 3 0 0,0 3 0 16,0-2 3-16,-4 6 9 0,2 1-11 15,1 1 2-15,-3 6 9 0,0 0-9 16,0 3 9-16,0 1 6 0,-2 0 7 15,0 0-14-15,0 6-11 0,0 4-3 16,0 1-13-16,0 4 4 16,-4 3 11-16,2 2 1 0,-3 4 1 15,1 0 1-15,2 4 1 0,-4 3 13 16,2 5-14-16,-2 1 15 0,0 8-17 16,1 1-17-16,1 3 17 0,0-2 3 15,-2 1 15-15,0-3-3 0,0-3 9 16,1-5 6-16,-1-4-12 0,4-5-6 15,-4-5-10-15,4-7-1 0,0-5-1 16,0-6-12-16,0-2-21 0,2-3-33 16,0-4-40-16,0-5-53 0,0-5-37 15,4-1-46-15,0-2-103 16,2-1-259-16,-4 3-722 0,4 0-1044 0</inkml:trace>
  <inkml:trace contextRef="#ctx0" brushRef="#br0" timeOffset="65174.783">18414 5358 1026 0,'0'0'641'0,"0"0"-335"16,0 0-37-16,0 0-40 0,0 0-25 15,0 0 40-15,0 0 41 0,0 0-33 16,0 0-43-16,0 0 9 0,-10 2 21 16,10-6 1-16,2-2 23 0,0 0-51 15,2 0-35-15,2-1-15 0,0-1-16 16,1 0-12-16,-1-3-22 0,2 1-39 15,0-3-19-15,3 0-5 16,-1-1-10-16,0-1-6 0,1 0-6 16,-5 0-8-16,2-2-1 0,2 4-6 15,-1-3 0-15,-3 1 6 0,2 1 0 16,-2 1-6-16,-1 1 3 0,3 4 0 16,-6-1 1-16,0 4-13 0,0 1 12 15,0 2-12-15,-2 0 12 0,0 2 0 16,0 0 6-16,2 0-6 0,-2 0-12 15,0 2 9-15,0 1-12 0,0 3-2 16,0 0 0-16,0 3-10 0,0 3 12 16,0 2 2-16,0 1 10 0,0 3 6 15,0-1 0-15,0 5 3 0,0-1-6 16,-2 2 3-16,0 0 4 0,2 1-4 16,-2-1 3-16,0 3 0 0,0-2 12 15,2-1 21-15,0-2-12 0,-2-1-15 16,0-2-9-16,-2-2-15 0,1-3-1 15,3-2-1-15,-2-1-1 0,2-2-1 16,-2-2-11-16,2-3-3 0,0-2-24 16,0 1-60-16,0-2-55 15,0-2-12-15,0-3-18 0,0-1-34 16,4-5-80-16,-1-2-169 0,-3 13-271 16,8-24-647-16,0 5-757 0</inkml:trace>
  <inkml:trace contextRef="#ctx0" brushRef="#br0" timeOffset="65630.982">18823 4991 2413 0,'0'0'727'0,"0"0"-411"16,0 0 123-16,0 0-44 0,0 0-138 15,0 0-41-15,0 0 32 0,7-50-46 16,-7 48-62-16,0 1-40 16,0 1-24-16,-3 0-28 0,1 0-5 15,0 0-1-15,0 1 6 0,-4 1 4 16,4 1 8-16,0-1 13 0,2 0-1 15,0-1-11-15,0-1-19 0,0 2-15 16,0-2-15-16,0 0-12 0,2 3-139 16,0-2-136-16,0 0-98 0,4 0-365 15,-2-1-1837-15</inkml:trace>
  <inkml:trace contextRef="#ctx0" brushRef="#br0" timeOffset="73171.184">19040 4505 349 0,'0'0'313'0,"0"0"-52"0,0 0-36 15,0 0 25-15,0 0 46 0,0 0-169 16,0 0-85-16,0 0 522 0,-6-39-347 16,4 36-50-16,2 1 23 0,0 0-30 15,-2 0-36-15,2 1 80 0,0 0-8 16,-2-1-25-16,0 0-18 0,0 0-20 16,2 1-12-16,0-1-18 0,-2 2 2 15,2-1 6-15,-2 0 10 0,2 1-5 16,0 0-11-16,0-1 5 0,0 1 24 15,0 0 12-15,0 0-18 0,0 0-16 16,0 0-18-16,0 0-9 0,0 0-19 16,0 0-18-16,0 0-14 0,0 1-16 15,0 1-3-15,0 1 3 16,0 1 6-16,2 1-6 0,0 0 13 0,-2 1-7 16,0 0 0-16,4 3 3 15,-2 0-3-15,-2-1 3 0,4 4 3 16,-2-2-6-16,0 1-2 0,0 2-4 15,3 0 0-15,-3 0-3 0,0-1-3 16,2 2 0-16,-2-2-10 0,0 1 13 16,0-1-3-16,0-2-10 0,0 1 1 15,2 0 9-15,0 2-9 0,1-2 12 16,-3 4-14-16,2-1 2 0,0 1 9 16,0 3-10-16,-2-2 13 15,0 2-12-15,0 0-3 0,2-1 0 16,-2 2-3-16,3-1-9 0,-3-1 9 15,0-2 2-15,0 0 0 0,-2-2 0 16,2 2 0-16,2-2 1 0,-4 1 0 16,2-3 0-16,0 1 1 0,-2-2 0 15,2 0 0-15,0 1 1 0,0-1-1 16,2-1 1-16,1 2 1 0,-1 1-2 16,-2-2-1-16,2 3-1 0,0-1 0 15,-2-1-1-15,0 2 0 0,0-2 0 16,0-2 0-16,0 0-1 0,-2-1 1 15,2 0-10-15,0 0 9 0,-2-1 0 16,3-1 1-16,-3-1 0 0,2-1 0 16,0 1 1-16,0-1 1 0,0 0 2 15,0-1-1-15,-2-1 2 0,0 0-2 16,2-1 1-16,-2 2-1 0,4-3 0 16,-4 2-1-16,0-2 0 15,2 0 0-15,-2 0-2 0,0 0-13 16,0 0 0-16,0 0 0 0,2 0-9 15,-2 0 6-15,0 0-9 0,0-2 3 16,0-4 23-16,0-1-1 0,4 0 0 16,-4-2 1-16,2-1-1 0,0-1 2 15,3 1 3-15,-1-1-1 0,-2-1-1 16,2 0 0-16,-2 1 2 0,4 0 0 16,-4 0 0-16,2-1-1 0,-2-1 0 15,5 2 1-15,-3-4-1 0,2 2 1 16,0-3-1-16,-2 1-1 0,-2-1 2 15,3-2-1-15,1 0-1 0,0-1 1 16,-2 2 1-16,2-1 0 0,-2 0 0 16,1 2-1-16,-1-2 1 15,2 3 0-15,-2-2 9 0,0 2-12 16,2 1 1-16,-1-1 1 0,-3 1-2 16,2 0-3-16,0-1-33 0,0 0 24 15,0 1 12-15,0-2 0 0,2 2 2 16,-1 2 1-16,-3-1 9 0,2 2-9 15,0 0 0-15,2 0 0 0,-2 0 0 16,0 0 0-16,5-1-1 0,-7-1-1 16,2 0 0-16,2 2 1 0,0-1-1 15,-2 1 0-15,-2 1 1 0,5 1-1 16,-3 0 1-16,-4 3 10 0,4 0-11 16,-4 2 1-16,2-1 10 0,0 2-10 15,0 1 1-15,0 0 9 0,0 1-11 16,-2 1-1-16,0 0 2 0,0 0 0 15,0 0 0-15,2 0-1 0,-2 0-1 16,0 0-3-16,0 0-8 16,0 0 11-16,0 0 2 0,0 1-2 15,0 3-30-15,0 0-73 0,2 2-78 16,-4 0-75-16,2-1-111 0,0-2-303 16,0 2-1408-16,0-39-537 0</inkml:trace>
  <inkml:trace contextRef="#ctx0" brushRef="#br0" timeOffset="74222.224">19981 4869 1205 0,'0'0'335'0,"0"0"-97"0,0 0 70 15,0 0-23-15,0 0-33 0,0 0 38 16,0 0 11-16,0 0-30 0,0 0-12 16,16-31 30-16,-13 28-1 0,-3 1-31 15,0 1-41-15,0 0-11 0,0 0 3 16,0 0-2-16,0 1 16 0,0-2-47 16,0 2-54-16,-3 0-42 0,-1 0-19 15,0 0-33-15,0 3-3 0,-6 0-3 16,-1 1-6-16,-1 1-12 0,0-2 0 15,-5 0 9-15,3-1-11 0,-1-1 2 16,1-1 0-16,-5 0-1 0,5 0 1 16,-7 0 0-16,4-1-1 0,1-1 0 15,-1 2-1-15,5 0-1 0,-1 0 0 16,-1 0-15-16,2 2-27 0,3-1-15 16,-3 3-24-16,4-3-25 15,1 1-21-15,5 0-34 0,-2-2-39 16,2 0-43-16,-2 0-32 0,4 0-104 15,0-2-167-15,0-3-163 0,4 3-509 16,2-1-407-16</inkml:trace>
  <inkml:trace contextRef="#ctx0" brushRef="#br0" timeOffset="74706.542">19981 4977 111 0,'0'0'1983'0,"0"0"-1556"15,0 0-118-15,0 0 73 0,0 0-51 16,0 0-53-16,0 0 58 0,0 0 3 16,0 0-96-16,0 0-89 0,4 2-56 15,-6-2 9-15,-6 0 36 0,2 0 33 16,-3 0-30-16,1 0-19 0,-4 0-6 15,-1-2-6-15,3-2-15 16,-7 1-19-16,3 0-12 0,-5 2-17 0,3 1-4 16,-5 0-12-16,4 0-6 15,-3 1-12-15,1 4-6 0,3-2 0 16,-1 1-11-16,1 0-1 0,5 1 0 16,-5-2-12-16,7 2-60 0,1-3-91 15,0-2-108-15,2 0-138 0,2-2-336 16,4-6-1650-16</inkml:trace>
  <inkml:trace contextRef="#ctx0" brushRef="#br0" timeOffset="77888.722">20485 4515 947 0,'0'0'582'0,"0"0"-282"15,0 0-135-15,0 0-145 0,0 0 45 16,0 0 555-16,0 0-272 0,0 0-150 15,0 0-29-15,0-24 59 0,-2 22 21 16,2-1-3-16,0 1-19 16,0 0-26-16,0-1-19 0,-2 1-20 15,2 2-9-15,0-2-22 0,0 2-36 16,0 0-34-16,0 0-16 0,-2-1-2 16,2 1-7-16,0 0 4 0,0 0 8 15,0 0 16-15,0 0 48 0,-2 3 36 16,2 4-21-16,-2 4-55 0,-2 9-60 15,2 6-10-15,0 6 22 0,-2 6 12 16,-1 12-12-16,-1 10-2 0,2 10-10 16,-2 2-9-16,0-12-3 0,2-14 0 15,4-16 0-15,-5-3 12 0,1 0 6 16,0 4 0-16,2 3-3 0,0-7-13 16,-2-5 0-16,2-2 0 0,2-4 9 15,-4-1-11-15,4-1-3 0,0-3-9 16,0 0 0-16,0 0-18 0,0-2-22 15,0-2-32-15,0 1-9 16,0-3-4-16,0 1 0 0,4-5-30 16,-4-1-82-16,2-2-131 0,-2-8-28 15,2-5-142-15,-2 2-637 0,2-12-745 0</inkml:trace>
  <inkml:trace contextRef="#ctx0" brushRef="#br0" timeOffset="78438.261">20303 4645 615 0,'0'0'1167'0,"0"0"-859"0,0 0 84 16,0 0-34-16,0 0-88 0,0 0-6 15,0 0 44-15,-4-52-18 0,4 43-5 16,0 3-34-16,2 0-35 0,0-3-38 16,7 1-25-16,-5-1-19 0,0 2-27 15,4-2 2-15,3 1 4 0,1 1-10 16,-2 2-10-16,5-1 10 0,-3 1-3 15,5 1-12-15,-3-4-19 0,9 3-6 16,-5 2-6-16,5-1-17 0,-2 0-4 16,2 1 9-16,-1 1 6 0,-3 1 6 15,0-2 13-15,1 2-16 0,-5 1-18 16,-1 0-9-16,1 5-9 16,-1 2 0-16,-1 0-15 0,-5 3 7 15,0 1-10-15,0 6-2 0,1-2-13 16,-7 4 0-16,0 6 12 0,-2 1-15 15,0 5 6-15,-4 0 10 0,-7 1-1 16,3 2 1-16,0-2-10 0,-3-4 9 16,-1-3-24-16,2-4-9 0,-1-5-13 15,-1-4-38-15,0-3-36 0,-1-5-28 16,1-3-33-16,1-1-70 0,-3 0-119 16,-1-3-92-16,7-2-323 15,-4 5-630-15,1 0-733 0</inkml:trace>
  <inkml:trace contextRef="#ctx0" brushRef="#br0" timeOffset="78675.768">20812 5044 241 0,'0'0'4220'0,"0"0"-3703"15,0 0-386-15,0 0-40 0,0 0-78 16,0 0-13-16,0 0-37 0,0 0-57 16,0 0-204-16,0 0-308 15,2 13-941-15</inkml:trace>
  <inkml:trace contextRef="#ctx0" brushRef="#br0" timeOffset="79207.308">20959 4528 1769 0,'0'0'412'0,"0"0"-69"0,0 0 53 16,0 0-101-16,0 0-5 0,0 0 64 16,0 0-12-16,0 0-7 0,0 0-39 15,0 0-61-15,-11-28-34 0,11 28-6 16,0 0 8-16,0 0 21 0,2 4-100 16,5 2-37-16,1 2-3 0,2 3-8 15,-2 2 17-15,5 4 6 0,1 0-38 16,1 4-22-16,1 2-15 0,1 3-9 15,4 4 3-15,-7-3-3 0,7 3 6 16,-7-1-6-16,1-5-12 16,-5-2-3-16,0-6-18 0,-1-2 0 15,-3-5 3-15,-4-5-3 0,-2-2-9 16,2 0-27-16,-2-2-58 0,0 0-47 16,0 0-31-16,0-2 9 0,-2-1-25 15,2 0-88-15,0-2-63 0,0 1-91 16,0 1-295-16,0 0-426 0,0 2-205 15</inkml:trace>
  <inkml:trace contextRef="#ctx0" brushRef="#br0" timeOffset="79588.891">21548 4391 2043 0,'0'0'576'15,"0"0"-274"-15,0 0 41 0,0 0-50 16,0 0-47-16,0 0 63 0,0 0 17 16,0 0-60-16,0 0-85 0,0 0-59 15,12-39-24-15,-14 40 3 16,0 4 8-16,-4 4 19 0,0 4 14 16,-5 7-15-16,-1 6-24 0,0 4-27 15,-5 4-7-15,3 7-14 0,-11 9-10 16,0 14-9-16,-8 12 0 0,-2 1-9 15,2-2 0-15,2-9-27 0,8-9 0 16,-4-1 0-16,4-4 0 0,3 0 16 16,1-9 2-16,7-5 0 0,-3-10 3 15,5-2-6-15,-1 0-13 16,-1 1 10-16,2 1-12 0,1-8-2 16,1-5-22-16,4-6-52 0,2-5-80 15,2-4-47-15,2-3-57 0,4-11-74 16,9-7-88-16,-5 1-679 0,13-14-1358 0</inkml:trace>
  <inkml:trace contextRef="#ctx0" brushRef="#br0" timeOffset="80126.998">21858 4877 2312 0,'0'0'1225'0,"0"0"-1077"15,0 0 114-15,0 0 141 0,0 0-115 16,0 0-54-16,0 0-48 0,0 0-76 16,0 0-3-16,0 0 45 0,-37-6-28 15,18 9-45-15,-4 1-46 0,1-1-23 16,1 0-10-16,-4-1-3 0,4-2-39 15,3 0-64-15,-1-2-49 0,5-1-28 16,-1 1-18-16,5 0-11 0,6 2-130 16,0 0-284-16,2 0-525 0,2 4-500 0</inkml:trace>
  <inkml:trace contextRef="#ctx0" brushRef="#br0" timeOffset="80373.582">21910 5024 711 0,'0'0'2774'0,"0"0"-2320"16,0 0-240-16,0 0 134 0,0 0-83 16,0 0-56-16,0 0 35 0,-52-33 29 15,35 33-67-15,-5 0-45 0,-1 2-44 16,-6 5-41-16,2 1-40 0,-4 1-33 15,4 0-3-15,4-3-72 16,3 1-116-16,-3-4-129 0,11-1-161 16,-3-2-963-16,9 4-2000 0</inkml:trace>
  <inkml:trace contextRef="#ctx0" brushRef="#br0" timeOffset="81457.646">22265 5309 2775 0,'0'0'458'15,"0"0"-429"-15,0 0 70 0,0 0 34 16,0 0 76-16,0 0 106 0,0 0-61 16,0 0-140-16,0 0-61 0,-14-5 9 15,9 1 6-15,1-4-9 0,2-3 8 16,2-3 16-16,0-3-3 16,0-3-12-16,2-1 11 0,5-1-5 15,-1-2 5-15,2 0 6 0,0-1-12 16,-2 1-12-16,3-2-19 0,5 5-8 15,-6-1-4-15,3 2-2 0,1 5 2 16,-3 3-6-16,-3 4 12 0,2 2 13 16,0 5 5-16,-2 1-8 0,-1 0-16 15,1 0-9-15,-2 5-21 0,0 3-9 16,2 2-6-16,-4 3-9 0,0 3-3 16,-2 6-1-16,0 0 17 0,0 4 11 15,0-2 1-15,-2 1-1 0,2-5-1 16,-2-1 1-16,0-5 1 0,2-3-1 15,-4-4 0-15,4-5 1 0,0-2-1 16,0 0-36-16,4-8 6 0,2-6 30 16,1-6 12-16,-1-3-11 0,4-3 0 15,5-3 0-15,-7 1 11 16,6 2 3-16,-1 2 3 0,-1 5 6 16,1 2 10-16,-1 5-10 0,-2 3-3 15,3 2 12-15,-5 3-3 0,0 3 10 16,-2 1-1-16,5 1-3 0,-5 4 4 15,-2 6 32-15,0 2-9 0,0 3-36 16,-2 4-25-16,5 5-2 0,-7 1 2 16,0 5 13-16,0 2 4 0,0-4 2 15,0 0-3-15,-7-5-8 0,5-2-10 16,0-4-12-16,0-7-3 0,0-4-16 16,2-3-95-16,0-4-107 0,0 0-60 15,0-7-60-15,0-3-66 16,2 1-642-16,6-8-738 0</inkml:trace>
  <inkml:trace contextRef="#ctx0" brushRef="#br0" timeOffset="85651.836">23340 4516 134 0,'0'0'1023'0,"0"0"-642"0,0 0-23 16,0 0-50-16,0 0-10 0,0 0-273 15,0 0 66-15,0 0 41 0,0 0-26 16,17-3 320-16,-17 3-156 0,0 0-89 16,0 0-36-16,0 0-17 0,0 0-11 15,0 0-27-15,0-3-18 0,-3-1 37 16,1-1 64-16,-4-3-68 0,4 1-56 16,-2-4-18-16,0 1 12 0,2-4-31 15,-2 3-10-15,-3-2-1 0,1 1-1 16,0 1 2-16,0 3-2 0,0 0 2 15,-1 3 17-15,1 0 5 16,-2 0 7-16,0 4 9 0,2-1 21 0,-3 2 9 16,-1 0 0-16,0 0-9 15,1 5-9-15,-5 0-9 0,3 1-7 16,3 2-8-16,-6 2-10 0,3-1-15 16,1 5 18-16,-4-3-9 0,3 6-9 15,1-3-1-15,-2 3 1 0,1-2 9 16,1 2 1-16,0 0-1 0,-1 1 3 15,5 4 6-15,-2 1 13 0,-3 0-1 16,3 1 6-16,4 2 4 0,-2 0 14 16,-5 2-2-16,5-1-22 0,0 1-6 15,0-1-18-15,-2 1-9 0,-1 0-18 16,3 0 18-16,0-1 2 0,2 1 1 16,-2-2 12-16,4 0-12 0,-1 0 12 15,3-1-3-15,0-1 1 0,5 2-11 16,1-4 10-16,0 3-10 0,2-1 1 15,3 1 0-15,-1-2-3 0,-2 1-1 16,0-1 1-16,5-2-9 16,-7-3 9-16,-2-4 12 0,4-1-11 15,-1-4-1-15,-1-3-2 0,0-2-1 16,-2-1-18-16,4-3-10 0,5 0-2 16,-1 0 9-16,1-4 6 0,5-4-3 15,1-5-1-15,-1-1 4 0,3-6 3 16,-2 2 12-16,1-1-12 0,-5 1 15 15,4 0 1-15,-9 2 0 0,4 1 1 16,-3 2-1-16,-3 2-1 0,2-1 0 16,-4 3-2-16,1-4-13 0,-3 2 14 15,2-2-11-15,-2 2 12 16,-2 2 21-16,2 0 18 0,-4 3 4 16,0 1 5-16,0 3 6 0,-4-1-5 15,0 2-16-15,0 0-9 0,-4 0 0 16,-3 1-6-16,-3 0 4 0,-1 0-10 15,-5 3-9-15,1 0 7 0,-2 3-10 16,-1-2-24-16,5 1-19 0,-6-3-20 16,7-2-49-16,-1 0-30 0,1 0-46 15,1-2-80-15,9-2-185 0,0 1-680 16,4 3-923-16</inkml:trace>
  <inkml:trace contextRef="#ctx0" brushRef="#br0" timeOffset="86085.156">23638 4461 1964 0,'0'0'496'0,"0"0"-219"0,0 0 96 16,0 0-4-16,0 0-134 0,4 49-21 15,-8-27 65-15,0 1 19 0,-3 3-85 16,-1 5-66-16,-2 5-40 0,1 0-9 15,3 6 12-15,-4 1-9 0,0 2-25 16,1 1-28-16,3 0 1 0,0-4-1 16,-4-4-5-16,3-3-16 15,3-4-9-15,0-6-16 0,0-3-2 16,0-4-2-16,0-7 0 0,0-1-19 16,1-5-46-16,3-3-72 0,0-2-84 15,0-4-58-15,0-4-48 0,7-5-214 16,-5 1-539-16,4-12-688 0</inkml:trace>
  <inkml:trace contextRef="#ctx0" brushRef="#br0" timeOffset="86520.27">23476 4350 718 0,'0'0'753'15,"0"0"-441"-15,0 0 100 16,0 0 115-16,0 0-164 0,0 0-15 16,0 0 91-16,0 0-19 0,0 0-67 15,0 0-70-15,7-17-45 0,-1 17-104 16,2 3 9-16,2 3-1 0,5 2-33 16,-3 4-21-16,5 1-9 0,-3 1-16 15,3 4-6-15,-1 0-20 0,1 2-4 16,-3 1-4-16,-1 3-29 0,5 1 0 15,-7 1 22-15,3 5-7 0,-3-2-15 16,-3 2-1-16,-2 4 0 0,2 0 0 16,-2 3 1-16,-3 0-1 0,-3 3-25 15,0 0 23-15,0-1-18 0,0 1 9 16,-7 0 0-16,-3 1 0 0,0 0 12 16,-1 4-1-16,-5-2-1 0,-1-2 0 15,-1-1 0-15,1-4-1 16,-4-1-9-16,5-5-1 0,-3-5 1 15,-1-4-15-15,5-4-30 0,1-6-46 16,-1-4-42-16,5-4-52 0,-3-4-92 16,7-2-91-16,2-5-195 0,4-4-439 15,0 1-243-15,8-6-438 0</inkml:trace>
  <inkml:trace contextRef="#ctx0" brushRef="#br0" timeOffset="86921.783">24035 4422 764 0,'0'0'2113'0,"0"0"-1697"16,0 0-229-16,0 0 123 0,0 0-162 15,0 0-79-15,0 0 70 0,-11 71 76 16,7-43 4-16,-4 2-40 0,0 3-38 16,1 4 3-16,-1 3 2 0,0 4-30 15,-3 2-19-15,5 1-15 0,-2 2-33 16,-2-2-19-16,-1 0-6 0,5-2 4 15,0-5-7-15,-2-3-9 0,-1-3-11 16,1-3-1-16,4-7 0 16,-2-4-3-16,2-5-15 0,2-4-13 15,0-6-53-15,2-1-56 0,0-4-55 16,0 0-40-16,0-1-100 0,2-6-244 16,0 0 18-16,0-2-166 0,2-4-578 0</inkml:trace>
  <inkml:trace contextRef="#ctx0" brushRef="#br0" timeOffset="87385.113">23815 4453 2035 0,'0'0'550'0,"0"0"-240"0,0 0 138 16,17-58-39-16,-11 45-63 0,2 2-35 15,-1 4-11-15,1 1-37 0,0 1-82 16,5-1-56-16,-3 3-31 0,0-1-15 16,5 1 6-16,-1 2-16 0,3-1-8 15,-1 2 3-15,5 0-16 0,0 0-15 16,1 0-6-16,3 0-24 0,-4 0 16 15,4 2-1-15,-1 0-15 0,-1 2 18 16,-4-1-9-16,4 3-10 16,-7 0-1-16,3 2 0 0,-5-1-1 0,5 3-3 15,-7-1-12-15,5 1 3 0,-17-10-3 16,16 25-3-16,-8-13-7 16,-1 6 4-16,-5 1 3 0,0 3-9 15,-2 3 6-15,-4 3 3 0,-7 2 16 16,1 0-11-16,-2 1-2 0,-9 1 0 15,-2 2 3-15,0-5 10 0,-1 2 0 16,-5-5-25-16,4 0-52 0,0-5-140 16,-2-3-107-16,-2-1-240 0,9-6-882 15,-1 7-1255-15</inkml:trace>
  <inkml:trace contextRef="#ctx0" brushRef="#br1" timeOffset="101783.661">21779 4225 382 0,'0'0'22'0,"0"0"1062"16,0 0-642-16,0 0-266 0,0 0 34 15,0 0 23-15,0 0-49 0,0 0-23 16,0 0-7-16,-4-8-17 0,2 6 13 15,0-1 95-15,0-2-34 16,0 0-34-16,0 0-17 0,0-1-23 16,-2 1-22-16,2-2-9 0,0 2-5 15,-1-1-11-15,1 0-16 0,0 0-4 16,-2 0-2-16,2 0-1 0,2-1-12 16,-4 2 0-16,0 0-12 0,-4-1 3 15,3 0-4-15,-1 0-2 0,0 0-3 16,0 1-7-16,0 0 3 0,-3-1 1 15,1 1 2-15,2 0-2 0,-2-2 2 16,-3 2-2-16,3 1-1 0,2-2-9 16,-2 2-3-16,-5-1-3 0,5 0-2 15,2 2-1-15,-7-2 0 0,5 2-12 16,0-3 18-16,-3 2-18 0,-1-1 15 16,2 2-3-16,1-1-2 15,-3 0 8-15,4 2-3 0,-1-1 0 16,-3 1-3-16,4 2 3 0,0-2 0 15,1 1 4-15,-3 1-4 0,2 0 3 16,-1 0-3-16,1 0 0 0,-2 0-6 16,-1 0 3-16,3 3-3 0,-4-1-9 15,1 0 0-15,3 1 15 0,-6 0 7 16,1 0-14-16,5-1-11 0,-4 1 0 16,-1-1 0-16,3 1 0 0,-2-1 0 15,1 0 2-15,1 2 0 0,0-2 10 16,-3 5-9-16,7-1 12 0,-4-1-3 15,-3 0-11-15,5 1 0 0,0-1-1 16,-5 1 1-16,3-2-1 16,4 2 0-16,-7 0-1 0,5 0 0 15,0-1 1-15,0 1 2 0,-1 2 1 16,-1-1 0-16,4 1 9 0,-3 0-11 16,-3 1 11-16,2 0-11 0,3 0 14 15,-3 0-15-15,4 0-2 0,-4 0 1 16,5 0 1-16,-3 1 3 0,0 3 9 15,0-3-11-15,1 1 14 0,1 1-14 16,-2 0-1-16,4-1 1 0,0 0-1 16,-2 0 0-16,-1 0 0 0,3-1 1 15,0-1-1-15,-4 2 0 0,4-1 1 16,-3 1 2-16,3-2-1 0,2 2 1 16,-2 0-2-16,-4 2-1 0,4 0 1 15,-2 0-1-15,-3 1 0 0,7 3 1 16,-4-3 2-16,0 4 15 0,2-1-17 15,-3-1 0-15,3 5 0 0,0-3 1 16,0 0 1-16,0 0-1 16,-2 0 19-16,2-3-19 0,2 1-1 15,-3 0 0-15,1-1-1 0,2 1 1 16,0-3 11-16,0 0-9 0,0 0-1 16,-2-3-1-16,2 3 1 0,-2 3 13 15,2 0-15-15,-3 4-11 0,3 0 8 16,0 0 0-16,0 0 1 0,0 3-10 15,2-4 12-15,0 1-1 0,0-2 1 16,0 0 15-16,0-1-13 0,0-1 0 16,0 1 1-16,0-1 12 0,0 2-14 15,-2 1 11-15,2-3-9 0,0 0 15 16,0-1-6-16,0 0-9 0,0-3-1 16,0 1 1-16,0 2 15 0,0-2-15 15,0-2 9-15,0 4 0 0,0-1 6 16,0-1 3-16,0 3 3 0,0-5-3 15,2 3-2-15,-2-1 2 0,2 0-6 16,0 2-13-16,0-1 1 16,0 1 9-16,1-1-12 0,-1 0 21 15,-2-3-6-15,6-1-3 0,-4-2-10 16,0 1 0-16,2 0-1 0,-2-2 0 16,2 0 11-16,2 1 0 0,1-1-9 15,-1 0 0-15,0-1 12 0,-2 1-14 16,4-1 1-16,-1 1 1 0,3 0 0 15,-4 0-1-15,-2-2 0 0,5 2 1 16,-3 0-1-16,2-1-2 0,-2-1 0 16,0 1 0-16,3-1 1 0,-3-1 1 15,2-1 10-15,-2 1 0 0,3-2-12 16,1 2 1-16,2-1-2 16,-3 0 1-16,3 1-2 0,0-1-1 15,3-2-12-15,-1 2 13 0,-1-3-1 16,-1 2-12-16,3-2 12 0,-1 0 0 15,1 0 1-15,-3 0 0 0,7 0-10 16,-7 0 9-16,5-4 0 0,-3 1 0 16,5-2 1-16,-7 1-10 0,3 0 11 15,-1-1-1-15,-4-1-1 0,3 2-9 16,-1 0 10-16,-4-1-10 0,1 0-3 16,1-1 13-16,-4-1-9 0,2 2 11 15,1 0 2-15,-1 0-1 0,0 0 0 16,-2 1-1-16,5-4 0 0,-1 1-1 15,-4-1-11-15,5 1 9 0,3-4-9 16,-6-1 0-16,5 1 11 0,1 0 0 16,-3-2 1-16,1 0 1 0,3 3 0 15,-7-3 1-15,2 2-2 16,3 0 0-16,-9 2-1 0,4-1 0 16,0 0 0-16,3-1 0 0,-5-2-2 15,0 2-13-15,0-3 15 0,2-1 0 16,1 1-1-16,-5-1 2 0,2-1 0 15,0 2 0-15,2-2 1 0,-1-1 0 16,-1 1 0-16,-2 1 3 0,0 1-3 16,2-1 0-16,1 3 1 0,-3 0 0 15,2 0 1-15,-4 1-1 0,4 0-1 16,0-1-1-16,-2 1-1 0,3-2 1 16,-3 0-1-16,0 1 1 0,-2-1-2 15,2 0 0-15,0 0 1 0,0 0 1 16,1-1 0-16,1-2 1 15,-2 2 0-15,0-2 1 0,-2 1-2 16,2 1 0-16,0-1 1 0,1 1 2 16,-1-1-2-16,2 2 1 0,-2 1 0 15,2-2 1-15,-6 2-3 0,4 1 0 16,0 1-18-16,-1-2-19 0,-1 0 22 16,0 0 3-16,-2 0 11 0,2-2-1 15,2 1 0-15,-4 1 2 0,0-1 1 16,0 4 0-16,2-2 1 0,-2 1 0 15,0-1-1-15,2 2 2 0,-2-2-1 16,2-1 10-16,0 0-11 0,2 0 0 16,-4-2-1-16,0 0 0 0,4-1 0 15,-4 2-3-15,2-1 2 0,-2 1-11 16,0 2 9-16,0 1-9 0,0-2 10 16,-2 3-13-16,0-2 3 0,0-2 9 15,0 0-9-15,-2 0 9 0,0-1-9 16,-2 1 9-16,2-1-12 15,2 1 12-15,-3-2-9 0,1 2 0 16,2 1-9-16,2 0-3 0,-2-2 3 16,0 2 3-16,0-3-19 0,0-3-32 15,0-1-58-15,0-4-102 0,2-1-275 16,0 2-537-16,8-14-2020 0</inkml:trace>
  <inkml:trace contextRef="#ctx0" brushRef="#br1" timeOffset="107385.937">19656 4305 947 0,'0'0'153'16,"0"0"-98"-16,0 0-42 0,0 0 33 16,0 0 22-16,0 0 284 0,0 0-99 15,0 0-61-15,0 0 25 0,-2-13 64 16,0 11-7-16,2-1-34 0,0 1-3 16,-2 0-24-16,2 1-27 0,0-2-6 15,0 2-22-15,-2-3-30 0,2 1-10 16,-4-3-25-16,2 1-12 0,2-1-7 15,-2-2 6-15,0 0 3 16,-2 1 0-16,0-1-6 0,-1 2-13 16,1-2-6-16,0 2-9 0,-2 0 0 15,0 0-3-15,2 0-4 0,-3-1-2 16,1 0-1-16,2-1 1 0,-4 1 0 16,2-1 5-16,-3 2-5 0,5-2 5 15,-2 2-5-15,-2-1-4 0,1 0-3 16,1 2-5-16,0 1-1 0,0-2-9 15,-2 2-3-15,-1-1 0 0,1 0 0 16,0 0-3-16,-5 2 4 0,1-2-4 16,2-1-9-16,-3 2 12 0,3-1-13 15,-5 0 1-15,5-1 9 0,0 1 0 16,-3-1-11-16,3 1 0 0,2-1 0 16,0 2 1-16,-1-1 0 0,-1 2 1 15,4 0-2-15,-3 0 2 16,-1 1 0-16,2 0 9 0,0 1-9 0,1-1 15 15,-3 2-2-15,0-2-4 0,1 2 3 16,3 0 0-16,-2 0-12 0,0 0 9 16,-1 0-10-16,3 0 13 15,-4 0-12-15,0 0 15 0,1 4-15 16,-1-3 9-16,0 1-9 0,1-1-1 16,1 0 0-16,-4 1-2 0,3 0 1 15,-1 0 1-15,0-1 0 0,-1 3-1 16,1 0 1-16,-2-1 11 0,1 3 5 15,1 2-16-15,0 0 1 0,1 0 0 16,-1 2 18-16,2 0-19 0,-3-1-2 16,1 1 1-16,2-2-1 15,-3 1 0-15,5-1-1 0,-2-2-2 16,2-1 2-16,0 2 1 0,-3-3 0 16,5 3 0-16,-4-2 2 0,4-1 1 15,0 3 9-15,0 0 0 0,-5 1-10 16,5 4 13-16,0-3-14 0,-2 4 1 15,4 0-1-15,-4 0-1 0,3-1 0 16,-5 1 0-16,4 0 0 0,0-2 0 16,0 4 1-16,0-4-1 0,0 1 0 15,1 1 0-15,-5-1-1 0,4 1 0 16,-2-1 0-16,2 0 1 0,0 0 0 16,-1-1 0-16,3 1 2 0,0 1 1 15,-4-3 15-15,4 1-17 0,2 1 0 16,-4 0 0-16,2 1-1 0,2-1 1 15,-2 3-1-15,0-1 1 0,-2 1-1 16,2 0 0-16,-1 0 0 0,1-1 1 16,0-1 0-16,2 1-1 0,-2-2 1 15,0 2-1-15,-2-1 1 16,2 1 0-16,0 1-1 0,-2-1 1 16,2 0-1-16,0 1 2 0,0-1 0 15,2 0 0-15,-2 2 10 0,2-2-9 16,0 3-3-16,0-1-2 0,-3-1 0 15,3 3-1-15,0-2 2 0,0 2 0 16,0-2 1-16,0-1-1 0,0 3 1 16,0-2 1-16,0 0 0 0,-2-1-1 15,2-1 0-15,0 2 0 0,0-2 1 16,0-1 0-16,0 0 2 0,0 0-3 16,0 0 2-16,0 0 0 0,0 0 0 15,0 1-1-15,0 0 1 16,0-1 0-16,2 0 1 0,1-2-1 15,-1 2 0-15,0-1 1 0,2-1 9 16,0 0-9-16,-2 0-1 0,4-1-1 16,-2 0 0-16,-4-2 2 0,7 3 0 15,-5-2-1-15,2 0 1 0,2 0 1 16,0 2-2-16,2 0 0 0,-6-1 0 16,5 1-1-16,-1 0 1 0,0 1-1 15,-2 0 1-15,4-1-1 0,-1 1-1 16,1 1 2-16,-2-1 0 0,4 2-1 15,-3-1-1-15,-1 0 0 0,2 0-1 16,-2 0-1-16,3-2 2 0,-1 0 0 16,0 1 0-16,-2-4 0 0,5 2 0 15,-5-3 0-15,4-3 0 0,-4 0 1 16,5 0-1-16,-3 0 1 0,0-3 2 16,5 1 0-16,-3 1 9 0,0-1-11 15,3 0-1-15,-5-1 0 16,4 2 0-16,1 1 0 0,-5-2-12 15,0 0 12-15,1 1 2 0,1-1-1 16,-6 0 0-16,2-1-1 0,3-1 0 16,-3 0-1-16,2 0-1 0,-4 0 0 15,4 0 0-15,1-1 1 0,1-2 1 16,-2 1 0-16,1 0 2 0,1 1-1 16,0-2 0-16,1-1-1 0,1 1-1 15,-2-1 1-15,1 0 0 0,-1-1-2 16,2 1-13-16,-5 0 13 0,3-1 0 15,-2 2 2-15,3-1 0 0,-3 0 1 16,0 2 1-16,2-3-2 16,1 0-2-16,-3-3-1 0,2 3-1 15,1-3-8-15,-1 0 10 0,0 0-1 16,3-1 0-16,-5-2 0 0,4 1 0 16,1 1 0-16,-5-2 0 0,5-1 1 15,-3 1-1-15,-2 1 1 0,0-4 0 16,-1 5 0-16,3-4 0 0,-6 4 0 15,0-4 1-15,4 1 1 0,-1 2 0 16,-1-3 0-16,-2 1 1 0,0-1 0 16,0-1-1-16,2 1-1 0,1-3 0 15,-3-1 0-15,2 1 1 0,-2-1 1 16,-2 0-1-16,2 2 0 0,0 1 3 16,-1 0-1-16,1 2 0 0,-2-1-1 15,0 1 0-15,4 1-1 0,-4-2 1 16,0 2 0-16,0-3-1 0,0 0 0 15,0 1 1-15,0 0 0 0,1-2 0 16,-1 4-1-16,0-4 1 16,0 2-1-16,0-2 2 0,2 1 1 15,-2-2 12-15,2 1-13 0,0 1 1 16,-2-1 10-16,-2 3-1 0,4 3-12 16,-4 0 3-16,3 1-1 0,1 0 0 15,-2 0-2-15,0 0 0 0,0-1-1 16,-2 0 0-16,2-1-2 0,-2-1 1 15,0-2 0-15,2 0 1 0,-2-2-2 16,0 1-34-16,2-1 34 0,-2 0 3 16,0 1 0-16,0 0 0 0,4 1 2 15,-4 0 13-15,0 0-12 16,0 2 0-16,0-2 10 0,0 1-13 16,0-1 0-16,0 1 0 0,0-2 0 15,-6 0-1-15,6 2 0 0,-4-2-2 16,2 1 3-16,0 0-1 0,-2-1-1 15,2 1-25-15,-1 0-18 0,-1-1-12 16,2 1-16-16,-8-3-41 0,4-2-31 16,-5 0-28-16,3-3-85 0,-4-2-219 15,1 2-528-15,3-6-1295 0</inkml:trace>
  <inkml:trace contextRef="#ctx0" brushRef="#br1" timeOffset="129088.177">19202 3979 287 0,'0'0'342'0,"0"0"-130"0,0 0-78 16,0 0-115-16,0 0 1 0,0 0-20 16,0 0 274-16,0 0 249 0,0 0-231 15,-7 0-120-15,5 0-20 0,2 0-19 16,0-1-17-16,0 0-59 16,0 0-57-16,0 0-23 0,0 1 7 15,-2-1 16-15,2 1 31 0,0-3 56 16,0 2 67-16,0-3 64 0,-2 2-36 15,2-2 9-15,0-1 33 0,0-4-29 16,0 0-56-16,0-2-33 0,0-4-22 16,0 0-10-16,0-5-18 0,-2-2 6 15,2-3-3-15,-2-2-1 0,-2-1-2 16,2-3-4-16,2-1 9 0,-2-3 1 16,0-2 2-16,0-1-6 0,0-2 0 15,0-2 7-15,-1 0-10 16,1 1-10-16,0 2-8 0,0 4-7 15,0 1-11-15,2 0 2 0,-2 3-9 16,2 2 3-16,0 0 3 0,-2-1-14 16,0 3 11-16,-2 0-3 0,2 5-11 15,2 2-1-15,-2 6-2 0,2 3-10 16,-2 3 10-16,2 4-10 0,0 2 12 16,0 2 15-16,0 0 3 0,0 0-18 15,0 0-1-15,0 0-105 0,2 0-53 16,-2 0-67-16,2 0-122 0,-2 0-251 15,0 0-511-15,2-6-706 0</inkml:trace>
  <inkml:trace contextRef="#ctx0" brushRef="#br1" timeOffset="131695.481">18610 2913 939 0,'0'0'407'0,"0"0"-208"0,0 0 6 15,0 0-11-15,0 0-44 0,0 0 8 16,0 0-2-16,0 0-4 0,0 0 2 15,0 0-22-15,-14 20-26 16,14-20-3-16,0 0 38 0,-2 0 18 16,2-2-12-16,0 1-33 0,0-3-13 15,0-1 41-15,0-4 27 0,2-4-21 16,2-2-39-16,-2-4-38 0,2-4-12 16,2-2-6-16,-1-6-7 0,1 1 4 15,-2-3-1-15,0 0 1 0,-2 1-1 16,2-1-6-16,-2 3-3 0,2 1-3 15,-1 4-10-15,-1 2-24 0,0 4 10 16,-2 5-12-16,2 2 14 0,2 5 9 16,-2 2 4-16,0 2 12 0,-2 3 18 15,2 0 52-15,2 2-37 16,0 6-37-16,0 1-20 0,3 6-16 0,-3 5-25 16,2 2 10-16,-2 4 0 15,2 0 3-15,-1 2-1 0,-1 1 1 16,0-3 9-16,-2-3 1 0,0 0-16 15,2-5 18-15,-4-2 0 0,0-5-3 16,0-2-19-16,0-1-11 0,-6-2-1 16,4-1 7-16,-2-2 5 0,-3 2 19 15,3-1 1-15,0-1 0 0,2-1-1 16,2 0-9-16,-2-1 12 0,2 0 18 16,0 1 31-16,0-2 21 0,0 0-18 15,2 0-49-15,0 0-3 0,4-5 0 16,3-3-11-16,-1-4 11 0,2-5 12 15,3-3-9-15,-3-9 0 0,4-4 10 16,3-11-10-16,0-11-1 0,1-15 0 16,-1-3 0-16,-3 3 1 0,-1 8 9 15,-7 13-10-15,0 12 0 0,-2 7-1 16,0 7-1-16,-2-1-30 16,2-3 14-16,1 3 16 0,-5 4-2 15,2 8-10-15,-2 6 9 0,0 4 3 16,2 2 17-16,-2 0 23 0,0 8 3 15,0 4-40-15,-2 7 0 0,2 4 18 16,-2 6-3-16,2 2-3 0,-3 3 3 16,-3 4-18-16,4 1-2 0,0 2 2 15,0-1-22-15,0 1 19 0,2 0 0 16,0-4 3-16,0-3 40 0,0-3 11 16,4-2 4-16,0-5 3 0,2-4 8 15,-3-7 19-15,3-4-12 16,0-6-16-16,2-3-14 0,5-3-25 15,-5-9-18-15,6-5-1 0,3-5 0 16,-5-6 0-16,3-1 1 0,-3-2 0 16,-1-1 2-16,-1 2 13 0,-4 6-3 15,0 4 3-15,-2 8-13 0,-2 5 1 16,-2 4 12-16,0 3-3 0,0 3-10 16,0 5-2-16,-2 6-15 0,-2 5 3 15,-2 5 9-15,2 2-9 0,2 3 10 16,-6-5-1-16,6 1 0 0,-3-6-9 15,3-3 11-15,0-5 1 0,0-4 1 16,2-3-1-16,0-4 0 0,0 0-34 16,2-9-14-16,2-2 24 0,1-7 12 15,1-1 11-15,-2-3 1 0,-2 5 1 16,2 4 2-16,0 7 18 0,0 5 24 16,5 1-11-16,-1 8-32 0,-2 5-2 15,2 5-22-15,3 0 1 16,-1 3 18-16,-2-2 1 0,1-2 2 15,-3-5 0-15,4-2 3 0,-6-6 18 16,0-4 1-16,3-3-13 0,-1-9-9 16,2-6-12-16,-2-10 10 0,0-14 0 15,3-14 1-15,-3-14 1 0,4-8 2 16,-8 0 13-16,-2 3-12 0,0 10 8 16,0 9-11-16,-2 14-33 0,0 11 17 15,0 12 16-15,-2 4 0 0,4-1 1 16,-2 2 0-16,2 2 15 0,0 3 23 15,0 9 15-15,0 4-54 0,0 13-27 16,0 9 12-16,6 5 12 0,-2 7 1 16,-2 2 2-16,2 4 0 0,-2 4 0 15,3 7 0-15,1 10 1 0,0-8 0 16,2-6-1-16,-4-9-27 0,5-11 9 16,-1 0 5-16,4 2 13 0,-3-10 0 15,1-7 3-15,0-7-3 0,1-7 0 16,-3-3-25-16,2-8-11 15,1-6 0-15,-3-4 12 0,-2-2 8 16,0-3 13-16,0 2 0 0,-3 2 0 16,-3 1 2-16,0 2 0 0,0 6-1 15,0 0 2-15,-3 1 3 0,-1 4 19 16,4 3 8-16,-2 0 3 0,2-1 0 16,0 1-2-16,0-2 5 0,0 0 9 15,2-2 0-15,5-1-5 0,-3-1-7 16,0 1 0-16,4-2 3 0,-2 0 6 15,5 0-2-15,-7 4-4 16,2 1-3-16,-2 2-12 0,2-1-18 16,-2 3 15-16,3 1 12 0,-3 0-9 15,-2 5-3-15,2 1-18 0,0 4-2 16,0 3-13-16,2 3-6 0,-1 3-3 16,3 3 12-16,-4-3 10 0,2 2 1 15,2-1-11-15,3-2 12 0,-3-1 1 16,2-6 17-16,1-4 6 0,-1-3-9 15,0-4-15-15,1-4-1 0,1-8-23 16,-2-7-6-16,3-5 12 0,-1-8 6 16,1-12 10-16,3-15 1 0,-5-14 1 15,1-8-2-15,-4-4-43 0,-4 7 20 16,-4 8 13-16,0 12 9 0,0 14 1 16,-2 13 2-16,0 11 1 0,-4 7 1 15,4-3-1-15,0 3-1 0,-2 1-15 16,2 2 0-16,-2 8-6 15,1 2 9-15,-1 9 12 0,2 4 1 0,-4 5 2 16,-2 6-1-16,2 3 0 16,-3 10-1-16,5 7 1 0,2 6 1 15,0 4 12-15,2 0-3 0,2-5 3 16,2 1-12-16,4-3 15 0,3-3-5 16,1-3 2-16,-3-5-3 0,5-4 3 15,-2-6-15-15,3-5-2 0,1-5 2 16,-5-7 0-16,1-7 2 0,3-2-2 15,-1-7-12-15,1-8-9 0,-5-5-4 16,2-5 10-16,-1-5 12 0,-3-3 0 16,0 0-15-16,-4 1-27 0,5 1 21 15,-7 6 22-15,0 7 2 16,-2 8 1-16,0 6 23 0,2 2 12 16,-2 2 3-16,2 5-33 0,-2 5-6 15,2 5-24-15,0 5 3 0,0 3 19 16,0 3 2-16,2-2 1 0,-2-1 2 15,0-4-1-15,0-5 10 0,3-1-9 16,-3-6 12-16,0-1-3 0,0-5 4 16,0-1 5-16,2-5-21 0,2-6-16 15,2-2 0-15,1-6 1 0,-5 0-15 16,4 0 15-16,-2 1 15 0,3 6 12 16,-1 4 18-16,-2 4 16 0,-2 4 11 15,2 0-18-15,1 6-19 0,1 3-20 16,-4 5-27-16,2 2 6 0,0 0 9 15,1-2 10-15,-3-1 1 0,0-5 1 16,0-3 1-16,-2-4 2 0,-2-1 11 16,2-1-14-16,2-8-33 0,0-4-6 15,3-4 5-15,-1-2 16 16,4-5 0-16,-6 1 17 0,0 1-2 16,1 2 1-16,-1 3 1 0,-2 5 1 15,0 5 12-15,-2 4 18 0,0 0 13 16,0 3-10-16,2 0-9 0,2 3-3 15,0 2-6-15,-2 2-13 0,4 4-2 16,3 3-15-16,-1 4-3 0,2 0 15 16,-4 2 2-16,3-1 0 0,3-1-1 15,-4-1-10-15,3-4-63 0,-3-1-46 16,4-3-18-16,-7-1 0 0,3-4-33 16,-4-2-101-16,2-2-170 0,2-5-575 15,-3-3-601-15,5-10-431 0</inkml:trace>
  <inkml:trace contextRef="#ctx0" brushRef="#br1" timeOffset="131849.954">20150 1680 2338 0,'0'0'1460'0,"-4"-51"-1099"0,8 36-7 15,1-4-135-15,5-5-127 0,2-2-46 16,1-4-46-16,1 1-24 0,3 3-105 15,-3 3-146-15,-1 1-300 0,-7 7-906 16,4-8-905-16</inkml:trace>
  <inkml:trace contextRef="#ctx0" brushRef="#br1" timeOffset="132186.593">19408 1807 3503 0,'0'0'1114'0,"0"0"-991"16,0 0-30-16,0 0-60 0,0 0-33 15,0 0-33-15,0 0-387 0,0 0-879 0</inkml:trace>
  <inkml:trace contextRef="#ctx0" brushRef="#br1" timeOffset="133694.589">21492 3977 134 0,'0'0'642'0,"0"0"-433"15,0 0-151-15,0 0 1 0,0 0 19 16,0 0 609-16,0 0-369 0,0 0-202 15,0 0-80-15,-8 7 12 0,8-7 49 16,-2-2 13-16,2 0-16 0,0-1 31 16,0-1 39-16,-2-1 34 0,2 1 16 15,0 0-4-15,0-1-11 0,0-3-23 16,0 1 0-16,4-4-8 0,0-2-19 16,0 0-32-16,4-10-24 0,3 0-25 15,-5-7-10-15,4-6 6 16,5-3 4-16,-5-5 5 0,6-11 10 15,-1-12-7-15,6-9-27 0,-5-2-10 16,5 5-8-16,-11 18-4 0,-2 14-12 16,3 10 0-16,-5 5 10 0,-2-4 5 15,4-3 7-15,1-4-4 0,-1 3-3 16,-4 1-5-16,4 1-22 0,-2 2 0 16,5-1 15-16,-3 0-3 0,-4 4-12 15,7-3 15-15,-1 3-6 0,-2 1-10 16,-4 1 1-16,5 4-1 0,-1 5 1 15,-4 3 16-15,0 3-4 16,0 5 6-16,-4 1-7 0,0 1-14 0,0 2-15 16,0 1-3-16,0 0 6 15,0 0-3-15,0 0-16 0,0 0-35 16,0 0-26-16,0 0-2 0,0 1 3 16,2 3-6-16,-2 2-7 0,0 4-74 15,0-2-290-15,4 11-1256 0</inkml:trace>
  <inkml:trace contextRef="#ctx0" brushRef="#br1" timeOffset="138864.59">21360 2692 166 0,'0'0'1293'0,"0"0"-1004"15,0 0-149-15,0 0 42 0,0 0 32 16,0 0-31-16,0 0-182 0,0 0 121 16,0 0 161-16,-4-38-132 0,4 29 22 15,0 0 34-15,4-4-42 0,-2 0-22 16,4-2-17-16,-4-1-16 0,4 1 19 15,-4-2-16-15,2-2-23 16,1 1-3-16,-1-2-10 0,0 0-27 16,4 0-7-16,0 0-3 0,-6 0 10 15,5 4-1-15,-1 2-6 0,0 2 6 16,-2 4 3-16,0 2 4 0,-2 3 2 16,0 2 9-16,-2 0 0 0,3 1 7 15,-1 0 5-15,0 0-9 0,0 5-25 16,2 1-45-16,0 5-38 0,0 3-11 15,0 5 3-15,0-1 22 0,1 5 21 16,-5-2-9-16,4 1 10 0,-2-4 1 16,-2-1-2-16,0-3 1 0,0-4-17 15,0-3 4-15,0-4-31 0,-2 3-30 16,-2-4 15-16,-3 0 36 0,1 1 4 16,-2-1 9-16,2 1 11 0,-1-2 1 15,5 0 3-15,0 0 12 0,0 0 3 16,0 0 28-16,2 0 31 0,0 1 36 15,2 1-34-15,4-3-24 0,-3 0-16 16,5 0-18-16,2 0-21 16,3-3-4-16,-3-7-8 0,6-6 9 15,-1-2-15-15,3-8 16 0,-1-2-16 16,6-6-4-16,-7-7 21 0,7-12-2 16,2-12 2-16,-2-12-1 0,-7-4-10 15,1 15-3-15,-7 17-16 0,-8 17 19 16,0 11 10-16,0 2 1 0,0-1 1 15,0 1 1-15,0-1 1 0,2 3 10 16,-4 5-8-16,0 6 17 0,0 5 25 16,0 1-1-16,0 3-45 0,0 11-39 15,0 5-31-15,-4 8 45 16,-2 5 23-16,2 5 2 0,0 3 0 16,-4 3 0-16,-3 3 1 0,5 2 1 15,2-2 13-15,-2 0 1 0,0-3 2 16,1-4 0-16,5-1-17 0,0-7 24 15,0-4 2-15,9-3 25 0,-3-8 14 16,-2-3-2-16,4-7 12 0,5-4 30 16,-3-2-71-16,7-10-35 0,1-6-2 15,7-7-1-15,-4-5 3 0,1-3 1 16,3 0 2-16,-8-1 22 0,1 3 2 16,-7 2-6-16,1 7-9 0,-4 4-11 15,-4 9 0-15,-4 3 22 0,0 4 17 16,0 0-13-16,0 1-27 0,0 7-20 15,-6 5-5-15,-4 5 7 0,2 6 18 16,-1 4 0-16,1 1-20 0,-2 0 5 16,2-4-9-16,1-4-19 0,5-4 7 15,0-6 15-15,0-5 3 16,2-6-19-16,0 0-41 0,4-6 8 16,-2-7 42-16,7-4 28 0,3-4 2 15,-2 1-1-15,-1 2 1 0,-1 4 16 16,0 6 36-16,0 4 56 0,-3 4-32 15,3 4-38-15,2 3-37 0,-2 2-3 16,-1 4-12-16,-1 2 12 0,0-4 0 16,0-1 15-16,0-4 9 0,-1-2-3 15,-1-3 9-15,-2-1-4 0,4-5-26 16,4-4-57-16,1-7 12 0,1-10 26 16,5-5 1-16,-5-5 15 0,2-6 2 15,-1-3-1-15,-3-2-40 0,3-8 15 16,-5 6 27-16,-4 6 2 15,-2 8 16-15,0 7-6 0,-2-4-2 16,2 2-10-16,-2 1-1 0,0 7-2 16,0 10-24-16,0 4-1 0,0 6 13 15,-2 2 15-15,2 4 3 0,-4 10 19 16,4 9-4-16,-2 8 0 0,-2 3 0 16,2 7 3-16,2 1-19 0,0 10 1 15,0 8 9-15,6 10-12 0,-4-6 0 16,4-14 0-16,0-14 1 0,1-16 1 15,1 0-1-15,-2-2 1 0,4-2 35 16,1-10-10-16,-1-6-27 0,-2-6-54 16,5-10-19-16,-3-8 27 0,-4-5 22 15,3-6 12-15,-5 1 9 0,2 0-9 16,-4 5-9-16,-2 1 0 0,0 6 18 16,-2 4-13-16,0 8 16 0,2 3 0 15,-4 6 19-15,4 1 20 16,0 0 6-16,0 0 4 0,0 0 8 15,0 0 13-15,0 0 5 0,4 0 10 16,-2 0-15-16,2 0-69 0,2 0 2 16,-4 0 18-16,4 0-18 0,-1 0-1 15,3 0-2-15,-4 0 1 0,2-2 1 16,-2 2 13-16,-2 0 3 0,5 0 6 16,-3 2-9-16,2 4-15 0,-2 1-10 15,2 5-29-15,-2 2 6 0,-2 5 9 16,5 1 8-16,-3 4 14 0,2-2 2 15,0 0 22-15,-2-3-4 0,1-2 3 16,3-6-20-16,-2-2 29 0,6-8-3 16,-1-1-27-16,3-3 0 15,1-8-39-15,7-9 0 0,-5-6 8 16,6-5 10-16,-7-8-12 0,7-11 0 16,2-14 15-16,0-17 6 0,-7-4 9 15,1 3 0-15,-11 11 2 0,-4 14 1 16,-2 11 2-16,0 12 1 0,-2 10 9 15,0 14-12-15,0 0-1 0,0 2-14 16,-2-1-22-16,0 4-29 0,-2 0 5 16,0 5 61-16,-9 3 0 0,5 8 22 15,0 4 5-15,-4 7-9 0,-3 3 0 16,7 6-6-16,-3 5-9 0,3 7 12 16,0 10 0-16,6 2-12 0,-2 4 16 15,4-7-7-15,0-6 6 0,4-3 6 16,4-3 0-16,2-3 3 0,3-4 0 15,-3-6-11-15,5-2 2 16,-5-4-3-16,0-1-3 0,5-8 0 16,-7-3-9-16,0-3 18 0,-1-4-9 15,3-2-12-15,-2-4-18 0,0-7-27 16,5-7-1-16,-3-4 10 0,1-8-9 16,-1-4 18-16,0-2 15 0,-6 2 11 15,3 2 1-15,-3 6 2 0,-2 11-2 16,4 5 21-16,-4 6 30 0,-2 4 19 15,2 0-16-15,0 2-15 0,0 6-39 16,2 1-6-16,-2 3-30 0,0 5-3 16,3 4 12-16,-1-1 11 0,-2 2 15 15,-2-4 1-15,2 0 0 0,4-3 2 16,-4-5 20-16,0-4-1 0,0-3 3 16,2-3 6-16,-2 0-10 0,3-6-20 15,3-6-48-15,2-4-3 0,3-7 26 16,-3-2 10-16,4 0-9 15,-5 2 24-15,-1 5 13 0,2 7 8 16,-4 3 43-16,1 6 35 0,-3 2-51 16,4 5-32-16,0 3-16 0,3 6-18 15,-7 2-12-15,4 4 3 0,-4 0 6 16,4-1 10-16,-1-2 11 0,-5-5 2 16,0-5 10-16,0-2 3 0,2-5 3 15,-2 0-3-15,2-3-15 0,5-3-28 16,-1-5-23-16,-2-3 9 0,6-3 21 15,3 0 9-15,-7 0 12 0,0 3 0 16,-1 4 24-16,-3 4 21 0,-2 3 6 16,2 3-9-16,-2 0 1 0,-2 0-7 15,0 0-3-15,2 2-32 16,0 0-1-16,0 5-3 0,0-2-9 16,2 2 0-16,1 2 9 0,3 1-12 15,-2-1-3-15,0 2-7 0,0-2-32 16,1 1-39-16,3-2-46 0,-4-1-43 15,0-3-63-15,3-2-96 0,-1-2-236 16,-4-2-659-16,6-9-696 0</inkml:trace>
  <inkml:trace contextRef="#ctx0" brushRef="#br1" timeOffset="139027.852">23135 1608 3614 0,'0'0'657'15,"0"0"-385"-15,-2-52 116 0,4 37-83 16,2-1-186-16,3-3-50 0,5-4-20 16,-2-1-49-16,3 0-30 0,5-1-147 15,-3-3-103-15,1 2-144 0,-5 5-548 16,3-10-728-16</inkml:trace>
  <inkml:trace contextRef="#ctx0" brushRef="#br1" timeOffset="139356.562">22294 1694 4375 0,'0'0'656'0,"0"0"-534"16,0 0 45-16,0 0-45 0,0 0-10 15,0 0-112-15,0 0-164 0,0 0-195 16,0 0-347-16,0 0-2091 0</inkml:trace>
  <inkml:trace contextRef="#ctx0" brushRef="#br1" timeOffset="142975.17">17674 5760 222 0,'0'0'473'0,"0"0"-141"16,0 0-55-16,0 0-121 0,0 0-91 15,0 0 13-15,0 0 234 0,0 0-127 16,0 0-110-16,-23-12 12 0,21 9 14 16,-2 3-37-16,2 0 4 0,0-2 26 15,0 2 12-15,0 0 23 0,0 0 57 16,0 0 57-16,2 0 28 0,0 0 26 15,0 0 8-15,0 0-31 0,0 0-52 16,0-2-52-16,0 2-32 16,0-1 5-16,0 1 4 0,0 0-13 15,2 0-43-15,2 0-21 0,-2 0-10 16,2 0 7-16,0 0-7 0,0 0 7 16,0 0-13-16,5 0 1 0,-5 0-7 15,4 0 3-15,0 1-2 0,3 1-1 16,-5-2-9-16,4 0-3 0,1 0 3 15,-1 0 1-15,-2 0-10 0,5 0-3 16,-3 2-6-16,-2-2 0 0,3 0-3 16,1 0-16-16,-2 2 10 0,1-1-10 15,3-1 0-15,-6 0-1 0,5 2 1 16,-1-2-1-16,1 0 0 0,-1 0-1 16,0 0 0-16,1-2 0 0,1-1 1 15,-3-1-1-15,3 1 2 0,-2 0 10 16,1 0-10-16,-1 1 13 15,-1 1 0-15,-1 1-3 0,2 0-9 16,-1 0 12-16,-1 0-12 0,2 0 12 16,1 0-11-16,-3 0 11 0,5 3-12 15,-5 0 15-15,0 0-15 0,3-1 9 16,-5-1-12-16,2 1 1 0,1 0 1 16,1-2 1-16,-4 0 0 0,3 0 9 15,-1 0-9-15,0 0 0 0,3-2 12 16,-1 0-12-16,-2 1 9 0,1 1-10 15,1 0 10-15,-1 0-11 0,-1 0 1 16,2 0 1-16,-1 0-1 0,-1 3 10 16,0 2-12-16,1-2 0 0,-1 0-1 15,0 3-1-15,-1-2-1 0,1-1 2 16,-2 1-1-16,0-1 1 16,-1-1 0-16,1 0-1 0,0-1-1 15,0-1 0-15,1 0-9 0,-3 0 11 16,4-3 0-16,-1 2 1 0,-1-1 1 15,2 1 0-15,-2 1 1 0,1-2 1 16,-3 2 0-16,2 0 0 0,0 0 0 16,1 0-2-16,-3 2 1 0,0 1-2 15,0-2 0-15,0 2-1 0,3 0 0 16,-5-1 0-16,0 0 0 0,2-1 0 16,-2 1 0-16,0 0 0 0,1-2-1 15,-1 1-1-15,-2-1 0 0,0 0-15 16,-2 0-18-16,2 0-82 0,0 0-114 15,0-1-66-15,-2-6-93 0,4-1-280 16,2-7-1019-16</inkml:trace>
  <inkml:trace contextRef="#ctx0" brushRef="#br1" timeOffset="143953.73">17620 5839 38 0,'0'0'369'16,"0"0"84"-16,0 0-75 0,0 0-30 15,0 0-104-15,0 0-173 16,0 0 331-16,0 0-21 0,0 0-216 15,0 0-5-15,-43-13 51 0,43 13-61 16,-2 0-16-16,0 0 34 0,2 0 8 16,-2 0-6-16,2 0-1 0,0 0 21 15,0 0-10-15,0 0-23 0,0 0-16 16,0 0 9-16,2 0-12 0,2 0-90 16,2 0-20-16,0 0 11 0,3 0 19 15,1 0 6-15,-2-1 21 0,7-1 9 16,-5-1 0-16,2 1-12 0,1 0-13 15,1 2 1-15,-1-1-4 0,1 1-2 16,-2 0-1-16,3 0-9 0,-3 0-15 16,1 0-9-16,1 0 1 0,1 0-29 15,-1-2 10-15,1-1 0 16,-1-2 6-16,3 0 0 0,-1 1 3 16,1 0 3-16,-1 1 3 0,1 1-3 15,1 2 6-15,1 0 6 0,0 2 10 16,-1 3-13-16,1 1-9 0,1-1-12 15,-5 3 0-15,4-3-9 0,-7 0 9 16,2 0-9-16,-1-4 0 0,-1 0 12 16,3-1-14-16,-5 0-1 0,5-2 2 15,-1 0 0-15,3 1 0 0,-3-1 1 16,0 1 9-16,5-1-10 0,-2 2 0 16,1 0 1-16,1 0 15 0,-3 5-16 15,3-1-1-15,-3 1-1 0,3 2-1 16,-2-1 1-16,-1 0 0 15,-1-2 0-15,1-1-1 0,-3 1 0 16,-1-4-1-16,-2 1 1 0,5 3-2 16,-5-4 0-16,-2 1-9 0,3 1 9 15,-3-1-12-15,2 1 12 0,-1 1-24 16,-3-2-21-16,0 2-28 0,0-2-32 16,-2 1 0-16,0-1 2 0,-1 1-17 15,1 0-37-15,-2 1-64 0,-2-3-198 16,0 2-333-16,0-2-760 0,-2 3-985 0</inkml:trace>
  <inkml:trace contextRef="#ctx0" brushRef="#br1" timeOffset="146125.58">17990 5916 812 0,'0'0'414'0,"0"0"-287"15,0 0 192-15,0 0 274 0,0 0-308 16,0 0-66-16,0 0-3 0,0 0-50 16,0 0-19-16,-4-31 6 0,2 29 21 15,2-1-3-15,-2 1-2 0,2 2 26 16,0-2-17-16,-2 2-51 0,2 0-7 16,0 0 19-16,-2 3 30 0,0 6 39 15,-2 5-98-15,4 6-53 0,-4 6-26 16,-1 4-4-16,3 5 13 0,-2 3-7 15,0 1-2-15,0 2 5 0,-2 1 0 16,2 1 1-16,-3 0-7 0,5-1-9 16,-6-1-3-16,4 1-5 15,-2-2 2-15,2-3-2 0,-1 2-13 0,-1-5-18 16,4-1 6-16,-4-4 9 16,2-4 0-16,0-5-1 0,2-5 2 15,0-5 0-15,2-3 1 0,0-4-2 16,0-3-30-16,0 0-40 0,0 0-54 15,2-6-13-15,2-4 18 0,2 0-25 16,0-5-40-16,-2 1-59 0,0-1-227 16,1 1-321-16,-3 3-644 0,2-2-322 0</inkml:trace>
  <inkml:trace contextRef="#ctx0" brushRef="#br1" timeOffset="146641.506">17965 5989 437 0,'0'0'1304'16,"0"0"-1012"-16,0 0-7 0,0 0 6 15,0 0-91-15,0 0 18 0,0 0 76 16,0 0-5-16,0 0 8 0,0 0 29 16,-10-7-99-16,4 11-82 0,0 1-40 15,-3 4-13-15,3 1-12 0,-4 4-7 16,0 1 10-16,-1 2-1 0,1 2 4 16,0 1-13-16,-1-1-22 15,3 1-20-15,0-4-13 0,2-4-6 0,1-1-10 16,1-5-2-16,2-4-11 0,2-2-22 15,0 0-13-15,0-9 37 16,6-5 9-16,1-3 21 0,3-8-20 16,0-3-1-16,3 1 0 0,3-4 2 15,-5 3 1-15,3 2 0 0,-2 3 12 16,-1 4-12-16,1 4 16 0,-2 4 2 16,-1 1 0-16,1 5 16 0,-4 5 33 15,5 0 57-15,-5 5 78 0,2 8-72 16,0 7-75-16,-1 7-34 0,1 4-24 15,-4 7 0-15,-2 3-1 0,2 0-2 16,-2-2-12-16,0-3-18 16,0-6-79-16,5-5-54 0,-5-8-49 15,4-4-62-15,-4-6-228 0,8-3-1231 0</inkml:trace>
  <inkml:trace contextRef="#ctx0" brushRef="#br1" timeOffset="147152.324">17608 7359 1448 0,'0'0'1583'0,"0"0"-1258"0,0 0-23 16,0 0 79-16,0 0-53 16,0 0-105-16,0 0-39 0,0 0-49 15,0 0 33-15,0 0 28 0,-33-25-20 16,14 25-31-16,-1 0-39 0,-1 1-30 15,-2 4-22-15,2-2-26 0,-1 0-17 16,1-1-11-16,4-2-12 0,1 0-19 16,-1 0-71-16,7 0-71 0,2-3-55 15,0-2-34-15,5 3-127 0,3-3-236 16,0 2-666-16,0 2-720 0</inkml:trace>
  <inkml:trace contextRef="#ctx0" brushRef="#br1" timeOffset="147359.965">17500 7174 287 0,'0'0'2913'0,"0"0"-2480"0,0 0-100 16,0 0 114-16,0 0-169 16,9 54-158-16,-13-27-49 0,-3 4-7 15,1 2-36-15,-2 2-10 0,2-2-16 16,-3 1-2-16,5-6-12 0,-4-5-22 15,2-4-55-15,4-8-46 0,0-2-109 16,2-8-179-16,0-1-625 0,8-3-648 0</inkml:trace>
  <inkml:trace contextRef="#ctx0" brushRef="#br1" timeOffset="147875.027">17736 7367 2726 0,'0'0'539'16,"0"0"-517"-16,0 0 109 0,0 0 40 15,27-55-69-15,-21 35 30 0,2 0 108 16,1-2-3-16,3 1-61 0,-6 0-58 16,3 3-41-16,1 2-34 0,-2 3 0 15,0 2 9-15,-1 0 9 16,-1 7 16-16,-2-1 6 0,2 5-1 15,-4 0-12-15,-2 0 0 0,2 0-24 16,0 5-25-16,-2 3-6 0,0 3-13 16,0 2 20-16,0 4-19 0,0 5 21 15,-2 2 3-15,0 2 10 0,2 4-12 16,-2 0-23-16,-2 2-1 0,2 0 26 16,0 1 13-16,0-2 11 0,-2-4 1 15,2-2-22-15,0-5-27 0,-1-5-2 16,1-3-1-16,2-5-24 0,0-1-64 15,0-6-76-15,0 0-85 0,0-3 1 16,0-7-7-16,2-5-259 0,3 3-521 16,1-7-531-16</inkml:trace>
  <inkml:trace contextRef="#ctx0" brushRef="#br1" timeOffset="148210.155">18094 7517 2298 0,'0'0'320'0,"0"0"-153"16,0 0 145-16,47-57-82 0,-34 32-68 16,-1-4 69-16,-4-3 49 0,3-2 36 15,-9-4-74-15,0-3-45 16,-2 3-47-16,-2 5-15 0,-5 6-47 0,-3 8-51 15,-4 11-36-15,-3 8 2 0,-1 10 40 16,-3 11-7-16,-2 8-11 16,0 6-7-16,3 7 0 0,3 3-18 15,3 1-32-15,7 1 32 0,-1-4 11 16,6-3 1-16,2-4 3 0,4-7-3 16,7-7 3-16,5-10-15 0,3-8-25 15,6-6-54-15,-1-14-58 0,1-6-25 16,0-8-50-16,0-4-124 0,-11 6-433 15,9-12-1317-15</inkml:trace>
  <inkml:trace contextRef="#ctx0" brushRef="#br1" timeOffset="148593.313">18426 7171 3253 0,'0'0'454'0,"0"0"-239"16,9-61 254-16,-9 37-201 0,-2-3-145 15,-2 3-6-15,-5 6-19 0,1 5-25 16,-2 9-30-16,-5 4-9 0,-1 1-1 16,-1 9-9-16,1 7-2 0,3 4-1 15,-1 3 0-15,5 0-2 0,3 3 8 16,4 0 13-16,2-4-7 0,2-3-9 16,6-5-8-16,3-5-16 15,1-5-3-15,5-5-48 0,-1-3-25 16,5-8-55-16,-2-5-55 0,-1-4-75 15,-3-3-191-15,-3 7-579 0,5-9-973 0</inkml:trace>
  <inkml:trace contextRef="#ctx0" brushRef="#br1" timeOffset="148860.806">18666 6985 3007 0,'0'0'618'16,"0"0"-403"-16,0 0 130 0,0 0-37 15,-8 61-175-15,-4-33-10 0,-3 6 61 16,-1 4-7-16,-3 6-58 16,-6 7-40-16,4-5-52 0,-1 2-27 15,1-3-21-15,9-10 0 0,-5-1 6 16,5-8-7-16,3-7-33 0,1-6-45 15,4-7-50-15,0-3-43 0,2-3-131 16,2-3-283-16,0-1-516 0,4-6-627 0</inkml:trace>
  <inkml:trace contextRef="#ctx0" brushRef="#br1" timeOffset="149142.064">18823 7463 2391 0,'0'0'714'16,"0"0"-449"-16,0 0-30 0,0 0 77 15,33-69-101-15,-33 47-55 0,-8 2 33 16,-2 3-28-16,-5 5-75 16,-5 5-43-16,-1 6-18 0,-2 3-22 15,1 11 12-15,1 4-12 0,4 5 22 16,9 3 11-16,0 2 17 0,4-1-5 15,4-1 11-15,2-3-7 0,8-4-16 16,0-6-15-16,11-3-21 0,-4-4-30 16,5-5-49-16,1-9-90 0,4-8-145 15,-8 1-435-15,18-15-1674 0</inkml:trace>
  <inkml:trace contextRef="#ctx0" brushRef="#br1" timeOffset="156291.567">20194 5748 352 0,'0'0'98'0,"0"0"538"16,0 0-119-16,0 0-325 0,0 0-13 16,0 0 54-16,0 0-22 0,0 0 24 15,0 0 29-15,-42-1-71 0,40 1-53 16,-4 0-6-16,0-2 25 16,2 0 31-16,0 0 17 0,2 1-24 15,-2-1-36-15,1 2-26 0,3 0-1 16,0 0 35-16,0 0 29 0,0-1 3 15,0 1-16-15,3 0-25 0,1 0-61 16,4-1-31-16,2 1 1 0,-1-2 2 16,3 0 7-16,2-1 18 0,-1-2 5 15,3-2-2-15,-3-1-6 0,7-2 11 16,-3 2 19-16,8 0-4 0,-7 1-24 16,7 2-15-16,0 2-14 0,4 2-4 15,-6 1-6-15,4 0-6 0,-3 3-9 16,3 0-6-16,-6 1-6 0,0-1-12 15,-1-2-1-15,-3-1-2 0,1 0-2 16,-3-1-31-16,3-4-12 16,-5-4-27-16,1 0-34 0,-3 1-35 15,-1 0-22-15,-4 3-36 0,2 1-55 16,-3 4-79-16,-3 0-113 0,-2 0-283 16,0 5-578-16,0 6-848 0</inkml:trace>
  <inkml:trace contextRef="#ctx0" brushRef="#br1" timeOffset="156826.472">20121 5888 615 0,'0'0'303'0,"0"0"-182"16,0 0 888-16,0 0-652 0,0 0-96 15,0 0 64-15,0 0-43 0,0 0 10 16,0 0 90-16,0 0-19 0,-31-32-78 16,31 30-36-16,3 2-20 15,3 0-67-15,2-1-22 0,2-1 6 16,3 0-1-16,3 2 9 0,3 0-6 15,2-2-15-15,7 2-27 0,-3-2-25 16,6 0-18-16,2 0 0 0,0-1 1 16,3-1 2-16,-3-1-6 0,4-1-24 15,-8-1-15-15,2 2-18 0,-4-1-1 16,-2 1-2-16,-1 2-1 0,-7 0-17 16,4 1-30-16,-7 2-45 0,-2 0-52 15,-3 0-48-15,-5 0-72 16,0 0-159-16,-4 2-551 0,0 0-1087 0</inkml:trace>
  <inkml:trace contextRef="#ctx0" brushRef="#br1" timeOffset="157790.97">20351 5974 734 0,'0'0'244'0,"0"0"-71"15,0 0 491-15,0 0-230 0,0 0-146 16,0 0-8-16,0 0-29 0,0 0-59 16,0 0-8-16,0-52 13 15,0 47 5-15,0 2 12 0,0 2 8 16,0 1-2-16,0 0 11 0,0 0-44 15,0 7-40-15,0 5-74 0,0 1-27 16,0 6-9-16,0 3-1 0,0 5-5 16,0-1-1-16,0 5-15 0,0 3-13 15,0 2 17-15,0 2 5 0,2 3-3 16,-2 1 10-16,2 2-4 0,0 0-3 16,0 1 16-16,0 2 8 0,0-3 10 15,-2 0-19-15,2-5-18 16,-2-3 0-16,0-8-18 0,2-4 0 15,1-7-1-15,-3-6-1 0,0-5-1 16,2-4-12-16,-2-2-51 0,4-5-74 16,-2-5-5-16,2-4-7 0,-2-3-47 15,0-5-73-15,2-1-158 0,-2-3-251 16,0 8-424-16,0-8-329 0</inkml:trace>
  <inkml:trace contextRef="#ctx0" brushRef="#br1" timeOffset="158307.08">20372 5960 267 0,'0'0'1823'0,"0"0"-1457"16,0 0-40-16,0 0-18 0,0 0-106 15,0 0 14-15,0 0 91 0,0 0 63 16,0 0-34-16,0 0-59 0,-15-20-81 16,9 35-68-16,2 3-46 0,-4 0-27 15,1 4-6-15,1-2-6 0,-2 3 2 16,2-2-18-16,-3 3-8 0,-1-1 5 16,2-2-3-16,0-1-3 0,-3-2-18 15,3-5 0-15,2 0-2 0,0-5-13 16,-3-2 3-16,7-4 0 0,0 1 9 15,2-3 1-15,0 0 0 0,0-3 2 16,2-2-1-16,2-5 1 0,5-4 2 16,-3 1-1-16,2-5-1 0,0-1 1 15,3 0 11-15,-5-2 3 0,6 1 0 16,-1-1-2-16,-3-2 2 16,0 4-3-16,0 1 3 0,1 4 3 0,-1 3 9 15,-6 4 25-15,4 2 15 0,0 3 114 16,1 2-33-16,3 0-49 15,-4 8-32-15,2 2-16 0,1 6-27 16,3 5-12-16,-4 4-9 0,3 3-2 16,1 2-1-16,-6 1 0 0,5-1-1 15,-5-5-23-15,6-5-57 0,-8-2-64 16,3-8-64-16,1-2-78 0,-2-3-90 16,-2 0-585-16,4 0-1037 0</inkml:trace>
  <inkml:trace contextRef="#ctx0" brushRef="#br1" timeOffset="159435.559">20206 7377 1456 0,'0'0'1147'0,"0"0"-829"0,0 0 12 16,0 0 17-16,0 0-44 0,0 0 7 16,0 0-18-16,0 0-51 0,0 0-60 15,-6-11-1-15,0 8 42 0,0 1-21 16,-3 0-7-16,-3 1-46 0,0-1-49 15,1 2-23-15,-5 0-25 0,1 0-15 16,-1 0-18-16,1-2-6 0,-1 1-12 16,1 0-2-16,1 0-1 0,-1 0-27 15,7-1-33-15,-4 1-40 0,3-1-36 16,1 0-39-16,4-1-37 0,-2 1-50 16,4-3-84-16,2 2-182 0,0 0-230 15,0 1-603-15,0 2-421 0</inkml:trace>
  <inkml:trace contextRef="#ctx0" brushRef="#br1" timeOffset="159657.723">20072 7239 745 0,'0'0'1842'16,"0"0"-1450"-16,0 0-30 0,0 0 31 15,0 0-59-15,0 0-26 0,0 0-33 16,0 0-60-16,0 0-77 0,16 55-37 15,-16-33-34-15,-4 2-18 0,4 1-16 16,-4 1-14-16,2-4-19 16,-2-2-4-16,2-6-14 0,0-5-46 15,2 0-70-15,0-6-59 0,0-2-65 16,4-1-201-16,2-1-655 0,2-7-931 0</inkml:trace>
  <inkml:trace contextRef="#ctx0" brushRef="#br1" timeOffset="160238.944">20390 7356 2412 0,'0'0'465'0,"0"0"-241"0,0 0 44 15,0 0-8-15,0 0 24 0,0 0 8 16,0 0-53-16,13-56-63 0,-7 39-31 16,0-3-25-16,-2 2-25 0,6-2-25 15,-1 0-15-15,1 1-22 0,-4 3 1 16,5 0-4-16,-5 2-2 0,2 1-1 16,-4 4 1-16,-2 3-4 0,2 1 3 15,-2 2 4-15,1 1 2 0,-3 2 13 16,0 0 14-16,2 0 34 0,-2 0 0 15,0 4-33-15,2 3-37 0,-2 5-21 16,0 4-1-16,0 5 1 16,0 3 9-16,-2 4 6 0,0 3 0 15,-1 2-18-15,3 1-2 0,0 2 2 16,0-3 19-16,-2 1 2 0,2-5 3 16,0-3-9-16,0-3-12 0,0-7 0 15,0-3-2-15,0-4-1 0,0-2-15 16,0-5-27-16,2-1-64 0,1-1-94 15,-1-4-67-15,4-5-41 0,-4-4-79 16,6-1-211-16,-4 2-597 0,-2-2-725 0</inkml:trace>
  <inkml:trace contextRef="#ctx0" brushRef="#br1" timeOffset="160674.431">20816 7475 1387 0,'0'0'1268'0,"0"0"-988"0,0 0-71 15,0 0 65-15,58-48-5 0,-50 27 21 16,3-3-17-16,-5-6-37 0,2-4-39 16,-8-6-49-16,0 0-38 0,-2-2-24 15,-8 3-4-15,-1 7-18 0,1 6-21 16,-7 8-28-16,3 7-13 0,-5 7 10 16,1 4 19-16,-3 13 23 15,-2 4 7-15,5 9 0 0,-5 5-10 16,4 3-14-16,3 4-10 0,5 0-24 15,1 2-3-15,4 0-2 0,2-5 2 16,4 0 24-16,4-6 10 0,4-3-1 16,5-9-15-16,1-4-3 0,5-7-15 15,-1-6-16-15,5-7-41 0,4-10-65 16,-9-7-60-16,5-7-52 16,0-3-143-16,-9 5-625 0,9-13-1525 0</inkml:trace>
  <inkml:trace contextRef="#ctx0" brushRef="#br1" timeOffset="161038.738">21141 7073 3138 0,'0'0'614'15,"0"0"-438"-15,0 0 172 0,6-65-66 16,-6 48-137-16,-4 6-7 0,0 1-3 16,-5 4-41-16,1 4-23 0,0 2 8 15,-7 4 12-15,5 5 12 16,0 4-27-16,-5 3-12 0,7 2-10 15,2 0-2-15,4 1 9 0,-1-4-7 16,3 0-15-16,3-5-18 0,1-2 10 16,4-3-31-16,4-2-12 0,-1-3-43 15,1 0-51-15,5-7-79 0,-7 0-61 16,4-4-50-16,-3-2-174 0,-3 4-756 16,9-4-1267-16</inkml:trace>
  <inkml:trace contextRef="#ctx0" brushRef="#br1" timeOffset="161340.854">21432 6944 1800 0,'0'0'1624'0,"0"0"-1342"16,0 0-36-16,0 0 67 0,0 0-148 15,0 0-75-15,0 0 79 0,-21 54 3 16,9-26-10-16,-5-1-33 0,3 8-29 16,-5 2-30-16,5 5-18 0,-7 2-16 15,3 3-5-15,1 0-31 0,1-4 0 16,1-6-2-16,5-6-14 0,-1-5-2 16,1-8 0-16,6-3-58 0,-2-5-61 15,4-4-46-15,0-1-35 0,0-4-78 16,2-1-241-16,0 0-415 0,2 0-50 15,8 0-784-15</inkml:trace>
  <inkml:trace contextRef="#ctx0" brushRef="#br1" timeOffset="161626.319">21548 7424 2485 0,'0'0'586'0,"0"0"-340"0,8-57 138 16,-8 33 4-16,0-4-148 0,-2 3-70 15,-4 7-34-15,2 5-44 0,-5 4-40 16,1 4 4-16,0 5 26 0,0 3 41 16,-1 9 11-16,1 4-18 0,2 6-31 15,4 0-33-15,0 4-10 0,2-1-3 16,2-6-8-16,4-1-4 0,2-4-9 15,3-5-18-15,-3-3-19 0,6-4-72 16,-3-2-82-16,3-6-65 16,3-9-127-16,-9 0-698 0,13-17-1269 0</inkml:trace>
  <inkml:trace contextRef="#ctx0" brushRef="#br1" timeOffset="-203277.489">23966 9045 745 0,'0'0'48'15,"0"0"461"-15,0 0-327 0,-45-63-52 16,24 39-10-16,5 2 10 0,-7-5-42 15,0 0-39-15,0-3-10 0,-1 1-18 16,-5 0-21-16,0 0-2 0,-4 0-11 16,-2-2 13-16,-3 2 0 0,-1 1 13 15,-6 1-13-15,1-1-1 0,1 3 1 16,-5 1 1-16,3 2 25 0,-13 0 10 16,10 6-17-16,-5-2 36 15,-5-1-29-15,-2 5 10 0,-21-7-10 16,3 2 0-16,-1 0-10 0,9 3 10 15,6-2 6-15,-2-1-13 0,-3 1-6 16,1-2-9-16,-4 1 18 0,4 1 4 16,-5 2-7-16,1 3-2 0,-3 2-15 15,1 1 1-15,4 0 13 0,-7 3-15 16,3-1-1-16,-3 3 0 0,1 1-3 16,-7 0 2-16,3 1-2 0,-5-3 3 15,2-1 10-15,-4-3-10 0,3-4 13 16,-3-3 4-16,-2-1-1 0,4-1 9 15,-6 1 34-15,4 0-18 0,0 3-2 16,-1-2 9-16,1 7-19 0,2 3-9 16,-2 4-5-16,2 3-14 0,1 5 1 15,3 5 14-15,-4 3-15 16,5 0-1-16,-7 1 0 0,4-3 1 16,-2-1 0-16,3-1 0 0,-5-1-1 15,2 0 13-15,3 1 3 0,-5 0-16 16,0 0 0-16,2-1 1 0,2 2-1 15,1 0 1-15,1 2-1 0,-2 3 2 16,9 1-2-16,-9 2-1 0,7 3 1 16,1 1 3-16,1 4 9 0,2 2-12 15,1 2 1-15,1 2 1 0,6 3-1 16,-2 2 2-16,4 1 9 0,0 3-11 16,0 0 0-16,4 3 2 15,0-2 0-15,2 1 10 0,3 3-12 16,-5-1 1-16,4 3 0 0,0 3-1 15,0-1 15-15,9 4-15 0,-5 3 3 16,7 2-1-16,0 0-3 0,5 3-2 16,3-1-1-16,4 2-1 0,2 2-7 15,4 1 11-15,1 3 3 0,5 3 13 16,2 3-3-16,1-2 3 0,6 4 0 16,-1 0-13-16,3-3 10 0,6 3-13 15,-2 0 0-15,4-2 0 0,0 0 0 16,0 0 3-16,6-1 13 0,0 1-13 15,2-1 10-15,3 3-11 0,3-1 11 16,-1 0-13-16,3 2-16 0,3 0 16 16,-1 4-1-16,5 3 1 0,0-4 0 15,4 0 1-15,4-2 1 0,2 0 17 16,0-1-15-16,4-6 12 0,0 1 3 16,7-1 16-16,-1 1 13 0,3-2-13 15,-1-2 13-15,5 2-16 16,-3-7-4-16,5 2-15 0,2-4-12 15,-5-6-1-15,7 1 2 0,0-5-2 16,2-2 0-16,2-1-22 0,2-3 19 16,0 1-10-16,2 0 10 0,0-2 3 15,4-2 0-15,-2 1 9 0,5 0-8 16,-3-2-1-16,4 0 23 0,0-4-20 16,5 2 10-16,-3-1-12 0,1-1-1 15,1-3 2-15,5-1 0 0,-3-1 0 16,5-4-2-16,-6 0-3 0,3-3 1 15,3-4-14-15,0-2 15 16,1-2-1-16,3 0 2 0,-4-1-1 16,4-4 1-16,-1 2 2 0,3-3 0 15,0 1-2-15,-2-3 0 0,2 0 0 16,2-1 16-16,2-3-16 0,-2 1-15 16,0-2 14-16,0 3 0 0,2-2-2 15,-4-1 1-15,2-2-1 0,0 0 0 16,0-3 2-16,-3 0-1 0,-1-3 2 15,4-3 1-15,-4-6-1 0,0-4 0 16,4 1-13-16,-6-9 12 0,1 0 0 16,-3-7 1-16,2-1 0 0,2-5-2 15,-5 1 1-15,3-3-2 0,-6 1 3 16,5-1-2-16,-5 0 2 0,-1 2 1 16,3 2-1-16,-6 1-1 0,1 1-1 15,3-1-1-15,-5 0-9 0,0-4 10 16,3 0 1-16,-5-4-3 0,-1-1 1 15,-3-4-10-15,0-2 11 0,-4-1 0 16,2-4 2-16,-4-1 0 16,-2 1 13-16,-4-6 12 0,4 1 4 15,-6-1-4-15,-3-2-5 0,1 2-9 16,-9-4-11-16,5-1-2 0,-7-4-1 16,-1 2 1-16,-5-5 1 0,-2-1 1 15,-2 1 0-15,-2-1 1 0,-2-5 0 16,-7 2-1-16,5-2-2 0,-4-2 0 15,-5 0-27-15,3-2 7 0,-7 1 6 16,3 0 13-16,-3-1-11 0,-4-1 14 16,-1-3 2-16,1 2 1 0,-6-2-1 15,-2-3-2-15,0-2-1 0,-10 1-2 16,-1-4 3-16,-1 0 6 16,-9 1 33-16,3-2-14 0,-5 5-6 15,-6 0-6-15,0 7-12 0,-4 2-1 16,-2-1-21-16,-2 5 8 0,-3-2 12 15,-5 6-2-15,1 0 2 0,-3-1 0 16,-3 2 1-16,-1 3 0 0,-3-2 0 16,-2 3-2-16,-4 0-23 0,2 1 9 15,-2-1 13-15,-4 5-8 0,0 1 10 16,-2 6 1-16,-2 3-16 0,-3 4 16 16,-1 4-1-16,-2 5-12 0,-3 3 0 15,1 3 12-15,-3 0 0 0,1 6 0 16,-1 0-1-16,-2 2 0 0,3 2-14 15,-7-2 4-15,2 1-3 0,-3-1 15 16,3 2 0-16,-4-1 1 0,0 3 12 16,5-1-13-16,-5 5 0 15,2 4 1-15,-4 0 1 0,4 4-1 16,-1 1 12-16,-5 4-12 0,4 0 2 16,0 1 9-16,-2 3-11 0,2-2 10 15,0 3-11-15,3 0 2 0,-1 3 18 16,-6 0 8-16,2 2 20 0,-4-1-35 15,6 0 9-15,-6 1 16 0,2-1-25 16,5 3-3-16,-5 0-10 0,0 2-1 16,0-2 0-16,4 3 1 0,-4-1 0 15,2 0 2-15,4 2 2 0,-4 1 10 16,7 1-13-16,-5 3 1 0,4-1-1 16,0 4 1-16,5 2-2 0,-3 2 12 15,3 5-11-15,1 1 15 16,3 2-14-16,2 2 0 0,1 2 2 15,1 2-2-15,2-2 0 0,0 1 1 16,1-5 0-16,-1 3-3 0,2-3 0 16,0 0-1-16,0-2 0 0,0 1 0 15,1-1 1-15,1 2 0 0,0 2-1 16,4 4 2-16,2 1-1 0,-1 2 0 16,5 4 2-16,6-6-1 0,9-5-1 15,6-3 0-15,-4 7 0 0,-11 15 0 16,-8 17-1-16,-4 7-2 0,11-4-13 15,5-3 3-15,7-5-6 0,6 1 17 16,-2 0-1-16,6 1 3 0,0 3 1 16,3 1 2-16,1 0 13 0,0 1-3 15,7 4 3-15,-1 2-13 0,7 3 10 16,-1-2-10-16,7 1-3 0,2 0-10 16,2-1 9-16,4 3 1 15,2-3 13-15,5 0-10 0,3 1 10 16,3-1-1-16,1 0-9 0,5-3 10 15,2 1-13-15,2-1-14 0,4 0 11 16,2 2 0-16,0-2 3 0,6 1 0 16,3 0 2-16,-1-1 1 0,4 1 13 15,3-2-14-15,2-1 0 0,3-1-2 16,-1 1-14-16,4-5-2 0,4 1 0 16,-2-1 16-16,6-4 0 0,-2 2 1 15,4-1 12-15,2 0-11 0,-2-1 1 16,2 2 16-16,1-1 3 0,5 2-22 15,-6-2-10-15,5-2-9 0,-1 0 16 16,2-3 2-16,5-1 0 0,-3-4 1 16,3 0 2-16,2-4 14 0,-1-3-14 15,1-2 11-15,2-3-11 0,-1-1 14 16,1-3-16-16,2-5 0 16,-3-2 0-16,5-4-13 0,4 0 11 15,-6-2-1-15,4-3 0 0,0-3-13 0,-3-1 14 16,3-3-1-16,4-3 3 15,-4 1-13-15,2-1-6 0,0 1 19 16,4 0-1-16,-6 0-1 0,4-4-12 16,-2-1 12-16,2-1 0 0,-6-2 0 15,4-2-1-15,-2-1 1 0,4-3 2 16,-4 0 1-16,0-3 22 0,4-4-23 16,-2-5-1-16,-5 0 0 0,1-3 1 15,4 0 1-15,-6-2 2 0,6-2 16 16,-2 0 6-16,-5-5-25 0,5 1 0 15,-6-5 13-15,6 1-10 0,-2-3 29 16,-5-4-13-16,7 0-17 16,-6-6-2-16,2-1-1 0,-7-2-1 15,7 1-1-15,-4-6-20 0,-1 4 11 16,-5-1-1-16,1 0 11 0,-1 4-11 16,-3-1 13-16,-2 0 1 0,-2 4 0 15,1-6-1-15,-1 3 0 0,-4-2-2 16,-2-5 1-16,-2-2 0 0,-4-6-1 15,0-4 1-15,-3-3-1 0,-5-5-1 16,-1-1 0-16,-3-2-20 0,-3-3 4 16,-2-1 1-16,1-4 14 0,-7 4-15 15,-6-6 16-15,2 3 1 0,-5-4 0 16,-3 0 2-16,-2 1 0 0,-3-5 0 16,-3 1 0-16,-5 2-22 0,-4-5 20 15,2 4-2-15,-6-4 3 0,0 3 1 16,-6-2 3-16,-2-2-3 0,-3 0 2 15,-3-1-4-15,-1-3 2 16,-3-1-20-16,-1 0 8 0,-3-3 12 16,-5 5 0-16,0-2 1 0,-2 4 2 15,-4 4 10-15,-2 2-13 0,-5 0-15 16,-1 5 12-16,0-3-9 0,-5 4 11 16,-1 1 1-16,-5 1 0 0,0 4 3 15,-4 0-1-15,5 3 0 0,-7 2-2 16,-4 3-2-16,2 2-20 0,-4-2 9 15,4 4 13-15,-4 2 0 0,-2 1 0 16,-3 3 0-16,-1 3-12 16,2 3 8-16,-2 3 4 0,-3 1-25 0,-1 2 19 15,-5 3 6-15,5 3 12 0,-3-1-12 16,-3 3 0-16,1 1-1 16,3 0-18-16,-5 2 17 0,3 2 0 15,-5 3 1-15,4 2-1 0,1 6-1 16,-5-2-1-16,5 6 2 0,-3-1 2 15,0 2-1-15,3 4-7 0,-5 0 8 16,5 0 3-16,-5 1-1 0,4 4 11 16,-5-2-13-16,5 6 0 0,-4 0 0 15,3 0 2-15,-3 0 23 0,2 6-23 16,3-2-2-16,-7 2 0 0,0-1 1 16,1 1 3-16,1-1-4 0,-2-1 2 15,3 0 7-15,-1 1 4 0,0 4-13 16,3 0 1-16,-1 4 9 0,2 5-9 15,3 1-1-15,-3 3 0 0,3 3 19 16,-1 2-17-16,5 2 20 0,-2 0-21 16,-1 1 2-16,5 1 16 0,0-2-3 15,-1 0-3-15,1-1 0 16,-4-3-1-16,1 0-8 0,-1 0 14 16,2-4-18-16,-3-1 0 0,3 1 0 15,-3 0-2-15,5 0 1 0,0 3-11 16,0 4-10-16,3 3 19 0,1 2-22 15,2 4 0-15,0 4 6 0,4 4-4 16,2 1 23-16,4 4 0 0,-1 2 2 16,3-1 17-16,2 2-16 0,1-1 19 15,1 1-3-15,7-6 0 0,8-6 13 16,-9 3-7-16,-3 6-3 0,2 2-19 16,-1-5 10-16,11-10-10 0,6-9-3 15,-4 8 1-15,-8 3 0 16,-2 8 2-16,-1 2 1 0,5 0-2 15,-4 8 1-15,-1 10-1 0,3 12-1 16,2 1-1-16,10-2-16 0,6-6 3 16,7-5 11-16,4 0-1 0,1-1-19 15,5 3 20-15,4 0 2 0,0 1 0 16,4 1 13-16,2 1 2 0,3-1-2 16,1 3 3-16,5-2 6 0,1 0-3 15,3 0 6-15,1 0-25 0,1 0-12 16,2 1 10-16,4 2-2 0,-5 0 4 15,7 0 2-15,0 1 0 0,2 2 1 16,2-1 16-16,2-2-16 0,3 0 0 16,1-4-3-16,2 1-1 0,1 1-15 15,3-2 14-15,3-1-1 0,1-1 2 16,3-4 1-16,0-3 2 0,1-2 11 16,5 0-11-16,-2-4 48 15,4-3-50-15,0-2-3 0,0-1-25 16,2-5 25-16,4 0-12 0,-2-3 15 15,4 1 0-15,-1-3 34 0,3-2-32 16,0 3-2-16,0 0 2 0,5 0 0 16,1 0 10-16,-1 3-11 0,1 2 2 15,1 4 1-15,3 0-2 0,-1 2 0 16,1-3-1-16,1-2-1 0,4-6-13 16,-3-4 1-16,7-8-4 0,2-9 14 15,0-6-14-15,11-5-72 0,3-7-90 16,5-4-99-16,14-4-195 0,-29-1-503 15,10 0-755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19:28.53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450 15978 316 0,'0'0'232'0,"0"0"-105"0,0 0-75 16,0 0-29-16,0 0-23 0,0 0-1 16,0 0-2-16,0 0 3 0,0 0 10 15,-2-8 26-15,2 8 49 0,0 0 45 16,0 0 20-16,0 0-32 0,0 0-31 15,0 0-8-15,0 0-8 0,0 0-3 16,0 0-15-16,0 0 8 0,0 0-57 16,0 0-4-16,0 0-3 0,0 0 3 15,0 0 13-15,0 0 20 0,0 0-7 16,0 0 13-16,0 0 3 16,0 0 46-16,0 0-1 0,0 0 144 15,0 0-115-15,0 0-58 0,0 0-32 16,0 0-10-16,0 0 10 0,-5 0 26 15,3 0 77-15,-2 0 32 0,0 0-23 16,0 0-29-16,0 0-26 0,2-2 35 16,0 2 16-16,-2 0-7 0,4 0 9 15,-2-1 6-15,2 1 6 0,0 0 6 16,0 0 5-16,0 0 27 0,0 0-4 16,0 0-43-16,0 0-29 0,0 0-27 15,0 0-22-15,0 0-9 0,0 1-3 16,0-1-7-16,0 0 4 15,0 0 6-15,0 0 21 0,0 2 36 16,0-2 9-16,0 0-30 0,0 0-6 16,0 0-19-16,0 0 10 0,0 0-4 15,0 0 1-15,0 0 14 0,0 0-6 16,6 0-20-16,0 0-22 0,2 0-9 16,0 0 3-16,3 0 6 0,-1 0 0 15,-2 0 0-15,1 0 7 0,1-2 8 16,-2 2-18-16,3 0-12 0,-1 0-3 15,0 0-6-15,-1 0 0 0,-1 0-12 16,4 0 0-16,-4 0-1 0,3-1-1 16,1 1 0-16,-1 0-1 0,1 0 0 15,5-1-9-15,-3 1 0 0,5 0 10 16,-3 0-1-16,7 0 2 0,0 0 1 16,-3 0 0-16,9 1 3 15,-4-1 15-15,4 0 0 0,0 0-6 16,0-1 3-16,2 1-12 0,2 0 9 15,-4 0 0-15,2 0-9 0,2 0 12 16,-4 0-15-16,0 0 0 0,0 0 0 16,2-1 0-16,-2 2-1 0,2-1-1 15,0-1-1-15,0 1-9 0,4 0 12 16,-2 0 0-16,4 0 0 0,0 0 1 16,3 0 1-16,-1 0 0 0,2-2-1 15,3 4 0-15,1-2 11 0,-1 0-11 16,1 0 1-16,0 0 1 0,-1-2 9 15,-1 2-9-15,1 0 9 0,-1 0-12 16,1 0-1-16,-5 0 0 16,4 0-1-16,-1 0 1 0,1 0 0 15,-2-2-11-15,5 2 12 0,-1-1-1 16,-1 1-1-16,3 0 1 0,-1 0-2 16,10 0 1-16,6 0 2 0,10 0 2 15,-2 0 0-15,-4-2-1 0,-2 4-1 16,-8-2 0-16,2-2 0 0,-2 2 1 15,2 0-1-15,2 0 1 0,-2 0 2 16,-1 2 0-16,1-2 0 0,0 0 0 16,2-2 9-16,-4 2-10 0,2 0 0 15,0-1 0-15,-5 2-1 0,5-1 0 16,-2 0 0-16,0 0 1 0,-2-1-2 16,4 1-1-16,0 0-1 0,-1 0 0 15,1 0 0-15,2-1 2 0,0 1-1 16,0-1 1-16,2 1 0 0,-4 0 0 15,4 1 1-15,0-1 0 0,0-1 1 16,-4 1 0-16,4-1 1 16,-4 1 0-16,4 0 0 0,-2 0 9 15,-2 0 0-15,2 0-11 0,0-2 1 16,-3 2 1-16,5 0-2 0,-6 0 0 16,-2 0-1-16,4 0-1 0,-2 0 1 15,2-4 0-15,-1 4-1 0,5 0-2 16,0 0 0-16,0 0-9 0,-2 0 12 15,5 0-1-15,3-1 2 0,-2 1-1 16,2-2 1-16,2 2 0 0,-1 0 1 16,-1 0-1-16,0 0 1 0,0 0 13 15,-2 0-14-15,1-2 2 0,-1 4 12 16,0-4-14-16,0 1 9 16,0 1-8-16,0 0-1 0,0 0-1 15,1 1 0-15,-3-1-2 0,0-1 0 16,0 1 0-16,2-1 1 0,0 1-1 15,0-2 1-15,2 2-1 0,1 0 2 16,-1-1 1-16,0 1-1 0,-2-1 0 16,2 1 0-16,-1 1 0 0,-1-1 1 15,0 0-1-15,-2 0 2 0,2 0-1 16,-4 0-2-16,0-1 2 0,0 1-1 16,-2-1 0-16,2 0-2 0,0 1 2 15,0 0 0-15,0 0 0 0,-4 1 1 16,0-1-1-16,0 0 0 0,2 0-1 15,0-1 1-15,0 0 0 0,-2 1 0 16,1 0 2-16,3 0-2 16,-2-2 0-16,0 2 0 0,-2 0 0 15,-2 0 1-15,2 0 1 0,-6 0 1 16,1 0 15-16,-1 0-15 0,-2 0 0 0,3-2-2 16,-1 2-1-16,-4 0-3 15,-9 0-12-15,-8 2 13 0,0-2 2 16,4 0 2-16,6 0-1 0,9-2 2 15,-2 2 9-15,-3-1-10 0,7 1 1 16,-9 0 0-16,7 0-3 0,-5 0 3 16,-3 0-1-16,5 0 0 0,-3 0-2 15,-3 0 0-15,4-1 0 0,-5 1-1 16,1 0 0-16,-2 0 1 0,-4 0 1 16,3 1 1-16,-3-1 16 0,-4 0-17 15,0 0 0-15,-2 0-1 0,0 0-1 16,0 0 1-16,-5-1 0 0,1 1 2 15,-4 0 1-15,2 0-3 0,-5 0 0 16,1 0-1-16,-3 0 0 0,-1 0 0 16,-3 0 1-16,1-1-1 0,-3 2-11 15,-4-1 10-15,2 0-1 16,-1 0 0-16,-1 0 1 0,-2 0 1 16,2 0 0-16,-4 0 0 0,2 0-1 15,5 0 0-15,-5 0-10 0,0 0 10 16,0 0-1-16,2 0-9 0,-4 0 0 15,7 0-18-15,-3 0-24 0,0 0-30 16,2 0-57-16,-2 0-61 0,3 0-63 16,-3 0-158-16,-2 0-574 0,4 1-939 0</inkml:trace>
  <inkml:trace contextRef="#ctx0" brushRef="#br0" timeOffset="4935.611">2632 16275 46 0,'0'0'176'16,"0"0"-10"-16,0 0 49 0,0 0 101 15,0 0 95-15,0 0-206 0,0 0-140 16,0 0 29-16,0 0 10 0,-5 2 159 16,5 0-75-16,0 0-126 0,0-2-30 15,0 1 10-15,0 1 0 0,3 0 10 16,-3 1 22-16,2-1 13 0,-2 2-13 16,0 0 52-16,0-1 15 0,0-1-9 15,0-1-20-15,0 2-26 0,0-1-7 16,0-1 4-16,0-1 19 0,-2 0 27 15,2 0 4-15,0 0-23 0,0 0-3 16,0 0 21-16,0 0 9 16,0 0-3-16,0 0-17 0,0 0-31 15,0-1-18-15,0 1-13 0,0 0-9 16,0 0 1-16,0-2 1 0,0 2 8 16,0 0-1-16,0 0 3 0,0 0 3 15,0 0-7-15,0 0-8 0,0 0-9 16,0 0-7-16,0 0-2 0,-3 0-4 15,3-2 0-15,0 2-3 0,0 0-2 16,0-1-16-16,0 1-3 0,0-2 0 16,0 0 18-16,-2 0 9 0,2-2-6 15,0-2 1-15,0-2 20 0,0-7 97 16,0-5 37-16,0 0-86 0,0-4-47 16,0 3-16-16,2 2-3 15,-2-2 3-15,0 1 3 0,0 4 3 16,0-2 0-16,0-2-2 0,0 1 5 15,3 1 6-15,-3-5 9 0,0 5 6 16,0-3-33-16,2 1 6 0,-2 1-5 16,0 0-7-16,0-3-3 0,0 0 0 15,0-3-3-15,2 0 3 0,-2-3 0 16,0-3-3-16,0 0 0 0,0-4 3 16,0 2-3-16,0-3-11 0,2 3 0 15,-2 0 1-15,0 0 1 0,0 0-3 16,0 0-13-16,2-1-2 0,-2-1 0 15,0 0 12-15,0-1-12 0,2 1 12 16,0-2 3-16,-2 1 2 0,0-2 0 16,2 0 1-16,-2-6 9 0,0 2-9 15,0-4 0-15,0 1-1 0,2-8-2 16,-2-9 12-16,0-10 3 0,0 0-12 16,0 7 10-16,0 14-13 15,0 13-30-15,2 7 6 0,-2 3 3 0,0-7 6 16,4-6 13-16,-4-6 2 15,0-2 0-15,2 1 2 0,-2-8 16 16,0 6-17-16,2-1 11 0,-2-8 3 16,2-2-12-16,1-16 21 0,-1 1-21 15,-2 3-3-15,2 9 0 0,-2 5-48 16,0-3 21-16,0 0 24 0,0-2-9 16,2 1 12-16,-2-2 2 0,2 1 13 15,-2 1-13-15,0-2 1 0,2 3 12 16,-2 0 0-16,2 1-13 0,0 1-2 15,0-2-27-15,-2 0-6 0,0-2 18 16,2-2 4-16,-2-1 11 0,0 0 3 16,0 0 12-16,2-2 6 15,-2 1-3-15,4-3 3 0,-4 0 0 16,2 2-3-16,0-6-18 0,1 3-23 16,-3-2 5-16,2-1 0 0,-2 0 18 15,2 1 0-15,0-1 1 0,-2 0 14 16,0 1-3-16,2 0 6 0,0 0-8 15,0 1-10-15,0-2-51 0,0 0 24 16,-2 2 12-16,2-1 15 0,-2 3 0 16,0 1 12-16,2 1 0 0,-2 0 6 15,0-3 6-15,2 3-6 0,-2-4-18 16,4-2-3-16,-2 0-27 0,1-3 9 16,-3-3 18-16,0 1-15 0,0-1 18 15,2 0 1-15,0 3 2 0,-2-1-2 16,2 2-1-16,-2 1-29 0,2 0-23 15,-2 3 4-15,0-3 18 16,2 4 3-16,-2 1 13 0,2 3 13 16,0 1 2-16,-2 2 13 0,2 1 7 15,0 0 3-15,-2-1-9 0,2 0-15 16,0 1-1-16,-2 1-11 0,0-4 12 16,0 2 14-16,0 3 1 0,0-1 3 15,0 2-3-15,2-1 1 0,-2 2-4 16,4 2-10-16,-4 1-2 0,3 3 0 15,-3 9-31-15,0 9 1 0,2 8 9 16,-2 2 18-16,0-5 0 0,0-3 1 16,2-6 2-16,-2-1 12 0,0 0-11 15,0 1-1-15,2-4 2 0,-2-2 1 16,0 0 0-16,2-10-1 0,-2 8 10 16,0-2-12-16,2 1-1 0,-2 9-17 15,0-4-9-15,0 1-9 0,2 4 9 16,-2 1 12-16,0 4 12 0,0 2 0 15,2 2-9-15,-2 6 12 0,2 3 0 16,-2 1-1-16,0 4-1 0,0 2-10 16,0 0-6-16,2 1-6 0,-2 0-3 15,0-1-4-15,0-1 4 16,0-1 6-16,0-1 6 0,0-2-3 16,0 1-12-16,0-1 12 0,0 1 3 15,0 5 12-15,0 3 0 0,0 5 3 16,0 0 11-16,0 4 4 0,0 1 8 15,0 0-23-15,0 0-27 0,0 0-21 16,0 0-13-16,0 0 4 16,0 0 8-16,2 0 7 0,-2 0 9 15,0 0-3-15,0 0 8 0,0 0-2 16,0 0-28-16,2 0-45 0,0 0-79 16,-2 0-190-16,9 0-356 0,-1 0-901 15,0 0 285-15,9 0 754 0,-65 0-70 0</inkml:trace>
  <inkml:trace contextRef="#ctx0" brushRef="#br0" timeOffset="6583.828">2758 6573 189 0,'0'0'186'16,"0"0"-111"-16,0 0 29 0,0 0-42 15,0 0-16-15,0 0 35 16,0 0 340-16,0 0-245 0,2-51-46 16,-2 47 36-16,0-1 16 0,0 1 29 15,2 3 9-15,0 0-13 0,-2-1-3 16,2 1-18-16,0-1 7 0,-2 0-20 15,0-1-14-15,0 1-16 0,0 1-10 16,0 0-3-16,0 1 8 0,0 0 23 16,0 0-2-16,0 0-3 0,0 0-8 15,0 0-9-15,0 4-16 0,0 2-13 16,0 2-79-16,0 7-7 0,-2 3 1 16,-2 5-13-16,2 3 0 0,-4 4-9 15,-1 0 10-15,1 4-11 0,-2-1 0 16,0 1 10-16,-5 3-10 0,5 1 10 15,0-4-9-15,-3 0 19 0,-1 0-19 16,4-3 12-16,-5 0-3 0,3-4 3 16,2 1 10-16,-1-3-7 15,3-3-3-15,0-4-12 0,0-1 0 16,2-3-1-16,-1-1-1 0,1 0-1 16,-2-3 0-16,-2 2-1 0,6-1-1 15,-4-3-13-15,-1 0 3 0,-1-1 0 16,4-2 0-16,-2 0-4 0,2-3 1 15,0-1-3-15,1-1-4 0,3 0 1 16,0 0 3-16,0-3 18 0,3-8 12 16,3-3-11-16,-2-2-1 0,10-7-1 15,-5 1 0-15,1-6 1 0,6 2 1 16,-1-2 0-16,-3 0 1 0,3-1-1 16,-1 0 2-16,-1 0-2 0,-1 0 0 15,-2 2 0-15,-1-1 1 0,-1 1-1 16,-2-1 0-16,2 2 0 15,-3-3 0-15,1 0-1 0,-4-1 0 16,2 1 0-16,0 1 0 0,-2 2 0 16,-2 3 1-16,2 4 1 0,-2 3 0 15,0 1 1-15,0 5-1 0,0 5 11 16,2 0 8-16,-2 5 19 0,0 0 11 16,4 0-29-16,-4 0-22 0,0 5 0 15,3 2-16-15,-6 2 1 0,3 6 14 16,0 3 1-16,3 3 2 0,-1 7 10 15,2 4-9-15,0 4 16 0,2 5 5 16,4 8 7-16,9 11-4 0,2 11 6 16,-1 4 10-16,3-5 27 0,-2-8 48 15,-7-15-42-15,-1-9-34 0,-3-9-12 16,-2-4-11-16,3 3-19 0,-1 3-1 16,0-1-48-16,1-3 19 15,-5-7-12-15,2-2-89 0,-2-7-33 0,-2-5-64 16,1-6-125-16,-3 0-411 15,4-9-1114-15</inkml:trace>
  <inkml:trace contextRef="#ctx0" brushRef="#br0" timeOffset="7484.497">1703 6611 966 0,'0'0'137'0,"0"0"602"0,0 0-295 16,0 0-118-16,0 0 60 0,0 0-40 16,0 0-32-16,0 0-49 0,0 0-45 15,0 0-37-15,-2 33-40 0,2-18-26 16,2 3-30-16,-2 3-13 0,0 2-7 15,3 2-2-15,-1 5-16 0,2 3-7 16,0 5 4-16,-2 2 0 0,6 4 6 16,-2 0-6-16,1-1-10 0,-3-2-11 15,0-3-7-15,0-3-6 16,-4-4-12-16,2-6 1 0,-2-4-1 16,0-4-1-16,2-3-1 0,-2-2-1 15,0-3-12-15,0-3 3 0,0-2-10 16,4-2-32-16,-4-1-81 0,0-1-61 15,0 0-25-15,0-1-30 0,0-4-153 16,0-4-248-16,0 0-520 0,0-8-572 0</inkml:trace>
  <inkml:trace contextRef="#ctx0" brushRef="#br0" timeOffset="7986.983">1488 6609 2085 0,'0'0'334'0,"0"0"-179"0,0 0 131 15,0 0 13-15,0 0 16 0,0 0-33 16,0 0-37-16,0 0-69 0,0 0-54 16,31-50-26-16,-22 43 3 0,1 2 0 15,0-2-1-15,-1 3-15 0,5-1 6 16,1-2 12-16,-3 0 9 0,5 1-6 16,-1 0-3-16,5 1-4 0,-1 0 3 15,1 2-3-15,2 1-9 16,2 2-18-16,-1 0-16 0,-1 0-18 15,6 4-2-15,-4 2-10 0,2 2 6 16,-2 1-6-16,-3 0 0 0,3 3-9 16,-4 2 3-16,-1-2-5 0,-3 1-11 15,0 1 0-15,-3 1 0 0,-4 0-1 16,-1 1 0-16,-1 0 0 0,-2 4-1 16,-4 1 0-16,-2 1 0 0,-2 4-2 15,-8 2-1-15,-1 0-10 0,-5 3 10 16,-5 0-12-16,-2-2 3 0,-1-2-30 15,-3 0-91-15,-2-8-70 0,-2-1-58 16,0-7-160-16,8-5-549 0,-10-2-1474 0</inkml:trace>
  <inkml:trace contextRef="#ctx0" brushRef="#br0" timeOffset="9889.513">12812 15786 65 0,'0'0'336'0,"0"0"-46"0,0 0 39 16,0 0 26-16,0 0-58 0,0 0-93 15,0 0-100-15,0 0 592 0,-54 11-375 16,52-9-157-16,-2-1-11 0,2-1-13 16,0 0-26-16,0 0 7 0,-2 0-2 15,4-1-5-15,-2-1-14 0,2 2 10 16,-2-2 3-16,2 2 11 0,0 0 49 15,0 0 64-15,0 0 8 0,2 0-34 16,2 2-71-16,2 3-34 0,2 1-15 16,3-1-12-16,1 4-3 15,-2 0-7-15,1-1 4 0,3 3-1 16,-3-4-2-16,7 0-13 0,-3-1-18 16,5 3 0-16,1-3-6 0,2-1-2 15,2 1-7-15,1 2 3 0,3-3-6 16,0 2-9-16,0 0 3 0,2 2-13 15,2 1 22-15,-2-2-24 0,0 2 0 16,-2-2 0-16,0 0 12 0,-4 2 3 16,-4-2-12-16,1-1 0 15,-3-1 12-15,-2 0-14 0,-3-2 1 0,-2 0-2 16,-3 0 0-16,-3-2-3 16,0 0-9-16,0-1 9 0,-4-1-9 15,0 0 0-15,-2 1 0 0,0-1-3 16,0 0-12-16,0 0-9 0,0 0 0 15,-2 0 5-15,-4 0 16 0,-2 0-3 16,0 0 3-16,-1 0 3 0,-7 0 9 16,3 0 3-16,-7 0 0 0,1 0 3 15,-1 1 9-15,-5 1-10 0,2 0-1 16,-2 3 2-16,0-1 0 0,-4 3 0 16,3 1 9-16,-3-1-12 0,0 3 0 15,-2-4-1-15,0 4 1 0,-2 0 2 16,0 1 10-16,-1-1-12 0,3 2 1 15,0-1 1-15,2 0 10 0,3 0-11 16,5-1-1-16,2-2-18 0,3-1-42 16,1 1-61-16,9-4-51 0,2-1-43 15,2 0-70-15,2 0-216 16,0-1-647-16,4 3-1153 0</inkml:trace>
  <inkml:trace contextRef="#ctx0" brushRef="#br0" timeOffset="10958.36">13591 15706 939 0,'0'0'358'16,"0"0"-201"-16,0 0 168 0,0 0 9 15,0 0-114-15,0 0-55 16,0 0 61-16,0 0 63 0,-18-55-14 16,16 51-42-16,-2-3-28 0,2 5-16 15,0-1-37-15,-3 3-9 0,5-2-6 16,0 2 27-16,0 0 58 0,0 0 21 16,0 2-78-16,5 3-62 0,-1 5-33 15,4 0-12-15,-2 5 0 0,2 1 2 16,5 2 1-16,-1 4 12 0,3 0 17 15,-1 1 7-15,1 2 3 0,3 2-6 16,1 2-13-16,1-1-15 0,1 1-8 16,0-1-10-16,2-2-9 0,-5-2-15 15,3-1-9-15,-5-4-12 16,-1-4-3-16,-3-1-2 0,-1-3-13 0,-3-3-9 16,-4-2-39-16,-2-1-31 0,4 0-41 15,-6-3-41-15,0-1-48 0,0-1-40 16,0 0-65-16,-6-3-125 0,2-3-315 15,0 2-638-15,0-5-597 0</inkml:trace>
  <inkml:trace contextRef="#ctx0" brushRef="#br0" timeOffset="11405.62">14148 15647 802 0,'0'0'1101'0,"0"0"-809"16,0 0 12-16,0 0 86 0,0 0-76 16,0 0-30-16,0 0 76 0,0 0-5 15,0 0-94-15,0 0-82 0,2-7-41 16,-7 18-9-16,-1 0-6 0,0 5-23 15,-2-3-14-15,-1 5-7 0,-1 2 3 16,0 1-6-16,-3 4-6 0,-1 2-4 16,-5 3-2-16,3 4-16 0,-3 5-2 15,-8 10 2-15,0 9-9 0,-8 12-5 16,-4 3-7-16,6-8-3 0,6-3-9 16,4-10 0-16,5-5-3 0,3-7 0 15,1-8 0-15,6-4-12 0,-3 7 0 16,-5 0-12-16,5 2 11 0,-1-5 0 15,0-7 0-15,5-4-1 0,-1-5 0 16,2-1-10-16,2-6 0 0,0-2-24 16,2-3-64-16,-1-3-72 15,3-1-50-15,0 0-6 0,5-8-28 16,3-2-116-16,-2 1-330 0,9-9-1097 0</inkml:trace>
  <inkml:trace contextRef="#ctx0" brushRef="#br0" timeOffset="36113.917">3219 15533 46 0,'0'0'564'16,"0"0"-343"-16,0 0-162 0,0 0-59 15,0 0-68-15,0 0 48 0,0 0 20 16,0 0 85-16,0 0 81 0,-11-1 124 16,9 0 45-16,-2-1-134 0,2 2-136 15,-2-4 13-15,2 4 521 0,2 0-325 16,-2 0-143-16,2 0-12 0,-2 0-1 16,0 2-10-16,2 0 29 0,-2-2 21 15,2 0 0-15,0 0-1 16,0 0 7-16,0 0-2 0,0 0-23 15,2 0-49-15,2 0-34 0,0 1-22 16,2-1 6-16,2 0-3 0,5 0-1 16,1 0 7-16,1-5 0 0,3 1 0 15,3-1 3-15,-2-2-3 0,5 0 9 16,-3-1 3-16,0 4 0 0,1-3 3 16,1 2-3-16,-2 2 0 0,4-1-4 15,-3-2-8-15,1 3-4 0,4-2-11 16,-2 1 2-16,2 0 7 0,2-1-7 15,0-1 0-15,0-1 3 0,4 0 1 16,0 0 5-16,0-2 16 0,0 3 5 16,0 0-6-16,2-2-8 0,-2 1-10 15,0 0-3-15,2 0-3 0,-2-1-11 16,-2 1-1-16,2-2-3 0,-4 3 0 16,2-2-12-16,0 0 12 0,-2-1 0 15,0 0 0-15,0-1-13 0,2 1 13 16,-2-2 3-16,0 3 3 15,0-4-6-15,0 3-3 0,2-2 1 16,-2 2-10-16,2-1 9 0,0 0-9 16,4-3 0-16,-2 2 0 0,4-3 9 15,1-1-11-15,-3 2 0 0,0-1 1 16,2 1-1-16,-2 0 1 0,-2-1 0 16,2 1 10-16,-1 2-12 0,-1-2 2 15,0 0-1-15,0 1 1 0,0-1 0 16,0 0-1-16,-2 0-1 0,0 0 0 15,0 1 0-15,0-3 1 16,-2 2-1-16,0-1-1 0,2-1-1 16,0 0-1-16,2-1 0 0,-2 0 1 15,2-3 1-15,-2 1 1 0,2 0 3 16,-2 1 9-16,0-1-9 0,2 1 9 16,-2 0-9-16,2 0 9 0,-2-1-11 15,0 2-1-15,2 0-2 0,-2 0-13 16,0 0 12-16,2-1 0 0,-2 3 0 15,-2-1 1-15,4-1 0 0,-2 1 1 16,3 0-1-16,-3-2 0 0,2-2 1 16,-2 0-1-16,2 0 0 0,0-3-10 15,0 2 10-15,2-2 1 0,-2-2-1 16,2 3 1-16,-2-4 1 0,0 2 1 16,2 1-1-16,-1 0 0 0,-1 0-1 15,0 0 1-15,0 1 0 0,0 0 0 16,-2-2-1-16,2 3-1 0,0-4 1 15,2 0 1-15,-2-2 0 16,4 1 2-16,1-4 1 0,-5-2 0 16,4 3 15-16,0-4-6 0,-2 3-9 15,5-1 0-15,-1-1-3 0,-4 4-22 16,6 0 7-16,-8 1 3 0,0 2 11 16,3-1-1-16,-5 0 1 0,2 1 0 15,-2-1 0-15,0-1 0 0,2-2 1 16,-4 1-3-16,4-3 0 0,0-1 0 15,0-1-9-15,6-2 9 0,-4-1 2 16,0 1-2-16,-1 0 0 0,1-2 0 16,-2 1 0-16,-2 2 3 0,0 2 0 15,-6 0 4-15,1 0-1 16,-1 2 9-16,2 1-9 0,0-3 9 16,0 1-11-16,2-2-1 0,2-1-24 15,2-1 5-15,-2-1 4 0,2-4 3 16,0-2 9-16,0-1 1 0,-2 0 1 15,0-1 1-15,-2 4 0 0,2 4 1 16,-2 0 2-16,-2 3 0 0,-4 4 0 16,1-1-1-16,3 0 1 0,-2 2 0 15,-2-4 0-15,0 2 9 0,6-3 1 16,-5-4-11-16,1 1 0 0,2-2 10 16,0-3-11-16,0 1-1 0,0-1-11 15,-3 0-14-15,3 1 10 0,-2-2 3 16,0 4 9-16,-4 2 2 0,-1 1 1 15,-3 3 1-15,3-1 2 0,-1 7-1 16,-2-5 1-16,1 2 0 0,-1 0 0 16,3-2 0-16,-5-1 0 0,6-1 0 15,-5-2 12-15,3-2-13 0,1-1 11 16,-3-1-11-16,4 2 1 16,-5-2 0-16,5 5 10 0,-7 1-13 15,5 1-31-15,-5 2 16 0,5 0 3 16,-5 2 11-16,3-1 0 0,-3-1 1 15,7 2 1-15,-6-2 1 0,5-2 1 16,-3 0 9-16,1-2-10 0,-1-1-1 16,-1 3 1-16,5-3 1 0,-6 3 13 15,3-2-13-15,-1 2 0 0,3-3 12 16,-1-3-3-16,4-1 0 0,-3-2 3 16,3-4 0-16,0-1 0 0,4-1-12 15,0 0 10-15,-5 0-13 0,3 2-21 16,4-3 3-16,-4 2 15 15,0-2-9-15,-3 1 11 0,5-3 1 16,-2 1 1-16,-2 1 1 0,2-3 0 16,2 3 10-16,1-10 3 0,4-5-12 15,-8 5 9-15,1 8 0 0,-2 7-9 16,-9 9-3-16,7-5-20 0,4-5-1 16,-5 0 6-16,9-7 3 0,2-11 11 15,2-9 0-15,3 0 0 0,-3 2 1 16,-4 9 0-16,-2 5 15 0,-1 1-3 15,-3-3 0-15,4 2-9 0,0 0 9 16,-6 6-9-16,-5 8 7 0,7-5-10 16,-5-8-24-16,7-5 3 0,4-8 0 15,-8 13 9-15,-9 16 10 0,1 9 2 16,-1 1 1-16,-2-4 0 0,7-2 1 16,-3-5 13-16,1 3-12 0,1-3 0 15,-1 1 9-15,1-3-11 16,-1-1 2-16,1-1 9 0,-1-4-10 15,1 2-2-15,-3-1-16 0,3-1-8 16,-3 2 6-16,-1-3 6 0,3 1 10 16,-5 1 0-16,0 1 2 0,3 0 0 15,-5 2 1-15,2 2 1 0,1 1 0 16,-3 2 10-16,0 1-10 0,0 2 1 16,5 1 0-16,-7 6 9 0,0-1-11 15,3 4 1-15,-1 1-1 0,0 0 0 16,-4 0-1-16,2-1 0 0,1-4-1 15,1 1-17-15,-2-1-6 16,0 0 2-16,-4 2 4 0,5-2-3 16,-5 4 9-16,6 0-3 0,-4 6 3 15,0 1 11-15,-2 5 1 0,0 2 0 16,0 5 1-16,-2-2 0 0,2 1 2 16,3 1-3-16,-3-2 0 0,0-2-15 15,-2 1 12-15,2-1 0 0,-2 0 0 16,4 1 1-16,-4 3 0 0,0 0 1 15,2 3 0-15,-2 2-17 0,0 0-79 16,2 3-39-16,-2 5-51 0,2 4-123 16,0-1-319-16,6 12-1446 0</inkml:trace>
  <inkml:trace contextRef="#ctx0" brushRef="#br0" timeOffset="37848.223">11665 6554 440 0,'0'0'545'16,"0"0"-135"-16,0 0-296 0,0 0 915 15,0 0-745-15,0 0-50 0,0 0 98 16,0 0-53-16,0 0-80 0,-6-54-52 16,6 45-11-16,-2 2-18 0,0-2-12 15,-1 0-10-15,-1 0 9 0,-2-2 6 16,2 1 0-16,-2 2-16 0,2 0-9 15,-3 1-4-15,1-1-15 0,-4 2-12 16,4 1 0-16,0 2-9 0,-3 1-7 16,-1 2-8-16,2-2-4 0,1 2-3 15,-3 0-3-15,0 0 1 0,2 0-1 16,1 0-6-16,-1 2 9 16,-2 0-2-16,1 4-1 0,-1 1 3 15,-2 2 0-15,1 2-2 0,5 3-4 16,-8-2-15-16,5 1-1 0,3 2-1 15,-2-1 0-15,2 1-1 0,-3-1 0 16,3 1 1-16,2-2 0 0,0 2 1 16,2 0 1-16,0-1 0 0,0 0 0 15,2 1 0-15,0-2 9 0,0-2-9 16,0 0 0-16,4 1 0 0,0-4 12 16,0 2 0-16,0-2-2 0,3-1 8 15,3 1 0-15,-2-1 6 16,-2 1 0-16,3-4 22 0,3 1 50 15,-4 0-44-15,1 0-28 0,3-2-24 16,0 0 9-16,1 1-11 0,5 0-1 16,-5-2-1-16,5 0 1 0,-3 1 1 15,1-1 1-15,-1 1 1 0,1-1 9 16,-3 2-9-16,1 1 12 0,-1 1-3 16,-5 1 0-16,0 2 0 0,5 2 6 15,-9-1-15-15,2 4-1 0,-4-2-2 16,0 4-2-16,-2 0 0 0,0-1-10 15,0 2 11-15,-4-1-1 0,-2 0 1 16,0-4 1-16,-5 0 21 0,1-2 3 16,0 0-8-16,-7-2-4 0,3 0 3 15,-7-1 0-15,2-2-13 0,-1-1 1 16,-3-2 0-16,0 0-3 0,2-2 0 16,-1 0-3-16,3-7 1 0,-2 1-22 15,7 1-40-15,-5-3-44 16,7-1-46-16,-3 0-40 0,5 2-33 15,2 1-34-15,0 1-137 0,-1 3-254 16,5 2-558-16,2 2-765 0</inkml:trace>
  <inkml:trace contextRef="#ctx0" brushRef="#br0" timeOffset="38415.968">12000 6359 1200 0,'0'0'670'0,"0"0"-190"0,0 0-9 15,0 0-96-15,0 0-50 0,0 0-6 16,0 0-14-16,0 0-63 15,0 0-37-15,-13 54-30 0,5-35-31 0,0 2-27 16,0 3-47-16,-3-1-21 16,-3 6-4-16,5 1-5 0,-3-1 0 15,0 5 2-15,1 0 4 0,1 2 11 16,-4-2 1-16,5 2-9 0,-3 0-19 16,2-2-6-16,1 0-9 0,1-2-3 15,-2-2-9-15,-1-1 1 0,5-4 8 16,0-3-12-16,0-4 0 0,-3-1 0 15,7-7-1-15,-2-4-2 0,4-2-13 16,-2 0-5-16,2-4-9 0,0 0-85 16,2-2-43-16,2-4 14 0,3-2-33 15,1-4-34-15,-2-3-76 0,0 0-83 16,3-3-154-16,1 1-246 0,-4 4-447 16,2-9 58-16</inkml:trace>
  <inkml:trace contextRef="#ctx0" brushRef="#br0" timeOffset="38783.187">11979 6417 1459 0,'0'0'627'0,"0"0"-293"16,0 0 130-16,0 0-108 0,0 0-108 15,0 0 5-15,0 0 2 0,0 0-23 16,0 0-52-16,0 0-44 0,8 5-37 15,-8 8-13-15,0 2-3 0,0 6-9 16,0 3-7-16,-2 7-3 0,4 2-12 16,2 4-18-16,-1 7-16 0,-1 0-6 15,2 4-9-15,0 3-1 16,4-5 11-16,-4 1-11 0,3-6 1 16,-3-5-1-16,0-7 0 0,0-5-1 15,0-8 2-15,2-6 12 0,-4-3 0 16,0-6 7-16,0-1-1 0,-2-3-20 15,0-7 2-15,0-6 40 0,-6-4 21 16,-2-1 24-16,-2-2 42 0,-1 0-45 16,-7 1-49-16,5 4-33 0,-5 1-3 15,3 5-19-15,-1 4-102 0,3 3-101 16,-3 1-52-16,5 4-202 0,5 0-788 16,2 1-1145-16</inkml:trace>
  <inkml:trace contextRef="#ctx0" brushRef="#br0" timeOffset="39553.63">12535 6457 1922 0,'0'0'612'16,"0"0"-238"-16,0 0 108 0,0 0-95 15,15-53-126-15,-15 38-23 0,0 0 4 16,-5 0 4-16,-5-2-65 0,2 2-43 16,0 0-32-16,-3 4-8 0,-3 1-16 15,1 2-18-15,-1 3-16 0,-1 4-8 16,-3 1 2-16,3 0-3 0,-3 3 1 15,3 4-1-15,-3 4-3 0,3 4-5 16,-3 1-4-16,3 5-6 0,-3 3-6 16,7 3 0-16,-3 1-12 0,1 2 15 15,7 1-18-15,0-2-24 0,-2 0 9 16,1 0 13-16,5-5-1 0,2-1 0 16,0-4 2-16,2-3 1 0,7-1 2 15,-1-4 10-15,0-2-9 16,7-2 0-16,-1-4 9 0,3 0-10 0,1-2 10 15,3-1-10-15,-4 0 1 16,5 0 1-16,-1 0 11 0,-2-1 0 16,1 1 0-16,-5-2-12 0,3 2 18 15,-5 0-6-15,-3 2 0 0,5 3 3 16,-5 1-6-16,-2 5 0 0,5 1-8 16,-5 1 11-16,-2 5-12 0,4-1 0 15,-1 3 9-15,-1 0 3 0,-4 1 3 16,2 0-3-16,0-3 6 0,-1 3 3 15,-3-5 0-15,-2 1 3 0,-2 0 7 16,-7 0 32-16,1-1 18 16,-4-1-33-16,-7-3-24 0,0 0-6 15,-5-4-19-15,-5-2-2 0,-2-3-3 16,-2-3-9-16,0 0-6 0,-1-3-60 16,1-8-85-16,-2 0-78 0,0-2-70 15,2-2-145-15,4 4-627 0,-4-4-1481 0</inkml:trace>
  <inkml:trace contextRef="#ctx0" brushRef="#br0" timeOffset="43792.315">13151 6132 245 0,'0'0'635'0,"0"0"-267"0,0 0-94 16,0 0-186-16,0 0 884 0,0 0-743 15,0 0-52-15,0 0 31 0,0 0-42 16,37-39-10-16,-35 34-20 0,-2 1 15 16,2 0 9-16,-2-1-27 0,0 4-18 15,0-1 10-15,0 0 5 16,-2 1 12-16,0 0-6 0,-2-1 2 16,0 2 6-16,0 0-1 0,-4 0-18 15,-1 0-13-15,1 2-18 0,-2 1-15 16,-3 0-18-16,5 0-10 0,-2 0-20 15,-5-1-10-15,7-1-6 0,-2-1 3 16,-5 0-6-16,7 0 3 0,-4 0 3 16,-3 0-15-16,3 0 12 0,-3 0-12 15,1 0 10-15,-1 0-11 0,-1 5 0 16,1-1 1-16,1 2 0 0,3-1-1 16,-1 0 1-16,0 0-1 0,5-2-1 15,1 0-1-15,0-1-3 0,2 1-12 16,0-3 13-16,0 0-11 0,2 0 10 15,2 0 0-15,0 0 1 0,0 0 2 16,0 0 0-16,0 2 15 0,0-2 1 16,0 3-4-16,-2 0-9 15,2 4 0-15,0-3 0 0,0 5 0 16,0-1-2-16,-3 2-1 0,3-1-1 16,0 2 0-16,0 0 0 0,0 2 0 15,0 1 0-15,0 1-1 0,0 3 0 16,0 0 2-16,-2 4-1 0,2 0 0 15,-2 4 1-15,0 1 0 0,-2 4 1 16,0 5 1-16,0 1-2 0,0 1-9 16,0 1-6-16,2 1 12 0,-5 3-10 15,5-2 13-15,-2-1 0 0,0 4 1 16,2-2 1-16,-6 1 11 0,6-4-10 16,-3 1 0-16,3-3 9 0,-2-2-11 15,0-4 0-15,-2 1 0 16,2-4 1-16,-2-2 0 0,-1-1-1 15,5-4 0-15,-4-1 0 0,2-3 0 16,2-1-1-16,-2-3 0 0,2-3 0 16,0-2-1-16,-2-1-10 0,4-3-7 15,0-2 18-15,0 0 0 0,0-2 3 16,0 0 9-16,0 0 9 0,6 0-21 16,0-1 0-16,2 0 3 0,-2-2 15 15,9 0 12-15,-5 0-3 0,3-1 7 16,3 3 17-16,-1 1 36 0,3 0-2 15,-1 0-31-15,1 0-36 0,-1 5 7 16,1-1-25-16,1 1-27 0,-2 1 15 16,-1-2 9-16,1 1-27 0,-5-3-55 15,5-2-71-15,-7 0-53 0,4-2-36 16,-3-6-141-16,-3-3-267 0,-2 4-535 16,5-7-977-16</inkml:trace>
  <inkml:trace contextRef="#ctx0" brushRef="#br0" timeOffset="44709.668">13073 6513 368 0,'0'0'1224'16,"0"0"-840"-16,0 0 18 0,0 0-22 15,0 0-65-15,0 0-11 0,0 0-3 16,0 0-43-16,0 0-56 16,0 0-19-16,-7-27 3 0,7 27 2 15,-4 0-3-15,4 0-8 0,0 0 0 16,0 4-1-16,0 3-79 0,-2 3-30 16,2 2-9-16,0 4-10 0,0 1-2 15,0 4-13-15,0 2-12 0,0 3-3 16,0 2-6-16,0 3-10 0,0 0 10 15,2 1-10-15,2 1 1 0,1-1 9 16,-3-3 1-16,2-1-11 0,0-3 1 16,-2-6 0-16,2-5 9 0,-2-5-9 15,0-6 0-15,0-3-3 0,0-1-21 16,5-8-28-16,-3-3 25 0,0-5 12 16,0-6 9-16,0-1 1 0,-2-2 1 15,0 0 1-15,0 3 0 0,0 0 1 16,0 9 1-16,3 2-1 15,-5 6 2-15,2 3 24 0,0 3 15 16,2 0-14-16,-2 4-7 0,2 6-18 16,2 3 0-16,-4 4-2 0,4 3 2 15,3 4 12-15,-3 0 0 0,2 0-13 16,-2-1 1-16,3-2 12 0,1-2 0 16,-2-2-3-16,-1-3 7 0,3-3 2 15,0-2-18-15,1-4 9 0,1-2-12 16,-2-3 0-16,1 0-1 0,3-5-2 15,-2-8-12-15,-1-5 3 0,1-7 12 16,-1-4 0-16,-1-5 1 0,2-3 2 16,-1-4 9-16,-1-11 3 0,-2 4 6 15,-2 1 15-15,1 1 3 16,-5 10-6-16,2 3-30 0,-2 9 12 16,0 8-12-16,0 8 0 0,0 5-3 15,2 3-51-15,-2 0-97 0,0 0-75 16,2 0-59-16,-1 0-58 0,-1 0-175 15,0 0-666-15,4 3-1328 0</inkml:trace>
  <inkml:trace contextRef="#ctx0" brushRef="#br0" timeOffset="46709.494">13631 7014 205 0,'0'0'320'0,"0"0"13"15,0 0-50-15,0 0-65 0,0 0-81 16,0 0-62-16,0 0 470 0,0 0-298 16,0 0-73-16,-25 0 26 0,23 0-10 15,0 1-27-15,2-1-22 0,-2 0-7 16,2 0 6-16,0 0 2 0,0 0-6 16,0-1-13-16,0-2 9 0,2-4 25 15,2 0-30-15,2-5-37 0,2-2-15 16,1-4-7-16,-1-2-7 15,2-5-2-15,1-3-7 0,1-5-3 16,0-2-12-16,-3-2-9 0,5-4-1 16,-6-1 7-16,1 1-9 0,1-1-4 15,-2 0 0-15,-2 1-2 0,1 4 2 16,1 1-6-16,-4 3-2 0,0 6-13 16,-4 3-1-16,0 4-15 0,0 5-2 15,-2 5 6-15,-2 2 0 0,-2 0 9 16,2 5-10-16,0-1 11 0,-3 1-1 15,3 3 0-15,-2 0 3 0,-2 3 1 16,4 4 21-16,-3 3 5 0,1 3-6 16,0 6-2-16,0 4-4 0,0 4-12 15,1 3 12-15,-1 6-2 0,2 4-3 16,0 6-8-16,-4 8 8 0,-1 12 17 16,1 12 13-16,0 7 12 0,0-6 76 15,1-5-31-15,1-9-33 16,2-1-31-16,0-4-6 0,0-1-12 15,0-3-3-15,4-8-12 0,-2-11-2 16,2-6-43-16,0-3 15 0,0 4 15 16,0-2 3-16,0 3 12 0,2-7 0 15,0-9 3-15,0-6 10 0,-2-7-13 16,0-4-28-16,0-7-35 0,0-6 38 16,0-8 23-16,0-5 2 0,-2-9 2 15,0-8 0-15,0-1 1 0,-5-3 9 16,5 0 1-16,0 8-11 15,2-3 1-15,-2 7-3 0,2 6-19 0,0 8-2 16,0 7 9-16,0 5 12 16,0 4 18-16,2 1 22 0,0 3-4 15,5 1-12-15,-1-2 16 0,2 1 8 16,-2-4-11-16,0 2-7 0,7-4-3 16,-1-3-3-16,-1-1 4 0,1-4-1 15,2-1 6-15,1-2 3 0,-1-3 16 16,3 1 5-16,-3-1-12 0,3 0-5 15,2-1-13-15,-3 3 3 0,-1 0-9 16,-3 1 0-16,5 2 0 0,-5 3-6 16,-2 0 3-16,1 1-15 0,-3 0 10 15,-2 1-12-15,0 3 1 0,-2 0-2 16,1 1-1-16,-3-1-12 0,-2 5 10 16,0 1-12-16,0 1 3 0,0 1 12 15,0 0 2-15,0 1 13 0,0 4-12 16,-5 4 0-16,1 2-1 0,-2 0 0 15,2 6-2-15,2-1 0 16,-2 2-1-16,-2 1-1 0,4 1 0 16,-3 1 1-16,3-1 0 0,2 1 1 15,0-2 0-15,0 0 1 0,0-3 2 16,4-2 9-16,3 0-9 0,1-3 16 16,-4-5-7-16,11-1-9 0,-3-5 9 15,0-2-11-15,3-9 0 0,-3-7 11 16,9-2-10-16,-9-6 1 0,7-3 9 15,-5-2-9-15,3-3 0 0,-3 4 0 16,-1 3 9-16,-3 3 0 0,0 4-11 16,1 4 2-16,-3 5 0 0,-2 1 9 15,0 2-11-15,-4 2-1 0,3 4 0 16,-1 0-1-16,-2 0 0 16,0 2-1-16,-2 0-49 0,2 0-37 15,-2 2-68-15,2 0-35 0,0 3-32 16,-2 1-38-16,0 0-84 0,0-1-181 15,0-1-429-15,0-1-168 0,0-3-451 0</inkml:trace>
  <inkml:trace contextRef="#ctx0" brushRef="#br0" timeOffset="47578.886">14040 6689 1596 0,'0'0'740'0,"0"0"-234"16,0 0-25-16,0 0-44 0,0 0-72 15,0 0-88-15,0 0-39 0,0 0-4 16,0 0-20-16,-8 55-38 0,8-38-36 16,0 3-18-16,0 0-31 15,-2 3-19-15,2 0-17 0,0 1-16 16,0-2-12-16,0-1-3 0,4-2-2 15,0-1 2-15,4-5-6 0,-2 1 6 16,7-3-12-16,-1-4 0 0,-1-3-10 16,3-3-1-16,0-1-1 0,1-8-2 15,2-5-16-15,-1-5 16 0,3-1-13 16,-3-4 12-16,1-5-9 0,-3 1 11 16,1 0-1-16,-7-2 1 0,4 6 0 15,-1 2 1-15,-3 3 0 0,-6 5 2 16,6 0 13-16,-2 7-13 0,-3 1 10 15,1 3-9-15,-2 1 21 0,2 1-9 16,-2 0-12-16,0 0 0 0,-2 3-3 16,0 3 0-16,0 3-15 15,0 4 0-15,0 3 12 0,0 3 0 16,0 4-9-16,-2 1 12 0,0-1 0 16,0 0 0-16,0-2 0 0,2-1 1 15,0-3 1-15,0-6 1 0,0-2 0 16,2-4 9-16,2-3 0 0,0-2-12 15,4-9-17-15,3-5-4 0,1-4 18 16,0-7-9-16,1-2 11 0,-3 1 1 16,7-3 0-16,-3 1 1 0,-3 3 1 15,1 2 0-15,-2 4 0 0,1 3 13 16,-3 6-12-16,-2 2 15 0,2 4 3 16,-6 3-3-16,5 1 7 15,-5 1-7-15,0 5-6 0,-2 6-12 0,0 4-12 16,0 5 0-16,0 1 9 15,0 3 0-15,0-2 1 0,0 0 0 16,0-2 2-16,0-4 2 0,0 0 10 16,4-7 3-16,-2-4 3 0,2-4-3 15,0-2-15-15,2-8-3 0,5-6-18 16,-3-5 9-16,0-4 10 0,-1-3-1 16,5 0 1-16,-4 1-1 0,-2 2 2 15,1 3 1-15,-1 5 1 0,0 6 1 16,0 3 19-16,-2 5 0 0,0 1-3 15,3 3-6-15,-5 6-12 0,4 5-1 16,0 3-2-16,-2 5-15 0,-2 2 15 16,2 0 0-16,-1 5 0 0,-1-2-9 15,2-1 9-15,-4 0 0 0,2-1-9 16,4-5 9-16,-2-7-15 0,0-2-28 16,0-6-44-16,3-4-55 15,-1-1-49-15,0-6-43 0,4-6-44 16,-3 0-176-16,-3 0-485 0,2-6-556 0</inkml:trace>
  <inkml:trace contextRef="#ctx0" brushRef="#br0" timeOffset="47891.677">14637 6380 3171 0,'0'0'452'0,"0"0"-237"15,0 0 152-15,0 0-125 0,0 0-47 16,0 0 63-16,0 0-59 0,0 0-99 15,33-53-72-15,-24 42-28 0,1-5-3 16,0-4-25-16,1 1-54 0,-5-5-68 16,4 2-3-16,-4-1-22 0,1 3-69 15,-3 0-147-15,-4 3-266 0,0 8-541 16,-2 1-713-16</inkml:trace>
  <inkml:trace contextRef="#ctx0" brushRef="#br0" timeOffset="48173.861">13933 6405 4058 0,'0'0'504'0,"0"0"-359"0,0 0-115 16,0 0-30-16,0 0-83 0,0 0-198 15,0 0-295-15,0 0-1016 0</inkml:trace>
  <inkml:trace contextRef="#ctx0" brushRef="#br0" timeOffset="49028.654">14716 5844 2164 0,'0'0'375'0,"0"0"-213"0,0 0 242 16,0 0-21-16,0 0-64 15,0 0 68-15,0 0-71 0,0 0-78 16,0 0-21-16,0 0-43 0,39-37-27 16,-22 33-26-16,1 3-33 0,5-1-18 15,-2 2-6-15,2 0-4 0,-1 0-2 16,3 5-7-16,0-1-9 0,0 2-8 16,-3 1-7-16,-1 1-3 0,0 1 0 15,-1-1-12-15,-3 2-10 0,-3 0 0 16,1 1 1-16,-5 0-2 0,1 1-1 15,-5 0-1-15,-4 2-14 0,2-1 12 16,-4 5-9-16,0 2 0 0,-4 2 9 16,2 6-9-16,-4 5 10 0,-1 2 1 15,1 12-1-15,-2 11 2 0,0 17 0 16,-3 5 1-16,3 0 0 16,2-8 2-16,0-7-2 0,4-3-1 0,-3 0-39 15,3-8 14-15,2-7 10 0,0-9 15 16,0-8 0-16,0-2 1 15,0 5 0-15,4 4 1 0,1 5 1 16,1-1 10-16,2-4-12 0,0-1 0 16,1-2 0-16,-1-4 0 0,0-3 0 15,-2-2 1-15,3-5-2 0,-3-5-31 16,-2 0 19-16,2-7 9 0,-2-2 2 16,-2-4 0-16,-2-2 1 0,0 0-30 15,0 0-15-15,-2-4 33 0,-4-4 12 16,-2 1 30-16,-5-2 24 0,-7 0 13 15,1 0-10-15,-6 3 0 0,-2 1-17 16,-4 5-19-16,-2 0-19 0,-2 3-2 16,0 5 0-16,-2 1-2 0,4 2-19 15,0 0-58-15,4 1-99 0,0-2-89 16,6 1-97-16,5-4-309 0,1 3-1333 16</inkml:trace>
  <inkml:trace contextRef="#ctx0" brushRef="#br0" timeOffset="76971.319">15439 16017 554 0,'0'0'206'0,"0"0"-177"0,0 0 13 16,0 0 66-16,0 0-7 0,0 0-20 16,0 0-6-16,0 0 26 0,0 0-62 15,3 1 7-15,-3-2 15 0,0-1-61 16,0 2-46-16,0 0 4 0,0-1 42 16,0 1 54-16,-3 0 76 15,3 0-104-15,0 0 43 0,-2 0-1 16,2 0 75-16,0 0 414 0,0 0-240 15,0 0-131-15,0 0-64 0,0 0 10 16,0 0 34-16,0 0 15 0,0 0-26 16,0 0-38-16,0 0-23 0,0 0 4 15,0 0 12-15,-2 0 12 0,2 0-25 16,0 0-4-16,0 0 6 0,0 0 6 16,0-1 12-16,0 0-7 0,0 1-8 15,2 0-50-15,3 0-19 0,1 0 7 16,0 0 15-16,0 0-9 0,2 0-4 15,-1 0-5-15,-5 0 9 0,6 0 17 16,-4-2 10-16,2 2 3 0,0 0-18 16,3 0-10-16,-1 0 7 0,2 0 2 15,-1 0 7-15,-3 0 8 0,6 0-17 16,-1 0-4-16,-1 0-6 0,0 0-5 16,1 0-1-16,1 0 0 0,0 0 0 15,1 2 0-15,1-2-8 16,1-2-1-16,5 2-12 0,1 0-15 15,4 0-1-15,0 0 0 0,4 0 16 16,2 0 0-16,0 0 0 0,4-1-6 16,2 1 3-16,2 0 3 0,1 0-3 15,1 0 3-15,-2 1 3 0,2-1-9 16,3-1-10-16,-1 1 16 0,5-2-15 16,-3 2-2-16,3 0 2 0,-1 0-2 15,9 2 1-15,6-2-1 0,11 0 1 16,-3 0 1-16,-2 0-1 0,-6 0-2 15,-4 1 1-15,0-1 2 16,4 0-1-16,2 0 10 0,0 0-11 16,2 2 14-16,2-1-15 0,1-1 0 15,-1 0 13-15,0 0 8 0,2 0-21 16,1 1 0-16,1-1 0 0,0 0-1 16,1 0 2-16,3 0 0 0,-4 0 2 15,5 1-1-15,-1-1-2 0,3 2 0 16,0-2 0-16,3 0-1 0,-1 0 1 15,6 0 39-15,-5 0-37 0,7 0 0 16,2 0-2-16,-4 0-1 0,2 0 0 16,2 0-1-16,-2 1-1 0,4-1 3 15,-2 0-2-15,4 0 2 0,0 2 0 16,0-2 0-16,-2 0 1 0,4 0-1 16,-4 0 2-16,2 0 0 0,0 0 0 15,0 0 10-15,1 1 0 0,-6-1-9 16,6 0 9-16,-3 0-10 0,-2 2 1 15,2-2 9-15,-7-2-9 0,1 2-2 16,4 0 11-16,-2 2-12 16,-2-4 0-16,6 2 16 0,-8 0-14 15,-1 2 1-15,3-2-3 0,-6 0 0 16,-1 0 1-16,3 0 2 0,-8 0 12 16,5 0-12-16,-3 0 15 0,-5 0-15 15,4 0 0-15,1 2 0 0,-5-2 8 16,-3 0-11-16,1 0 0 0,0 0-1 15,0 1 0-15,-1-1 0 0,1 0 1 16,-2 0 0-16,-2 0 1 0,0 0 1 16,-6 1 10-16,-2-1-10 0,0 0-2 15,-4 0 18-15,-7 0 2 0,-12 0-20 16,-4 0-3-16,-2 0 0 16,2 0 3-16,7 2 0 0,1-2 0 15,4 0 0-15,5 0 0 0,-9 0-3 16,5 0 3-16,3 0 1 0,-6 0 1 15,-1 0-1-15,-1 1-1 0,2-1 1 16,-1 0 2-16,-5 0-3 0,2 0 0 16,-4 0 0-16,0 0-2 0,-2 0-10 15,0 0 12-15,-2 0 0 0,0 0 0 16,-6 0-1-16,6 0 0 0,-2 0 1 16,-3 0-2-16,-3 0 1 0,4 0 0 15,2 0 1-15,-5 0 0 0,1 0 0 16,2 0-1-16,2 0-2 0,-2 0-9 15,-3 0 10-15,5 0-10 0,2 0 12 16,-2 1-3-16,-2-1 1 0,0 0 2 16,0 0-1-16,-1 0-1 0,-5-1-13 15,6 1 13-15,-3 0-10 0,-3 0 10 16,2 0-10-16,-1 0-6 16,-3 0 6-16,-1 0-6 0,-1 0-15 15,-5 0 9-15,7 0-15 0,-7 0-42 16,7 0-37-16,-5 0-14 0,-4 0-43 15,7 0-37-15,-5 2-133 0,-6-1-350 16,11-1-1203-16</inkml:trace>
  <inkml:trace contextRef="#ctx0" brushRef="#br0" timeOffset="80975.713">15652 16333 78 0,'0'0'261'16,"0"0"-160"-16,0 0-52 0,0 0-26 16,0 0-3-16,0 0-1 0,0 0-17 15,0 0 0-15,0 0 11 0,-10 1-10 16,8-1-1-16,0 0 11 0,0 0 10 16,2 0-23-16,-2 0-17 15,2-1-28-15,0 0-79 0,0 0 6 16,0 0 73-16,0 1 45 0,0 0 40 15,0-1 162-15,0 1-107 0,0-1-46 16,0 1-33-16,0-1 17 0,0-2 15 16,0 1 53-16,0 1 470 0,0-1-188 15,0 1-276-15,0 1-42 0,0-2 7 16,0 2-47-16,0-1-24 0,2 1 14 16,0 0 27-16,-2 0 26 0,2 0 10 15,-2 0-17-15,2 0 4 0,-2 0 19 16,0 0 23-16,0 0 15 0,0 0-3 15,0 0-22-15,0 0-7 0,4 0 9 16,-4 0 6-16,0 0 7 0,0 0 3 16,0 0-17-16,0 0-19 0,0 0-19 15,0 0 13-15,0 0 12 0,0 0 22 16,0 0 13-16,0 0 5 16,0-1-10-16,0 1 9 0,0-1 0 15,0 1-7-15,0-1-10 0,-4 0-8 16,4 0-4-16,0-1 12 0,0 2-4 15,0 0 4-15,0 0-4 0,0-2-9 16,0 2-3-16,0 0-6 0,0-1 0 16,0 1-10-16,0 0-14 0,0-1-22 15,0 0-21-15,0 0-15 0,0 0 9 16,0 0-12-16,0-2 0 0,0-4 0 16,0-2 58-16,0-6-13 0,0-1-12 15,0-6 18-15,0 0 28 0,0-1 8 16,0-2-36-16,0 3-21 15,0 0-9-15,0 3-9 0,0 1 9 0,0 0-9 16,0 0 10-16,0 0-4 0,0-2-6 16,0 1-10-16,0-4 22 15,0-1-24-15,0-4 14 0,4-1-13 16,-4-5 9-16,0-4-9 0,0-1-1 16,0-13 1-16,0-9 17 0,0-11-17 15,0-3 11-15,2 15-11 0,0 13-1 16,-2 16-45-16,0 3 18 0,0-5 9 15,0-4 16-15,2-4 2 0,-2 1 12 16,0 3-3-16,0 0-6 0,0 3 6 16,0-1 6-16,2 0 3 0,0-3 0 15,-2-3 3-15,0 2-3 0,0-11-17 16,0-9-1-16,0-9 45 0,0-7-3 16,3 5-24-16,-3 2-3 0,0 5-3 15,0-3-12-15,0 1-1 0,0-1-2 16,0-1 3-16,2 3-1 0,-2 0 1 15,0-1 1-15,0 2 0 16,2 0-1-16,0 0 3 0,-2 3-3 16,0-2-24-16,0 0-24 0,0-1 30 15,2 1 15-15,-2 1 1 0,2-2 2 16,-2 1 15-16,0-1 6 0,2-2-3 16,-2 1 3-16,0-1 3 0,2-2 0 15,-2-1-11-15,2-3-13 0,-2-3-39 16,0-2 12-16,0-6 9 0,0-1 18 15,0-3 0-15,0 0 0 0,0-2 15 16,4 1-3-16,-2 1 3 0,-2 0-15 16,0 5-35-16,2-2-1 15,-2 5 12-15,2 0 22 0,-2 6 2 0,0 1 3 16,0 1 12-16,3 1 3 16,-1-1 12-16,-2 2-15 0,2-7-15 15,-2-4-44-15,0 0 29 0,2-6 15 16,-2-2 15-16,0-2-3 0,0-1 9 15,2-3 9-15,0 1 3 0,0 1-15 16,-2 1-18-16,2 1-24 0,0 5-12 16,0 2 15-16,-2 4 18 0,2 7 3 15,-2 1 0-15,0 2 12 0,0 3-11 16,0 1 14-16,0-1-15 0,0-1-31 16,4-7 28-16,-4-4 0 0,0-3 3 15,0-4 18-15,0-2-3 0,2-3 3 16,-2-2 9-16,2-2 3 0,-2 3-6 15,0 0-24-15,5 5-45 0,-5 3 3 16,0 4 21-16,2 2 18 0,-2 2 3 16,2 4 2-16,-2-1 16 0,0 2 3 15,0-2 0-15,2 1-21 0,-2-5-21 16,2-5-6-16,-2-1-3 16,2-2 28-16,-2 0 2 0,0 2 11 15,2 3-8-15,-2 4 24 0,0 5-24 16,2 5 12-16,-2 7-15 0,2 10-29 15,-2 9-1-15,2 11 15 0,-2-1 13 16,0-5-1-16,0-3 2 0,0-6 1 16,0 2 1-16,0-4 2 0,0 0 9 15,0 0-11-15,2 0 2 0,-2-1-2 16,0 2 0-16,0 0 1 0,0 3-1 16,0 4-1-16,0 5-15 15,0 6-30-15,0 3 30 0,0 7 12 16,4 4 1-16,-4 1 0 0,0 5 2 15,0 2-2-15,0 0-1 0,0 0 0 16,0 3 0-16,0-4 0 0,0 1-12 16,0 1 14-16,0 1 1 0,0 0 1 15,0 1 2-15,0 0 12 0,0 0-12 16,0 0-1-16,0 0-2 0,0 0-1 16,0 0 0-16,0 0-14 0,2 0-15 15,-2 0-36-15,0 2-43 0,0-1-59 16,5 0-40-16,-1 0-116 0,0-1-338 15,8 0-986-15,-3-3-105 0,13-11 380 0</inkml:trace>
  <inkml:trace contextRef="#ctx0" brushRef="#br0" timeOffset="82777.859">15750 6176 274 0,'0'0'254'0,"0"0"20"0,0 0 36 0,0 0-11 16,0 0-22-16,0 0-63 15,0 0-81-15,4-53-13 0,-6 48 472 16,2 1-310-16,0 3-64 0,0-1-14 16,-2 1-23-16,2 0-14 0,-3 0 3 15,3 1 9-15,-2 0-14 0,2 0-7 16,-4 0-13-16,4 3-9 0,-2 3 8 15,0 4-25-15,-4 8-58 0,0 2-21 16,2 7-15-16,-5 4 2 0,3 4-3 16,-4 2 1-16,2 2 2 0,-5 2-6 15,3 2 10-15,-5 0-7 0,3 0-24 16,-1 0-15-16,-3-2 12 0,6-1-9 16,-1-2 12-16,-1-2 1 0,6-4 11 15,-1-1 0-15,1-7 3 0,2-1 4 16,-2-6-4-16,2-4-3 0,4-5 3 15,0-3-3-15,0-4 2 16,0-1-14-16,0 0-18 0,6-5 16 16,0-4 1-16,0-8-11 0,3-4 10 15,1-7-1-15,0-4 0 0,1-4 3 16,-3-1 0-16,2 0 2 0,1-4 10 16,-3 0 0-16,0 0 0 0,0 1-9 15,1 0 19-15,-3 0-19 0,0 4-3 16,2 3-18-16,-3 4 15 0,-1 6 3 15,0 4 2-15,0 5 20 0,-2 4-1 16,0 3 6-16,0 1-5 0,-2 4 5 16,2 0 21-16,-2 2 89 15,0 0 2-15,0 5-73 0,6 3-42 0,-4 4-21 16,3 4-3-16,-3 9 0 16,2 2 0-16,2 6 3 0,0 5 27 15,0 3-11-15,3 3 2 0,1 1-5 16,0 0-16-16,3 2 0 0,-1-1 1 15,1-3 14-15,1-1-3 0,-2-4 0 16,3-5-9-16,-3-4 12 0,1-6-15 16,-3-6 0-16,-2-5-39 0,1-5-61 15,-3-4-78-15,0-3-67 0,0-4-102 16,-2-5-173-16,0 0-268 0,3-8-884 0</inkml:trace>
  <inkml:trace contextRef="#ctx0" brushRef="#br0" timeOffset="83229.027">15931 5420 1822 0,'0'0'367'0,"0"0"-2"15,0 0 6-15,0 0-86 16,0 0-8-16,0 0 61 0,0 0 8 15,0 0-39-15,0 0-57 0,0 0-118 16,-4 32-37-16,4-7 3 0,0 5 0 16,-2 6 2-16,2 6-5 0,0 12-17 15,0 11-24-15,-2 7-53 0,2-7 19 16,-2-13 2-16,-2-18-7 0,2-11-12 16,0 4 9-16,0-2-11 0,-2 0 0 15,4-8-1-15,0-5-12 0,0-4-43 16,0-6-78-16,0-2-93 0,0-4-24 15,0-6-27-15,0-4-39 0,4-4-126 16,0-3-285-16,-2 3-604 0,0-8-429 0</inkml:trace>
  <inkml:trace contextRef="#ctx0" brushRef="#br0" timeOffset="83598.353">15714 5435 2126 0,'0'0'324'0,"0"0"-21"16,0 0 140-16,0 0-99 0,0 0-44 16,0 0 8-16,0 0-25 0,31-55-45 15,-16 49-29-15,-1 3-1 0,3-3-22 16,6 5-28-16,-1 1-22 0,3 0-12 15,0 5-24-15,4 3-6 0,-4 0 5 16,2-1 25-16,-3 3-18 16,-1 1-22-16,0 0-21 0,-5 3-6 15,-1 0-21-15,0 2-8 0,-5 1-4 16,-2 2-9-16,-1-1-13 0,-5 3-2 16,-4 2-3-16,0 0-9 0,-2 3 10 15,-7-2-28-15,-3-1-22 0,-3 0 13 16,-1-3-42-16,-3-4-61 0,-1 0-66 15,-1-5-52-15,0-1-213 0,5-3-634 16,-3 2-1415-16</inkml:trace>
  <inkml:trace contextRef="#ctx0" brushRef="#br0" timeOffset="84834.821">24642 15924 1114 0,'0'0'225'16,"0"0"-85"-16,0 0 51 0,0 0 371 15,0 0-290-15,0 0-85 0,0 0 54 16,0 0 22-16,0 0-34 0,-41-18-7 16,41 17-4-16,0 1-33 0,-2 0-3 15,2 0 14-15,0 0 17 0,0 0 11 16,2 0-3-16,6 0-93 0,-2 4-28 16,3 1 0-16,1 0 13 0,4 1 5 15,-1 1-21-15,5-1-22 0,-1-1-11 16,6 2-7-16,-7 0 10 0,9-1-1 15,0 2 3-15,2 0-18 0,-4 2-14 16,3 2-10-16,1 1-6 0,0 3 0 16,-4-1-3-16,0 2-15 0,-1 0 12 15,-1-1-3-15,-2 0-10 16,-3-3 13-16,-1-1-3 0,-5-4-10 16,2-2 10-16,-3-1-11 0,-3-4-1 15,-2 5 1-15,0-6-1 0,0 0-1 16,-2 2 0-16,0-2-2 0,-2 0-12 15,0 1 0-15,0-1-6 0,0 0 3 16,0 0-6-16,-4 0-9 0,-6 2 31 16,0 2 0-16,-9 1 2 0,-4 2 11 15,-2 4 4-15,-6-1-12 0,-2 3-1 16,0 0 10-16,-2-1-12 0,2-1-1 16,2-2 0-16,2 1-2 0,-2-1-27 15,6-1-55-15,5 0-59 16,-3-1-47-16,6 2-60 0,1-1-171 15,5-2-509-15,-1 6-1180 0</inkml:trace>
  <inkml:trace contextRef="#ctx0" brushRef="#br0" timeOffset="85453.214">24609 16524 764 0,'0'0'1033'16,"0"0"-861"-16,0 0 117 0,0 0 170 16,0 0-77-16,0 0-73 0,0 0 34 15,0 0 16-15,0 0-48 0,0 0-86 16,0-22-19-16,6 22 8 0,3 0-25 15,-1 0-37-15,6 7-18 0,-1 2-10 16,1 1-6-16,3 5-18 0,1 1-7 16,1 5-17-16,2 0-10 0,-3 0-12 15,5-1-2-15,-2 1-22 0,-3-2-16 16,1-4-13-16,-5-2-2 0,1-5 1 16,-5-1-2-16,-4-3-16 0,1-2-33 15,-5 0-82-15,4-2-78 0,-4 0-77 16,0-4-125-16,-2-3-210 0,2 0-490 15,-2-4-553-15</inkml:trace>
  <inkml:trace contextRef="#ctx0" brushRef="#br0" timeOffset="85685.456">24994 16525 2749 0,'0'0'1034'15,"0"0"-873"-15,0 0-7 0,0 0 179 16,0 0-52-16,0 0-69 0,0 0-5 15,0 0-21-15,24 63-64 0,-34-40-62 16,-2 3-11-16,-5 4-4 0,-3 5-11 16,1 4 2-16,-4 3-6 0,0 4 4 15,3 1-1-15,-1-3-6 16,0-3-24-16,5-3 0 0,-1-5-3 16,7-8-10-16,0-8-90 0,4-5-100 15,-1-7-116-15,5-5-199 0,2 0-557 16,2-13-962-16</inkml:trace>
  <inkml:trace contextRef="#ctx0" brushRef="#br0" timeOffset="92887.477">20510 6119 23 0,'0'0'65'0,"0"0"-39"0,0 0 0 15,0 0 463-15,0 0-3 0,0 0-209 16,0 0-141-16,0 0-58 0,0 0 10 15,2-5 16-15,-2 5 0 0,0 0 33 16,0 0 15-16,0 0 7 0,0-1-7 16,2-1-14-16,0 0-41 0,-2-1 16 15,4 1 25-15,-1-1 28 0,1 1 0 16,0-1-19-16,0 2-33 0,2-1 16 16,-2 1-1-16,0-1 12 15,1 2-24-15,-1-2-27 0,2 2 1 16,-2-2 2-16,-2 1-6 0,2 1 24 15,-4 0-25-15,0 0-12 0,0 0-12 16,0 0-7-16,0 0 6 0,0 0-3 16,0 0 0-16,0 0 4 0,0 0-1 15,0 0-13-15,0 0-8 0,-4 0 0 16,4-1-7-16,0 1-3 0,0 0-5 16,0 0-7-16,0 0 18 0,0 0-14 15,-2 0-1-15,2 0 9 0,0 0 7 16,0 0 5-16,0 0 7 0,0 0-7 15,0 0 3-15,0 0-14 0,0 0 5 16,-2 0-6-16,2 0-9 16,0 0 0-16,0 0 1 0,0 0-7 15,0 0 9-15,0 0-6 0,0 0 0 16,0 0 0-16,0 0-3 0,-2 0 6 16,2 0-2-16,0 0 5 0,-2 0-3 15,2 1 3-15,0-1-6 0,0 0 0 16,0 1-3-16,0 1 0 0,0 0-3 15,0 0 6-15,0 1 4 0,-2 3 8 16,2 3 66-16,0 4-30 0,0 4-39 16,-2 3-6-16,2 3-6 0,0 4 10 15,0 2-13-15,-2 6-9 0,2 0 12 16,0 3-12-16,-2 1 0 0,2-1 9 16,0 1-10-16,-3-2-1 0,3-2-1 15,0-2-24-15,0-2 9 0,0-2 0 16,0 2 12-16,0-3 0 0,0-3 0 15,0 2 2-15,-2-1 1 16,2-2 0-16,0 3 0 0,0 0 0 16,0 3 1-16,0 1 1 0,0 3 0 15,0 0 1-15,-2 3 15 0,2 1 0 16,0-1 12-16,0-1 18 0,-2-1-48 16,2 0 3-16,0-1 45 0,-2-1-9 15,2-1-39-15,-2 0 1 0,2 0-1 16,0 2 1-16,-4-3-2 0,4 1 2 15,-2 0 52-15,2-1-38 0,0 2-13 16,0 0 43-16,0-2-45 0,0 0 27 16,0-4-12-16,-2 1-14 15,2 0 2-15,0-1 27 0,0 3-15 16,-2 2-14-16,2 2 23 0,0 2-6 16,-2 1 13-16,2-2-7 0,0 2-3 15,0-1 6-15,0 0-3 0,0-4-6 16,0-1-3-16,-2 0-15 0,2 0-1 15,0 5-23-15,0-2 9 0,0 1 15 16,-2 0 3-16,2 1 18 0,0-2-21 16,-2 2 0-16,2 1 2 0,-3-1 13 15,3 3-13-15,0-2 1 0,-2 1 0 16,2 3 0-16,-2-1 8 0,2 3-10 16,0-1 0-16,0 2 14 0,-2 0-12 15,2 0 12-15,0 0-14 0,-2 3-1 16,2-3-42-16,-2 1 12 0,0-3 18 15,2 2 11-15,-4-2-1 0,2-2-10 16,2 1 9-16,-2-1 3 0,2 1-9 16,0 0 9-16,-2 3 3 15,2-1 12-15,0 1-15 0,-2 0 3 16,2 7-4-16,-2 8 2 0,-1 10 25 16,1 3-26-16,2-4-1 0,-2-8-56 15,2-16 27-15,0-5 6 0,0 7 22 16,-2 4-12-16,2 9 14 0,-2 5 0 15,2-13 3-15,0-13 9 0,0-5 3 16,0-5-12-16,0 8 12 0,-2 7 3 16,2 5-6-16,-2 10 0 0,0-7-12 15,2 2-11-15,0-3-40 0,0-7 36 16,-2 7 13-16,2 1 0 0,-4 2 2 16,2 12 0-16,2-7 1 15,0-5 11-15,-2 0-9 0,2-13 15 16,0 6-3-16,-2 14-3 0,2-1-9 15,-5 12 12-15,5 1-14 0,-2-13-1 16,0-14-39-16,2 2 18 0,0 7 9 16,-2 8 12-16,2 8 1 0,-2-8 1 15,2-9 10-15,-2 3 3 0,2-3-3 16,0 2 3-16,-2 0-3 0,2-2 3 16,0-9-13-16,-2-3 4 0,2-11-6 15,0-1-51-15,0 6 27 0,-2 6 12 16,2 5 10-16,-2-1 2 0,2 1 0 15,0 2 1-15,-4-3 0 0,4 1 2 16,0 0 12-16,-2 3-3 0,2-4-9 16,0 5 0-16,0-3 15 0,0 1-3 15,-2 1-12-15,2-4-3 0,0 1-16 16,0 0-2-16,0-3 3 0,-2 0 15 16,2 0 1-16,-3-1 2 0,3 1 12 15,-2 0-3-15,2-1-10 16,-2 4 1-16,2-4-2 0,-2 2 2 15,0 3 12-15,0-6-15 0,2 1 0 16,0-3-3-16,0-3-21 0,0-4 24 16,0-5 36-16,0-2-36 0,0 1-24 15,0 2-36-15,-2 1 11 0,2 2 28 16,-2 0 21-16,2-1 3 0,0 2-3 16,0 2-1-16,-2-3 0 0,2 5-1 15,0-1 1-15,0 0 1 0,0 3 0 16,-2-3 3-16,2 2-2 0,-2-4-1 15,2 3 0-15,-4-1-3 0,4 0 3 16,-2-1 11-16,2 1 4 0,0 0-2 16,0-1-1-16,0 2 6 15,0 0-18-15,0 1-17 0,0-2-35 16,0 2 40-16,0 1 9 0,0-2-14 16,0 1 16-16,-2-1-22 0,2-1 20 15,0-2 3-15,0-2 2 0,-3-2 13 16,3-3-14-16,0-4 13 0,0-2-13 15,0 0-1-15,0-2 0 0,0 0 0 16,-2 0-1-16,2 1-11 0,0 3 12 16,-2 1-1-16,2 1 1 0,0 2 1 15,-2 1-1-15,2 4-24 0,-2-2 21 16,2 2 2-16,0-3 0 0,0 0 1 16,-2-3-3-16,2-3-42 0,0 1 21 15,0-4 12-15,0-4 10 0,0 0-16 16,0-2 16-16,-2-4-10 0,2 2 9 15,0-1-9-15,0-2 11 0,0 3-14 16,0 0 3-16,0 1 0 16,0 0 12-16,0 1-1 0,0 0-2 15,-2 0 0-15,2 0-9 0,0-1 11 16,0-3 1-16,0 1 2 0,0-2-1 16,0-3-1-16,0 0 0 0,0 1-1 15,0-2-1-15,0 2 0 0,0 1-10 16,0-1 9-16,0 1-9 0,0 0 9 15,0 2 3-15,0-1 0 0,0-2 2 16,0 0 1-16,0-2-1 0,0 1-2 16,0-2 0-16,0-1 0 0,0-2-1 15,0 2 1-15,0-2-2 0,0 0-13 16,0 0 0-16,0 0 12 0,0 0-18 16,0 0 19-16,0 0-9 0,0 0 11 15,0 0 2-15,0 0 0 0,0 0 10 16,0 0-12-16,0 3-11 0,0 2-4 15,0 1-6-15,0 1 20 16,0 1 0-16,0 0 1 0,0-3 1 16,0-2 0-16,0-1-1 0,0-2-1 15,0 0-11-15,0 0 11 0,0 0-1 16,0 0 1-16,0 3-2 0,0 2-21 16,0 0-10-16,0 1-14 0,0 2 6 15,0-1 3-15,0 1 18 0,0-3 0 16,0 1-3-16,0-5 3 0,0 0 0 15,0-1-7-15,0 0 13 0,0 0-6 16,0 0-15-16,0 0-39 16,0 0-100-16,0 0-134 0,2-1-153 0,2-6-227 15,7-2-686-15,-3 0 55 16,8-7 819-16</inkml:trace>
  <inkml:trace contextRef="#ctx0" brushRef="#br0" timeOffset="96823.801">20115 5128 404 0,'0'0'515'0,"0"0"-339"15,0 0-101-15,0 0 26 0,0 0 65 16,0 0 56-16,0 0-57 0,0 0-35 16,0 0-32-16,-14-32-53 0,12 29 398 15,0 2-162-15,0-1-140 0,2 0 10 16,0 2 9-16,0 0-17 0,-2-1-19 15,2 1 9-15,0 0 24 0,0 0-3 16,0 0 1-16,0 0-6 0,0 0-3 16,-3 0 2-16,3 0 13 0,0 1 7 15,0 3-33-15,-2 5-74 0,2 2-31 16,0 3-5-16,-2 3-4 0,2 3 0 16,-2 2 4-16,2 1-7 0,-4 1 0 15,-2 4-15-15,4-1 1 16,-4 3 8-16,-1 0-11 0,3 2 0 15,0 0 0-15,-6 0 1 0,6-3 0 16,-2-1 13-16,1-1-12 0,1-2 0 16,0-4 12-16,2-1-4 0,0-3-11 15,0-4 0-15,-2-1 0 0,2-4 0 16,0-1 3-16,2-3 1 0,0-1 8 16,0-1-9-16,0-2 0 15,0 0 9-15,0 0 3 0,0 0 9 0,0 0 19 16,4 0 12-16,4 0 11 0,-4-2-8 15,7 1-16-15,-1-1-15 16,4-2 7-16,3 3 2 0,-3-1 6 16,5 1 1-16,-3-1-4 0,1 1 9 15,0-1 0-15,-3 2-8 0,0 0-23 16,-1 0-17-16,-3 0-3 0,3 0-9 16,-7 0-9-16,0 2-61 0,0-1-81 15,-4-1-85-15,5 1-50 0,-5-1-124 16,0 0-293-16,0 0-640 0,-2 0-848 0</inkml:trace>
  <inkml:trace contextRef="#ctx0" brushRef="#br0" timeOffset="97341.262">20541 5096 1106 0,'0'0'602'0,"0"0"-410"0,0 0-4 16,0 0 42-16,0 0 22 0,0 0 13 16,0 0 4-16,0 0-67 0,0 0-53 15,0 0 0-15,13-41 9 0,-13 41-1 16,-3 3 23-16,1 3 23 0,-4 6-2 16,-4 4-65-16,2 4-35 0,-1 4-15 15,1 4 3-15,-4 4-18 0,-1 2 2 16,-1 3-18-16,3 0 0 15,-1 1-15-15,0-3-10 0,1-2-6 16,3 0-8-16,-4-6-1 0,5-1-13 16,-1-3 1-16,4-2-2 0,0-6 0 15,0-4-1-15,-2 0-2 0,3-4 0 16,1-4-26-16,2-1 4 0,0-1-37 16,0-1-52-16,0 0-15 0,0 0-16 15,5-2-10-15,1-3-19 0,-2-1-63 16,0-4-134-16,0 2-181 0,2 0-184 15,-2 1-321-15,3-6-96 0</inkml:trace>
  <inkml:trace contextRef="#ctx0" brushRef="#br0" timeOffset="97693.539">20541 5216 1342 0,'0'0'514'16,"0"0"-157"-16,0 0 31 0,0 0-140 15,0 0-85-15,10-55-35 0,-10 48 29 16,0 1-4-16,0 4-23 0,0 1 3 16,0 1 21-16,0 0 57 0,3 1 32 15,-1 7-23-15,0 2-127 0,0 7-56 16,0 7-10-16,2 5 32 0,-2 2-4 16,0 6 0-16,4 3-12 0,-4 0-9 15,0-2-19-15,0 0-12 16,1-1 10-16,-1-6-10 0,2-5 9 0,0-8-9 15,-2-4-2-15,0-5-1 0,-2-4-1 16,2-3 1-16,-2-2-12 16,0 0-37-16,0-2-16 0,-2-3 62 15,-2-4 3-15,-2-1 68 0,-1-3-4 16,-5-1-6-16,2 0-21 0,-1 0-10 16,-3 4-26-16,4 1-1 0,-1 4 0 15,-1 3-29-15,-1 2-139 0,5 0-149 16,-2 0-186-16,4 0-937 0,1 4-1098 0</inkml:trace>
  <inkml:trace contextRef="#ctx0" brushRef="#br0" timeOffset="98616.36">21045 5207 1915 0,'0'0'240'0,"0"0"-155"16,0 0 173-16,0 0-13 0,3-51-26 15,-3 36 47-15,0 2 17 0,0-1-68 16,-3-1-51-16,-1 0-20 0,-4 2 1 16,2-3-8-16,-2 5-28 0,1 1-13 15,-1 3-13-15,-2 2-6 0,-3 2 15 16,5 3 25-16,-6 0 5 0,1 2-18 16,-1 4-28-16,1 1-24 0,3 0-15 15,-4 1-16-15,1 3 0 0,3 1 1 16,0-1-1-16,-1 3-6 0,5 1 0 15,0-2-12-15,0 3 12 16,-1-1-2-16,5 1-10 0,-2 0 15 16,2-1-15-16,2 0 9 0,0 2-10 15,0-2 1-15,0-2-1 0,0 2 10 16,2-2-9-16,2 0-1 0,3 0 0 16,-3 0 1-16,4-2 9 0,-4-3-12 15,0 1 0-15,4-3 2 0,-1-1-1 16,3 3 0-16,-6-5 1 0,2 1 0 15,1-1-2-15,1-1 0 0,4-1 0 16,-6-1-13-16,5 0 10 0,3 0-12 16,-3 0 3-16,1 0 0 0,0-3 10 15,1 1 2-15,1 1 0 0,-6-1 2 16,5 2 10-16,-1 0-10 0,-3 0 10 16,1 0 6-16,2 3-5 0,-1 2 2 15,-5-1-13-15,4 4 10 0,0-1-10 16,-3 2-2-16,-1 2 0 0,2 0-18 15,0 2 15-15,-3-3-9 16,-1 4 11-16,-2-5 1 0,-2 2 2 16,0-1 10-16,0 2 0 0,0-1 0 15,0 3-11-15,-4 0 0 0,-3 2 0 16,-3 2-1-16,0-2-1 0,1 4-20 16,-5-7 19-16,2 3 1 0,-5-2 1 15,1-5 12-15,-5-1-10 0,2-6-1 16,-8-2 2-16,5 0 9 0,-3-9-10 15,4-1-2-15,-6-1-15 0,7-3-170 16,1 2-123-16,0 3-180 16,7 2-855-16,2 5-1749 0</inkml:trace>
  <inkml:trace contextRef="#ctx0" brushRef="#br0" timeOffset="100529.719">20179 16483 414 0,'0'0'522'0,"0"0"-206"15,0 0-69-15,0 0-175 0,0 0 55 16,0 0 450-16,0 0-273 0,0 0-66 16,0 0-22-16,-29-22-24 0,27 20-17 15,0 2 12-15,2-1 22 0,-2 1 4 16,2-2-15-16,0 2 7 0,0 0-1 15,0 0-7-15,0 0-7 0,0 0-7 16,0 0-61-16,2 3-22 0,2 1-3 16,-2-1 22-16,3 0-7 0,1 2-25 15,2 2-11-15,2-1-13 0,-1 3-5 16,1 0-13-16,7 2-9 0,-7 4-12 16,6 1-6-16,-1 2-3 0,-1-1 0 15,3 0 0-15,-3 0 4 0,1-1-4 16,-3-1-12-16,1-6 9 15,-5 2-10-15,-4-2 0 0,4-4-2 16,-4 0-1-16,1-4-1 0,1 3-25 16,-6-4-40-16,2 0-53 0,-2 0-40 15,0 1-37-15,0-1-52 0,0 0-116 16,0 0-68-16,0-1-199 0,0-4-416 16,0 1-387-16</inkml:trace>
  <inkml:trace contextRef="#ctx0" brushRef="#br0" timeOffset="100934.409">20527 16464 1649 0,'0'0'292'0,"0"0"-58"16,0 0 125-16,0 0-14 15,0 0-66-15,0 0 4 0,0 0 34 16,0 0-18-16,0 0-62 0,0 0-35 15,22-37-23-15,-22 37-25 0,-2 0-20 16,0 3-17-16,-2 6 26 0,-4 1-25 16,0 4-36-16,-1 1-18 0,3 3-9 15,-6 2-1-15,1 2-8 0,1 2-4 16,-4 2 4-16,1 4-7 0,-1 1 3 16,1 2 1-16,3 3-7 0,-5-1-6 15,3 2-6-15,-4-1-6 16,3-1-3-16,3-1-12 0,-7-1 0 15,5-2-1-15,-1-2 11 0,1-4-10 0,4-1-1 16,0-4 0-16,-1-1 0 16,3-3-1-16,0-3-1 0,4-1-2 15,0-4-11-15,0 0-8 0,2-5-33 16,0 0-34-16,0-1-57 0,0-2-52 16,2-2-34-16,2-1-34 0,4-8-82 15,5 1-230-15,-5 0-542 0,6-9-669 0</inkml:trace>
  <inkml:trace contextRef="#ctx0" brushRef="#br0" timeOffset="101733.714">20957 16459 1703 0,'0'0'603'0,"0"0"-131"15,0 0-20-15,0 0-55 0,0 0-19 16,0 0-34-16,0 0-16 0,0 0-76 15,0 0-99-15,0 0-68 0,16 13 3 16,-28-1 16-16,-1 4-1 0,-3 0-15 16,-1-1-21-16,1-1-10 0,-1 0-5 15,-3-1-19-15,5-1-15 16,-6-2-3-16,7 0-15 0,-3-1-2 0,3-2-1 16,-1-2-24-16,5 0-43 15,2-1-36-15,0-1-30 0,1-2-28 16,3 1-25-16,4-2-50 0,0 0-22 15,2 0-33-15,7 0-63 0,-1 0-139 16,4 0-35-16,5 0-53 0,-3 0-84 16,1 0-97-16,5 0 142 0</inkml:trace>
  <inkml:trace contextRef="#ctx0" brushRef="#br0" timeOffset="101916.226">20965 16687 966 0,'0'0'603'0,"0"0"-110"15,0 0-110-15,0 0-83 0,0 0 18 16,0 0 36-16,0 0-18 0,0 0-54 15,0 0-96-15,0 0-9 0,21-21 33 16,-30 8 12-16,-5-5 1 0,-1 1-34 16,-5-3-28-16,1-3-21 0,-6 4-37 15,5 0-55-15,-1 3-45 0,-4 5-3 16,4 3-65-16,3 1-123 0,-1 2-181 16,7 4-354-16,-1-1-1966 0</inkml:trace>
  <inkml:trace contextRef="#ctx0" brushRef="#br0" timeOffset="104832.879">20884 16499 111 0,'0'0'632'16,"0"0"-488"-16,0 0-33 0,0 0 696 16,0 0-476-16,0 0-169 0,0 0 80 15,0 0 39-15,0 0-57 0,-22-46-25 16,22 41 5-16,0 0 21 0,0 1-5 15,0 0-21-15,0 1-3 0,0 1 0 16,4 2-17-16,-4 0-10 0,2 0-10 16,2 0 3-16,-2 4-28 0,2 1-28 15,-4 5-27-15,2 6-27 0,-2 4-22 16,0 7-15-16,0 3-12 16,-2 1-2-16,-2-1-1 0,2-2-1 15,-4-6-2-15,6-6-9 0,-2-3-37 16,2-8-69-16,0-2-83 0,4-3-126 15,2-4-272-15,4-13-1073 0</inkml:trace>
  <inkml:trace contextRef="#ctx0" brushRef="#br0" timeOffset="115746.693">12843 15443 3 0,'0'0'284'0,"0"0"-248"16,0 0 26-16,0 0 133 0,0 0 477 15,0 0-272-15,0 0-160 0,0 0-38 16,0 0-5-16,-8 4-3 0,8-4 35 16,-4 0 32-16,4 0-56 0,0 0-74 15,-2 0-71-15,2 0-37 0,-2 0-20 16,0 0 44-16,2-1 30 0,-5 0-4 15,1-1-20-15,2 0-5 0,-4 1 2 16,0-1 16-16,0 1 1 0,1 0-5 16,-1-1 1-16,0 2 7 0,0 0-11 15,-2-3-6-15,1 3-12 0,-3 0-7 16,0 0-9-16,-3 0 0 0,3 0 6 16,-7 0-12-16,3 0-16 15,-5-3 46-15,3 0-12 0,-7-4-12 16,4 2 9-16,-3-1 6 0,-1-2 4 15,0-1-7-15,-2 0 0 0,1-1 3 16,-5 0-7-16,2 1-14 0,0 0-16 16,-2-2-1-16,0 1-2 0,-2 0 2 15,0 1-1-15,-2-1 2 0,0 0 12 16,-2 0-12-16,0-1 12 0,-3 1-13 16,-3-3 10-16,4 4 1 0,0-3-11 15,-1-1 16-15,1 3 0 0,0-1 4 16,0 0-1-16,-4 2-8 15,3-1-1-15,-1 2 0 0,2 0-9 16,0-1 12-16,-5 2-13 0,1-1 0 16,0 1 1-16,1-2-1 0,-3 0-1 15,-1 1 0-15,1-3 0 0,0 1 0 16,-5 0 0-16,5-1 1 0,-7-1 0 16,5-1 10-16,-1 3 0 0,-3-4 0 15,-3-2 4-15,2 3-14 0,3-2 10 16,-9-1-9-16,12 3 12 0,-7-2-14 15,3 0 1-15,-3-2-2 0,-13-6 1 16,-7-3 1-16,1 0 0 0,0 1-1 16,10 3-1-16,4 0-1 0,2 3-2 15,-2-4-15-15,3 5 15 0,3-3 1 16,-6 1 0-16,5-2-1 0,-5 3 3 16,2-3 1-16,0 1-1 0,-2 0 2 15,1-3 10-15,-1-1-10 0,-2 1 17 16,-2-3-4-16,2-1-3 0,2-2-10 15,-4-1 1-15,-2 0 9 16,4 0-11-16,-2-1 1 0,5-1 0 16,-5-1 0-16,0 3 0 0,2-1 0 15,2-1 0-15,-2 1-1 0,-2-1 3 16,4-2-1-16,3 1-1 0,-7-1-1 16,6 0-1-16,0-3-28 0,-4 0 25 15,3-1-9-15,1 0 12 0,-4-2 0 16,2-3 1-16,-2-1 1 0,4-4 1 15,-8 0 9-15,3-2-9 0,-1-4 22 16,-2 0 2-16,2-1-3 0,-2-4-5 16,0 0-16-16,2 1 0 0,2-4 0 15,2 3-3-15,-4-4-13 16,4 1-6-16,0-2 17 0,1-2-1 16,-1-3 3-16,0 2 0 0,2-2 3 15,-4-2 16-15,3-1-4 0,1-3 9 16,-4-1 13-16,2-1-7 0,-2 0-30 15,4 1 2-15,-1-2-2 0,-3 0 25 16,4-1-4-16,-2 0-3 0,0 0-6 16,3-2 0-16,-3 0 0 0,2 0-10 15,0 1-2-15,1-4-42 0,1 1 21 16,0-3 21-16,-1-2 1 0,1 2 14 16,-2-4 0-16,-2-1 6 0,-2-1 1 15,1-2-4-15,-1-1-18 0,0-1-19 16,-2 0 16-16,2 1 3 0,0 1 0 15,2 0 15-15,-2 2 0 0,5 0 3 16,1 2-18-16,0 0-32 0,5 0 7 16,-1 1 23-16,5-1 2 0,-1 1 3 15,3-1 19-15,-4-1-1 0,3-1-6 16,-3-3-1-16,-1 3-14 16,1-1-6-16,-3-2 6 0,3 1 25 15,-3 1 5-15,3 0 0 0,1 2 0 16,3-2-5-16,0 5-25 0,1 1-22 15,5 2 4-15,-2 2 18 0,4 5 1 16,0 1 17-16,0 4 1 0,2 0 2 16,0 2-9-16,0 4-10 0,2 2-2 15,4 4-19-15,-2 6 1 0,4 1-1 16,3 9 17-16,7 10 0 0,1 9 2 16,6 4 0-16,-3-5 13 0,1 0-11 15,2-1 10-15,2 5-10 0,2 4 0 16,0 6 1-16,2 4 0 0,0 3-3 15,0 4 0-15,0 3-61 0,4 0-69 16,0 3-83-16,4 6-141 0,-2-1-248 16,13 10-870-16</inkml:trace>
  <inkml:trace contextRef="#ctx0" brushRef="#br0" timeOffset="116980.704">13104 14764 1479 0,'0'0'214'16,"0"0"-90"-16,0 0 947 0,0 0-556 15,0 0-223-15,0 0-37 0,0 0 55 16,0 0-52-16,0 0-77 0,-13 2-51 16,11 5-23-16,0 6-28 0,-2 5-14 15,2 1-11-15,-4 5-20 0,-1 3-7 16,1 4-14-16,0 3-10 0,2 3 18 15,-2 4 0-15,0-3-18 16,1 0 0-16,-1-4 0 0,0-4 10 16,4-5-13-16,-2-7-1 0,2-4-1 15,0-6-1-15,0-2-12 0,2-4-9 16,0-2-37-16,0-2-46 0,2-4-3 16,2-5 3-16,2-3-50 0,-2-3-9 15,4-2-39-15,1 0-64 0,-5-5-80 16,2 1-41-16,-4 1-23 0,4-2-42 15,-2 1 11-15,1-2-14 0,-1 0 2 16,0-2-29-16,-2 8-17 0</inkml:trace>
  <inkml:trace contextRef="#ctx0" brushRef="#br0" timeOffset="117226.122">13102 14754 931 0,'0'0'639'0,"0"0"-90"0,0 0 23 16,0 0-68-16,0 0-100 0,0 0-79 15,0 0-68-15,0 0-79 0,0 0-48 16,20 55-28-16,-16-29-22 0,5 5-16 15,-3 4-5-15,0 0-19 16,2 5-22-16,-2 1-3 0,5-3-2 16,-3 0-1-16,0-5 3 0,-1-6 4 15,3-3-4-15,-4-8-12 0,-2-5 21 16,0-4 7-16,-2-4 18 0,-2-3-8 16,0 0-41-16,-2 0-6 0,-4-5 6 15,-2 1 39-15,-2-2-17 0,-3-1-7 16,1 1-14-16,-3 0-1 0,3 0-49 15,-3 1-82-15,3 0-93 0,0-1-91 16,-1 1-125-16,7 1-514 0,0 3-811 0</inkml:trace>
  <inkml:trace contextRef="#ctx0" brushRef="#br0" timeOffset="117599.071">13308 14752 2345 0,'0'0'706'15,"0"0"-406"-15,0 0 112 0,0 0-6 16,0 0-145-16,0 0-63 0,0 0 14 16,15 61-16-16,-11-37-53 15,0 0-48-15,-2 6-22 0,0 0-19 16,0 3-26-16,0 2-25 0,0-2 0 16,0-1-1-16,-2-3 1 0,2-5 0 15,-2-2-2-15,0-5-1 0,0-4-12 16,0-3-52-16,0-2-58 0,3-3-58 15,-1-2-59-15,-2-3-59 0,2 0-251 16,0-1-455-16,0-10-377 0</inkml:trace>
  <inkml:trace contextRef="#ctx0" brushRef="#br0" timeOffset="117963.344">13221 14713 2055 0,'0'0'430'0,"0"0"-268"0,0 0 230 15,0 0-28-15,0 0-110 0,0 0 4 16,0 0 9-16,0 0-46 0,0 0-26 16,0 0-26-16,19-14 0 15,-11 15-16-15,5 3-22 0,3 2-19 16,-1 3 1-16,3 0-19 0,3 1-18 15,0 1-13-15,-1 1-17 0,-1-1-22 16,2-1-6-16,-1 4-15 0,-1 0 21 16,-5 3 0-16,-1 1-3 0,-3 2-9 15,0 1-12-15,-3 1-1 0,-1 4-1 16,-6-2-1-16,0-1 1 0,-2 1-1 16,-9 0 3-16,-1-1 1 0,-5-2 1 15,-3-1-2-15,-7-2-2 16,2-4-1-16,-4-3-33 0,2-4-127 15,-4-6-141-15,2-1-172 0,7 0-679 16,-3-4-1909-16</inkml:trace>
  <inkml:trace contextRef="#ctx0" brushRef="#br0" timeOffset="120381.505">16506 6272 212 0,'0'0'75'0,"0"0"600"16,0 0-209-16,0 0-219 0,0 0-46 15,0 0-3-15,0 0-62 0,0 0-32 16,0 0 3-16,-8-36 22 0,4 31 23 16,2 1-11-16,0-3-3 0,2 5-3 15,-3 1-1-15,3 0-3 0,-2 1 6 16,2 0 21-16,0 0 6 0,0 3-35 16,2 5-52-16,3 1-76 0,-1 4 15 15,2 7 24-15,2-2 20 0,0 6-4 16,1-1-3-16,-1 3-7 0,0 0-2 15,1 3 18-15,1 2 0 0,-2 1-25 16,3-1 3-16,-3 1-3 16,0 2-22-16,-2-2-13 0,3 1 14 15,-3 1-1-15,0 2 7 0,0 0 5 16,2 3-5-16,1-1-7 0,-3 4 1 16,6 3-4-16,-1 2-9 0,3 9 9 15,5 13-10-15,3 14 11 0,5 4-12 16,0-2 11-16,-2-7 3 0,0-7-15 15,0 2-13-15,-1-1 13 0,1 2 0 16,-2-1 34-16,2 0 0 0,-3-2 2 16,1-1 7-16,-2-2 3 0,2 1-3 15,-1-2-13-15,-1 1-2 0,4-3-28 16,-2 2-9-16,3 3-3 0,3 1 9 16,4 5 1-16,1 6 2 0,3 2 1 15,4 4 3-15,2 3 11 0,5 1-3 16,0-1 0-16,-1 2-12 0,5-5-22 15,-3 1 19-15,3 0 0 0,4-1 3 16,-6-1 0-16,5 1 24 0,3-1-3 16,-2-2 7-16,0 0-28 15,4 3-3-15,0-3 1 0,-2 5-13 16,6-1 12-16,-2 4 3 0,4 2 2 16,-2 0 10-16,4 1 0 0,0-4-11 15,3 1-1-15,-3-5-49 0,4-1 32 16,-2 1 17-16,-1-2 15 0,-1 0 0 15,2-1 1-15,0 1 2 0,5-3 3 16,-1 2-9-16,-1-3-11 0,1 1 2 16,5 3 10-16,-1-1 5 0,-1 0-6 15,1-1 0-15,-1-2 1 0,-1-1 8 16,1-7-21-16,1-2-6 16,-8-5-31-16,5-2 34 0,-1-4 3 15,1-3 0-15,-3 2 3 0,2-3 0 16,3 2 9-16,2 1-9 0,-3 4 10 15,7 0 2-15,-5 3-3 0,9 0-12 16,-4 0-30-16,6-2 14 0,-7 2 13 16,5-4 3-16,2-1 0 0,-8-2 2 15,5-4 1-15,-7-3 22 0,4-3 5 16,-5-2-6-16,-1-3-2 0,3-2-19 16,-3 1 9-16,1-4-12 0,5 1-1 15,-4-1-23-15,1-2 2 0,-3 2 20 16,3-2-10-16,3 4 11 0,-2 0 1 15,3 0 0-15,-3 0 2 0,4 0 10 16,-5 0-10-16,5 0-1 0,-4-1 1 16,-1-2 1-16,-3 1 0 0,-1-3 10 15,3-1-1-15,-7-2 0 0,1-2-11 16,-5-2 1-16,0-1-2 16,-6-4-13-16,0-1 11 0,-4-1-13 15,-15-5 14-15,-3-2-1 0,-11-5 0 16,-3 0 1-16,5 1-2 0,2 1 3 15,1 3-2-15,-5-6-1 0,-9 2 2 16,1-6-2-16,-9 1-18 0,1-4-40 16,-9-3-94-16,-4 0-136 0,0-4-209 15,-2-2-283-15,-2-9-1033 0</inkml:trace>
  <inkml:trace contextRef="#ctx0" brushRef="#br0" timeOffset="121751.479">23939 15321 1077 0,'0'0'2'0,"0"0"1259"0,0 0-964 16,0 0-91-16,0 0 48 0,0 0 30 15,0 0-37-15,0 0-51 0,0 0-48 16,3-12-28-16,-6 12-24 0,3 0-2 16,-2 0-7-16,0 3 6 0,-2 4 61 15,0 4-15-15,-2 5-53 0,-7 4-25 16,3 4-18-16,2 7-9 15,-7 0-16-15,5 5-15 0,0-1 9 0,-5 1-12 16,5-1-1-16,0-4-1 0,-3-5-35 16,5-5 16-16,2-5 0 15,-1-3-25-15,3-6-37 0,2-3-25 16,-2-3-18-16,4-1-50 0,0 0 5 16,0-4 40-16,6-1 20 0,-2-4-71 15,3-4-87-15,-1-1-94 0,2-3-87 16,0-1 5-16,1 0 30 0,-1-2-31 15,-2 3 19-15,7-2 98 0,-5 2 117 16,-2-2 101-16,0 0 92 0,5 2 18 16,-3-3-100-16,-2 2-17 0,-2 1 118 15,2 2 75-15,1 0 189 16,-1 1 105-16,-2 2 28 0,-2 1-3 16,0 2-56-16,0 2-17 0,-2 4-7 15,2 0 5-15,-2 3 14 0,0 0 4 16,0 0-71-16,0 3-97 0,0 6-67 15,0 1-65-15,2 4-12 0,0 7 12 16,0 5 13-16,3 4-12 0,1 4-10 16,2 5-16-16,0 1 1 0,-2 0-11 15,5 0-2-15,-1-7 3 0,-4-4 21 16,1-7 1-16,-3-5 6 0,2-7 13 16,-4-6 5-16,0-2 16 0,-2-2-65 15,0-4-37-15,-4-3 37 0,-2-4 28 16,-1-2 9-16,-1 1-6 0,0-3-13 15,-7 4-17-15,7 1-1 0,-2 2-62 16,-3 2-104-16,5 1-58 0,0 0-31 16,2 1-129-16,-5-1-232 0,9 2-440 15,0 0-502-15</inkml:trace>
  <inkml:trace contextRef="#ctx0" brushRef="#br0" timeOffset="122112.358">24198 15379 1205 0,'0'0'1164'0,"0"0"-728"0,0 0-119 16,0 0 5-16,0 0-21 0,0 0-106 15,0 0-59-15,0 0 11 0,-2 52-10 16,0-28-26-16,0 2-31 0,0 2 1 16,-3 3-4-16,3 3-13 0,-2 2-21 15,2-2-43-15,-2-6-3 0,4 0-12 16,-2-8 12-16,2-1-10 0,0-5-8 15,0-4-50-15,0-3-61 0,0-3-32 16,2-2-63-16,2-2-107 0,-2 0-191 16,0-2-478-16,2-9-430 0</inkml:trace>
  <inkml:trace contextRef="#ctx0" brushRef="#br0" timeOffset="122466.087">24113 15390 760 0,'0'0'1196'15,"0"0"-690"-15,0 0-264 0,0 0 41 16,0 0-2-16,0 0-36 0,0 0 11 16,0 0 21-16,0 0-27 0,0 0-45 15,25-47-57-15,-15 47-19 0,1 5-9 16,1 0-1-16,5 3-9 0,-3 3-9 15,5 1-10-15,-3 0-6 16,7 0-12-16,0 4-12 0,-5 1-7 16,3 1-14-16,0 1-4 0,-5 3 3 15,-4 3-11-15,1 2-7 0,-7 2-6 16,-4 3-15-16,-2-1-30 0,-2 3 2 16,-6-1 7-16,-7-2 6 0,-1-2 0 15,-7-6 12-15,-2 0-18 0,3-5-16 16,-5-5-96-16,-2-4-104 0,0-9-139 15,10 0-379-15,-6 0-1377 0</inkml:trace>
  <inkml:trace contextRef="#ctx0" brushRef="#br0" timeOffset="127480.373">7522 13228 74 0,'0'0'238'0,"0"0"36"16,0 0-20-16,0 0-91 15,0 0-85-15,0 0-13 0,0 0-32 0,0 0-30 16,2-4-3-16,-2 4-1 16,0 0-18-16,0 0 15 0,0-3 4 15,0 3 11-15,0 0 9 0,0 0 55 16,0-2-26-16,0 1 143 0,0 0 12 15,0 1-80-15,0 0-36 0,-2 0-23 16,2 0-4-16,0 0-61 0,-2 0 42 16,0 0-12-16,-6 0 34 0,0 0-34 15,-3 0-17-15,1 0-1 0,-9 0 1 16,5 0 0-16,-9 0-10 0,0 0-2 16,-1 0 10-16,1 0-9 15,-8 1 0-15,0 0 72 0,-4 1-25 16,0-2-27-16,-3 0 14 0,-3 0-33 15,-2 0-1-15,-1 0 27 0,-3 3-29 16,-1-3 0-16,5 3-152 0,10-2-191 16,-11-1-629-16</inkml:trace>
  <inkml:trace contextRef="#ctx0" brushRef="#br0" timeOffset="128046.366">6359 13235 1243 0,'0'0'247'0,"0"0"-159"16,0 0-39-16,0 0 84 0,0 0 36 16,0 0-16-16,0 0-43 0,0 0-84 15,-58-5-10-15,41 5-14 0,-1 0-2 16,-3-1 1-16,-6 1 11 0,0 0 66 15,-6-1 42-15,-4 1-20 0,0 0-29 16,-3 0-71-16,-1 0-10 0,0 0 7 16,-3 0 1-16,-1 0 0 0,1 0 2 15,-1 0-2-15,-3 1 1 0,3 0 1 16,-1-1 0-16,-1 0-17 0,1 0-122 16,1 3-175-16,10-2-358 0</inkml:trace>
  <inkml:trace contextRef="#ctx0" brushRef="#br0" timeOffset="128527.062">5023 13233 1403 0,'0'0'227'0,"0"0"-80"15,0 0-130-15,0 0-17 0,0 0-20 16,0 0 20-16,0 0 135 0,0 0-5 16,0 0-17-16,0 0 10 0,-39-4-26 15,22 4-22-15,-3 0-30 0,-3-1-3 16,0 1 9-16,-6 0 40 0,0 0 67 15,-4 0 76-15,0 0-33 0,-4-1-102 16,-2 1-67-16,-1 0-32 16,-1 0-12-16,2 0-35 0,-5 0-145 0,3 0 64 15,-2 0-84-15,-1 0-69 0,-1 2-100 16,10-1-126-16,-17 3-219 0</inkml:trace>
  <inkml:trace contextRef="#ctx0" brushRef="#br0" timeOffset="129012.147">3442 13242 1243 0,'0'0'517'0,"0"0"-325"16,0 0-137-16,0 0-52 0,0 0 241 16,0 0 53-16,0 0-110 15,-54-5 25-15,31 4-35 0,1 1-123 16,-11 0-19-16,0 0-13 0,-5 0 90 15,-5-1-26-15,-3 1-83 0,-7 0 0 16,-7 0-1-16,0 0 1 0,12 1-2 16,5 0-1-16,10 1 0 0,-9-2-227 15,1 0 135-15,2 3-43 0,12-1-432 16,-4 3-824-16</inkml:trace>
  <inkml:trace contextRef="#ctx0" brushRef="#br0" timeOffset="130180.369">1997 12929 323 0,'0'0'2129'16,"0"0"-1768"-16,0 0-168 0,0 0 37 16,0 0-13-16,0 0 24 15,0 0 23-15,0 0-31 0,0 0-34 0,-19-2-29 16,13 8-38-16,2 2-12 16,0 2-16-16,2 4 0 0,-2 3-21 15,-3 4-16-15,7 3-3 0,-2 7-12 16,2 0-22-16,0 4-30 0,-2 3-3 15,2 3 0-15,-2 0 2 0,2-2 1 16,0-1 1-16,0-5 0 0,0-3 1 16,0-2-1-16,0-5-1 0,0-3-3 15,0-3-43-15,2-3-11 0,0-4-38 16,-2-3-36-16,2-3-32 0,1-2-18 16,1-2-85-16,-2-3-197 0,2-5-205 15,-2-1-366-15,2-10-377 0</inkml:trace>
  <inkml:trace contextRef="#ctx0" brushRef="#br0" timeOffset="130563.348">1784 12904 450 0,'0'0'346'0,"0"0"1100"16,0 0-1052-16,0 0-18 0,0 0-15 16,0 0-59-16,0 0 16 0,0 0-39 15,0 0-41-15,0 0-40 0,10-44-29 16,-1 42-4-16,-1 1-19 0,0-1-12 16,9 1-21-16,-3 1-28 15,1 0-22-15,3 0-8 0,1 0-10 16,-1 1 1-16,5 5 5 0,2 3 0 15,-6 3-2-15,8 3 2 0,-7 2-18 16,-3 2 1-16,1 2-10 0,-5 3-6 16,-3 1-17-16,-6 1-1 0,-4 0-2 15,-2 2-16-15,-8 0-6 0,-1-3-28 16,-3-3 1-16,-5-6-25 0,3-2-33 16,-5-7-45-16,0-5-40 0,5-2-96 15,-1-4-176-15,5-1-756 0,0-3-1231 0</inkml:trace>
  <inkml:trace contextRef="#ctx0" brushRef="#br0" timeOffset="130971.452">2241 13548 2776 0,'0'0'630'0,"0"0"-417"15,0 0-68-15,0 0 75 0,0 0 50 16,-6-58-62-16,-7 50-48 16,-1-2-24-16,-1 6-22 0,-3 1-29 15,1 3-14-15,-1 2-7 0,1 5 0 16,1 5-9-16,3 1-4 0,3 1-14 16,6-4-10-16,2 3 4 0,2-3 8 15,4-2-12-15,6 0-11 0,2-1-16 16,3-2-16-16,6-4-8 0,-1-1-46 15,-3-3-79-15,1-7-83 0,-3-5-84 16,-9 3-366-16,11-14-1284 0</inkml:trace>
  <inkml:trace contextRef="#ctx0" brushRef="#br0" timeOffset="133694.181">7648 13224 235 0,'0'0'169'0,"0"0"-68"16,0 0-101-16,0 0-39 0,0 0 13 15,0 0-13-15,0 0 39 0,0 0-29 16,0 0 22-16,-14-3-12 0,14 3-219 15</inkml:trace>
  <inkml:trace contextRef="#ctx0" brushRef="#br0" timeOffset="134144.709">7648 13224 267 0,'-20'21'36'0,"20"-21"-34"0,-2 1-4 16,4 0 2-16,0 0 0 0,0 0 193 16,0 2 142-16,0-3-198 0,-2 0-71 15,0 0 33-15,0 0-98 0,0 0 548 16,0 0-195-16,0 0-172 0,0-3-27 15,0 2-22-15,0 0-62 0,0-1-19 16,0 1-1-16,0 1-2 0,0-2 15 16,0 2 32-16,0 0 33 0,0-1-4 15,0-1 6-15,0 2-4 0,0 0-19 16,0 0-29-16,0 0-22 16,0 0-16-16,0 0-12 0,0 0 2 15,0-2 4-15,0 1 22 0,0 0 6 16,0-1 6-16,0 2 9 0,0-2-2 15,0 1-14-15,0 1-34 0,-2 0-15 16,2 0-11-16,0 0-2 0,0 1-75 16,0 5-38-16,0 6 84 0,0 7 29 15,0 6 38-15,0 7 7 0,0 7-26 16,-2 0-16-16,2 5 31 0,0-1-12 16,0-2-19-16,0-6 10 0,0-1 9 15,0-8-22-15,0-5-1 0,-2-6-2 16,2-2 2-16,0-3-2 0,0-1-9 15,0 0-4-15,0 1-15 0,0-1-35 16,0-1-29-16,0 2 7 0,0-4-12 16,0 4-33-16,0-3-44 0,0 0-62 15,0-1-107-15,2 1 30 0,0-2-243 16,0-1-626-16,-2 1 445 0</inkml:trace>
  <inkml:trace contextRef="#ctx0" brushRef="#br0" timeOffset="134712.52">7636 14136 1266 0,'0'0'819'0,"0"0"-466"15,0 0-337-15,0 0-3 0,0 0 26 16,0 0 51-16,0 0 10 0,0 0 0 16,0 0 13-16,0 0 5 0,0 0-28 15,0 0-26-15,0-1 3 0,-2 1-13 16,2 1-12-16,0 6-1 0,0 3 74 15,0 6 49-15,0 7-3 0,0 5-10 16,0 5 10-16,-2 4 10 16,2 7-69-16,0 7-46 0,0-3-56 15,0 1-12-15,-2 0 10 0,2-8-119 16,0 3 74-16,0-3 22 0,0-5 10 16,0-3-1-16,0-9-15 0,0-5-35 15,0-3-76-15,0-4-93 0,0 0-44 16,2-2-174-16,0 3-250 0,-2-3-388 15,0-2-137-15</inkml:trace>
  <inkml:trace contextRef="#ctx0" brushRef="#br0" timeOffset="134999.674">7624 15239 33 0,'0'0'124'0,"0"0"-92"15,0 0-32-15,0 0 0 0,0 0 20 16,0 0 64-16,0 0 177 0,0 0-241 16,0 0-20-16,0-53-29 0,0 47-115 15,0-3-146-15</inkml:trace>
  <inkml:trace contextRef="#ctx0" brushRef="#br0" timeOffset="135195.328">7624 15156 1182 0,'0'0'1278'0,"0"0"-933"0,0 0-278 15,0 0-66-15,0 0 44 0,0 0 23 16,0 0-17-16,0 0 16 0,0 0 42 15,6 71 41-15,-6-43 9 0,0 9-55 16,0 8 7-16,0 14-10 0,-2 7-13 16,2-3 44-16,0-14-38 0,0-13-85 15,0-11-9-15,0 2-15 0,0 4-13 16,0-2-7-16,0-4 3 16,0-3 1-16,0-9-7 0,0-4-25 15,0-3-53-15,0-1-134 0,2-2-202 16,-2 2-143-16,0 1-659 0</inkml:trace>
  <inkml:trace contextRef="#ctx0" brushRef="#br0" timeOffset="135233.226">7634 15929 251 0,'0'0'0'0</inkml:trace>
  <inkml:trace contextRef="#ctx0" brushRef="#br0" timeOffset="136564.205">7355 16256 421 0,'0'0'225'15,"0"0"1179"-15,0 0-815 0,0 0-245 16,0 0-14-16,0 0 6 0,0 0-43 16,0 0-41-16,0 0-44 0,-2-5-29 15,2 5-22-15,0 0-31 0,0 0-9 16,0 0-4-16,2 3 6 0,0-1-10 16,2 3-27-16,2 5 0 0,5 2 9 15,1 5-21-15,3 7-16 0,1 2-8 16,3 5 2-16,-1 4 3 0,-1-1-14 15,1 0-35-15,-1-2 28 0,0-4 0 16,-3-3-6-16,-2-6-3 0,-3-5-8 16,-3-5-11-16,-4-6-2 15,0 0 0-15,-2-2-58 0,0-1-69 16,0 0-45-16,0 0-28 0,-2-4 30 16,-4-1-28-16,0-4-84 0,1-2-101 15,1-2-325-15,-2 6-493 0,4-6-456 0</inkml:trace>
  <inkml:trace contextRef="#ctx0" brushRef="#br0" timeOffset="136882.958">7653 16331 1322 0,'0'0'1314'16,"0"0"-963"-16,0 0-83 0,0 0 95 15,0 0-42-15,0 0-79 0,0 0-18 16,0 0-23-16,0 0-44 0,0 0-40 16,12-25-26-16,-18 34 32 0,0 3 78 15,-7 5-58-15,-1 7-46 0,3 7-31 16,-5 6-11-16,3 5-21 0,-3 8-33 16,1 12-1-16,1-5 18 0,2-7 10 15,3-6 2-15,3-6-6 0,-2 0-9 16,-2 6-3-16,3-8-10 0,3-3-2 15,-4-9 0-15,4-2-36 0,0-10-43 16,0 1-51-16,4-7-28 0,-3-3-55 16,3-2-64-16,0-1-92 0,0-4-242 15,0-2-612-15,0-7-835 0</inkml:trace>
  <inkml:trace contextRef="#ctx0" brushRef="#br0" timeOffset="137281.426">7839 17023 235 0,'0'0'2367'0,"0"0"-1911"15,0 0-296-15,0 0 146 0,22-62 0 16,-22 39-44-16,0 0-1 0,-6 2-4 16,-2 0-26-16,-7 6-54 0,1 5-85 15,-7 7-55-15,7 3-1 0,-7 10 13 16,7 6-6-16,-3 4-7 0,7 3-9 15,4 4-5-15,-1-1 2 0,7-1-6 16,0-4 7-16,9-2 2 0,-3-6-6 16,6-3-18-16,5-7-3 0,-3-3-12 15,5-6-31-15,-5-7-105 0,1-8-81 16,-5-7-81-16,-2 7-253 0,5-16-1203 0</inkml:trace>
  <inkml:trace contextRef="#ctx0" brushRef="#br0" timeOffset="141025.968">7750 12213 1137 0,'0'0'589'16,"0"0"108"-16,0 0-339 0,0 0-75 16,0 0 11-16,0 0-15 0,0 0-14 15,0 0-4-15,0 0-41 0,12-47-34 16,-12 43-26-16,-2 1-28 0,0 2-31 16,-2-2-24-16,0 3-13 0,-7 0 0 15,1 0 3-15,0 0-3 0,-9 0-12 16,3 0-7-16,-9 3 1 0,4 0-10 15,-2 0-15-15,-1 1-2 0,1-1-16 16,4 2-1-16,-6-1-1 0,7-1 1 16,-1 3 0-16,3-2 1 15,-1 2-1-15,3-3 1 0,1 1 0 16,5-1-1-16,-2 0-1 0,3 0-1 16,3-1 0-16,0-2-12 0,2 0 9 15,2 0-16-15,0 0 4 0,0 0 13 16,0 0 2-16,0 0 3 0,0 0 22 15,0 0 2-15,0 0 0 0,0 0-3 16,0 0-2-16,0 0-19 0,0 0 15 16,2 0 0-16,0 4-16 0,0 2-2 15,-2 3-10-15,2 1-8 0,0 7-13 16,-2 2 19-16,3 2 0 0,-3 4 11 16,0 3 0-16,0 0-11 0,0 2 11 15,-3 3-2-15,3 1 0 0,-2-2 0 16,0-1 1-16,-2-2 0 0,2-3 2 15,-2-5 0-15,4-2 1 16,0-7 1-16,-2 0 0 0,2-3 0 0,0-2 1 16,0-4 12-16,0-1-3 15,0-2 6-15,2 1 1 0,0 1-18 16,2-2 2-16,2 0 36 0,3 0 12 16,3 0-5-16,-2 0-4 0,3-3 76 15,3 1-24-15,-1-1-40 0,1-1-24 16,3 1-9-16,-2 0-18 0,-1 0-1 15,1-1 0-15,-1 4-2 0,-1-2-2 16,-1 2-13-16,-2 0-45 16,-5 0-61-16,1 0-51 0,-2 0-40 15,-2-2-49-15,0 0-145 0,-2-5-252 16,-2 3-539-16,0-6-487 0</inkml:trace>
  <inkml:trace contextRef="#ctx0" brushRef="#br0" timeOffset="141245.408">7620 12419 2448 0,'0'0'1166'0,"0"0"-977"0,0 0 56 16,0 0 71-16,0 0-149 0,0 0-78 15,0 0 13-15,0 0 12 0,0 0 57 16,0 0-85-16,-34 6-44 0,20-6-17 15,-3 4-25-15,1-1-22 0,1 0-115 16,1 0-68-16,0-1-63 0,3 1-105 16,-3-3-273-16,3 0-640 0,5 4-746 15</inkml:trace>
  <inkml:trace contextRef="#ctx0" brushRef="#br0" timeOffset="141661.089">7851 12666 2338 0,'0'0'709'15,"0"0"-508"-15,0 0 63 16,0 0 62-16,0 0-84 0,17-62-42 16,-17 45 8-16,-2-1 17 0,-7-1-38 15,3 2-58-15,-8 2-38 0,1 7-36 16,1 5-24-16,-5 3 5 0,5 7 1 15,-3 4 8-15,3 6-2 0,6 0-13 16,-5 2-6-16,9 0-2 0,0-3-4 16,2 1 0-16,2-3-3 0,7-5-3 15,-3 1-12-15,4-4-24 0,7-5-82 16,-5-1-74-16,5-4-82 0,-3-9-79 16,-1 2-411-16,3-12-1331 0</inkml:trace>
  <inkml:trace contextRef="#ctx0" brushRef="#br0" timeOffset="143992.182">21153 12317 1127 0,'0'0'1597'0,"0"0"-1317"0,0 0-18 15,0 0 104-15,0 0-20 0,0 0-58 16,0 0-3-16,0 0-54 0,0 0-93 15,12-17-70-15,-16 14-25 16,-2-1 36-16,-2-2 3 0,-3 1 4 16,-5-3-19-16,1 2-16 0,-5-1-17 15,1 5-1-15,-2-3-12 0,-3 2-3 16,1 1 19-16,-2 2-34 0,-2 0 12 16,2 0-14-16,3 4 0 0,3 2 1 15,-2-1-2-15,7 3 0 0,0 0 0 16,3-1 1-16,5 2 2 0,0-2 12 15,4 3 6-15,2-2-2 0,0 1-1 16,2 1-6-16,2-1-10 0,0 2 10 16,4 0-12-16,1 3 1 0,-1 0-1 15,-2 4 0-15,-2 2-1 0,2 3 0 16,1 4-14-16,-5 2 13 0,-2 5-13 16,0 1 13-16,0 2-10 0,0-1 11 15,-2-2 0-15,-5-3 0 0,5-4-1 16,-2-5 0-16,2-3 2 0,0-6-1 15,0-3 1-15,2-3 0 0,0-3 13 16,0-1 8-16,0-3 3 16,2 1-12-16,4-1 9 0,3 0 25 15,3 0 8-15,-4 0 55 0,7 0 9 16,1 0-49-16,-3 0-21 0,5 0-9 16,1 0 1-16,-1-3-13 0,1 2-12 15,0-3-13-15,1 0 1 0,-5 0-3 16,3 1-1-16,-5-2-17 0,1 1-33 15,1 1-76-15,-9 0-66 0,2 3-40 16,0-3-67-16,-3 2-155 0,-1-2-530 16,-2 0-510-16,-2-2-714 0</inkml:trace>
  <inkml:trace contextRef="#ctx0" brushRef="#br0" timeOffset="144169.71">21147 12583 2760 0,'0'0'1133'0,"0"0"-847"0,0 0-81 0,0 0-25 16,0 0-14-16,0 0 43 15,0 0-32-15,-58 4-76 0,43-2-68 16,-5 0-33-16,-1-2-11 0,2 0-93 16,1-4-171-16,1-3-138 0,1 2-573 15,1-4-914-15</inkml:trace>
  <inkml:trace contextRef="#ctx0" brushRef="#br0" timeOffset="144542.497">21426 12781 2669 0,'0'0'810'0,"0"0"-471"16,0 0-87-16,29-56 112 0,-27 38-80 16,-2 3-78-16,-4 5-75 0,-5 4-61 15,-7 6-12-15,-1 1 6 0,-5 10 15 16,-1 2-18-16,0 4-28 0,-2 3-14 15,7 2-4-15,1-3 3 0,9 3-15 16,2-7 12-16,0-1 13 0,6-3-1 16,0-4 0-16,8-1-6 0,0-3-21 15,7-3-17-15,3-5-31 16,-3-7-101-16,3-5-113 0,-3-8-99 16,-1 6-302-16,5-14-1401 0</inkml:trace>
  <inkml:trace contextRef="#ctx0" brushRef="#br0" timeOffset="147592.498">20357 12853 3 0,'0'0'49'16,"0"0"-10"-16,0 0-6 0,0 0-30 15,0 0 415-15,0 0-76 0,0 0-108 16,0 0-100-16,0 0-49 0,2-3 6 16,-2 1-23-16,2 2 23 0,-2 0 56 15,2 0 41-15,-2 0 10 0,0 0-13 16,0 0-33-16,0 0-27 0,0 0-21 16,0 0-27-16,0 0-3 0,0 0 0 15,0 0 6-15,0 0 16 0,0 0 0 16,0 0-13-16,0 0-22 0,0 0-13 15,0 0-20-15,0 0 4 0,0 0-6 16,0 0-26-16,0 0-4 0,-4 0-126 16,-2 0 130-16,-8 0 81 0,-5 0-2 15,-6 0 0-15,-2 0-15 16,-6 0-23-16,-2 0-22 0,-4 0-7 16,-1 0-12-16,3 0 1 0,-6 0 11 15,2 0-12-15,-3 0-60 0,-3 2-67 16,1-1-44-16,1 0-30 0,-15 0-78 15,10 0-92-15,0 2-50 0,13-1-238 16,-10 4-562-16</inkml:trace>
  <inkml:trace contextRef="#ctx0" brushRef="#br0" timeOffset="148091.835">18954 12872 346 0,'0'0'515'16,"0"0"169"-16,0 0-437 0,0 0-121 15,0 0-38-15,0 0-59 16,0 0-28-16,0 0-1 0,0 0-13 15,0 0-9-15,4-5-11 0,-4 5 4 16,0-2 0-16,0 2 29 0,0-2 182 16,-4 2 57-16,-5 0 13 0,1 0-7 15,-4-2-52-15,-5 2-46 0,1-1-67 16,-11 1-35-16,0 0-23 0,-4-1-6 16,-6 0-6-16,-3 1-10 0,-1 0 0 15,-13 0 0-15,-12 0-67 0,-8 0-106 16,-7 2-80-16,2 1-89 0,11-3-111 15,23 0-253-15,3-3-370 0</inkml:trace>
  <inkml:trace contextRef="#ctx0" brushRef="#br0" timeOffset="148559.143">17571 12876 593 0,'0'0'173'15,"0"0"300"-15,0 0-76 0,0 0-131 16,0 0 117-16,0 0-124 0,0 0-92 15,0 0-57-15,-64-6-43 0,47 5 4 16,-6 0 9-16,1 1-16 16,-7-1-32-16,-2 1-6 0,-7 0 73 0,-1 0-13 15,-2 0-48-15,-5 0-25 16,1 0-13-16,-9 1-73 0,-10 0-109 16,-8 2-59-16,-1-3-13 0,5 4-76 15,4-1-95-15,8 0-310 0,15-3-83 16</inkml:trace>
  <inkml:trace contextRef="#ctx0" brushRef="#br0" timeOffset="148939.651">15958 12886 466 0,'0'0'724'15,"0"0"-516"-15,0 0 85 0,0 0-59 16,0 0-78-16,0 0-65 0,-66-5-17 16,48 5-25-16,-5 0-17 0,-4 0-32 15,-2 0 0-15,0 0-165 0,4 0-156 16,-4 4-311-16</inkml:trace>
  <inkml:trace contextRef="#ctx0" brushRef="#br0" timeOffset="150361.329">14974 12613 701 0,'0'0'437'16,"0"0"-115"-16,0 0-192 0,0 0-3 16,-14-51 467-16,10 43-345 0,2 1-43 15,0 2 57-15,-3 3-10 0,3-1-21 16,2 3-48-16,0 0-1 0,-2 0 34 15,0 0 14-15,0 7 25 0,0 1-22 16,-2 8-59-16,2 3-62 0,0 7-28 16,0 5-21-16,2 7-15 0,-2 8-13 15,2 14-11-15,0-7-7 0,0-5-15 16,0-5 0-16,0-8 0 0,2 0 9 16,0 3-11-16,0-5-1 0,-2-8-12 15,2-1-18-15,0-8-1 0,0-3-11 16,0-5-25-16,0-5-52 0,-2-1-37 15,2-2-71-15,0-3-32 0,-2-7-49 16,0-2-189-16,0 1-291 16,-2-10-645-16</inkml:trace>
  <inkml:trace contextRef="#ctx0" brushRef="#br0" timeOffset="150778.596">14712 12644 1771 0,'0'0'438'0,"0"0"-11"0,0 0 13 15,0 0-79-15,0 0-69 0,0 0-10 16,0 0 7-16,0 0-32 0,27-50-60 15,-19 44-35-15,2 2-12 0,1 2-28 16,1-2-21-16,5 4-31 0,-3-3 3 16,3 3 2-16,1-2 10 0,1 0 0 15,-3 0-9-15,5-5-25 0,0 2-18 16,1 0-17-16,-3 0-4 0,2 2 0 16,-3 0 0-16,1 3 6 0,-3 3 3 15,1 6-9-15,-5 4 0 0,1 4 0 16,-3 3-10-16,-4 3 1 0,1 2-3 15,-5 6 0-15,-2-3-3 16,0-1 1-16,-5 0-1 0,-1-3-12 16,-4 0 3-16,-2-6 0 0,-3-3-12 0,1-1-55 15,-3-6-60-15,0-3-64 16,1-5-95-16,1 0-192 0,1 0-696 16,2 0-1238-16</inkml:trace>
  <inkml:trace contextRef="#ctx0" brushRef="#br0" timeOffset="151245.357">15239 13365 1721 0,'0'0'730'0,"0"0"-420"16,0 0-40-16,0 0 5 0,0 0-24 15,23-60 4-15,-23 38 60 0,0-3-16 16,-2-2-37-16,-7 1-77 0,1 1-57 16,-6 3-30-16,-3 5-34 0,1 6-21 15,-1 4-19-15,-4 4-3 0,1 3 1 16,-1 8-19-16,2 5 18 0,5 2-6 16,4 6 6-16,1-1 4 15,5 4-1-15,4 0-3 0,0-1-3 16,6 2-2-16,5-3-1 0,1-6-13 15,3-2 0-15,1-5-2 0,1-4-31 16,-1-5-84-16,1-6-83 0,-3-8-80 16,-1-7-135-16,-3 5-741 0,6-15-1815 0</inkml:trace>
  <inkml:trace contextRef="#ctx0" brushRef="#br0" timeOffset="152570.598">20093 16824 1520 0,'0'0'1424'0,"0"0"-1018"0,0 0-133 16,0 0-52-16,0 0 56 16,0 0 3-16,0 0-39 0,0 0-47 15,-52-5-66-15,35 8-42 0,-1 1-62 16,1-2-21-16,-1-1-1 0,1-1-2 16,1-1-25-16,-1-2-88 0,5-3-68 15,-3 3-41-15,7 3-35 0,-3 0-173 16,7 0-271-16,0 0-337 0,0 13-576 0</inkml:trace>
  <inkml:trace contextRef="#ctx0" brushRef="#br0" timeOffset="152781.675">20012 16972 1891 0,'0'0'996'0,"0"0"-758"0,0 0 45 15,0 0 129-15,0 0-57 0,0 0-150 16,0 0-56-16,0 0 91 0,0 0-13 16,0 0-87-16,-54-20-66 0,34 14-50 15,1 1-24-15,-4 0-122 16,0 2-132-16,3 2-134 0,3-1-638 16,-12 2-1148-16</inkml:trace>
  <inkml:trace contextRef="#ctx0" brushRef="#br0" timeOffset="153406.083">19290 16602 326 0,'0'0'795'16,"0"0"-508"-16,0 0-10 0,0 0 67 16,0 0 12-16,0 0-43 0,0 0-4 15,0 0-24-15,0 0-28 0,0 0-51 16,-14-19 14-16,14 19 75 0,0 0-4 16,2 1-109-16,4 3-35 0,-2 2 12 15,3 6 0-15,3 0-38 0,2 5-42 16,-3 3-15-16,3 2-9 0,3 3-7 15,-5 1 1-15,4-1-4 16,-1 1-21-16,-1-4-22 0,-2-2-1 16,1-3-1-16,-5-7-2 0,0 0-25 15,-2-5-52-15,0-2-63 0,-1-1-71 16,1-2-53-16,-4 0-111 0,0-2-158 16,2-4-272-16,-2 1-654 0</inkml:trace>
  <inkml:trace contextRef="#ctx0" brushRef="#br0" timeOffset="153747.313">19669 16526 2459 0,'0'0'592'0,"0"0"-419"0,0 0-36 16,0 0 75-16,0 0 13 0,0 0-21 15,0 0 3-15,0 0-11 0,0 0 17 16,0 0-40-16,-33 43-51 0,18-21-24 16,-1 7-21-16,1 4-10 15,-3 5 6-15,-1 13 15 0,-6 10-3 16,-2 10-27-16,3-4-25 0,5-15-8 16,4-15-13-16,5-9-10 0,0 1 10 15,-5 3-10-15,1 0-1 0,4-9-1 16,-3-2-1-16,3-5-11 0,6-6 0 15,0-2-13-15,-3-3-57 0,5-3-91 16,2-2-89-16,0 0-91 0,2-3-78 16,5-2-339-16,-1-5-1005 0</inkml:trace>
  <inkml:trace contextRef="#ctx0" brushRef="#br0" timeOffset="154149.585">19723 17309 2839 0,'0'0'579'15,"0"0"-408"-15,12-57 54 16,-12 34 173-16,0-4-94 0,-4 7-122 16,-2 2-46-16,-5 10-41 0,-3 3-31 15,-3 5-24-15,-5 0-7 0,1 8-8 16,2 4-7-16,-4 3-3 0,7 1 0 15,1 3 4-15,5-1 2 0,6 1 3 16,2-4 16-16,2 0 9 0,2-4 36 16,4-1-15-16,9-2-43 0,-1-6-27 15,3-2-21-15,3 0-46 0,-3-8-143 16,4-6-92-16,-9 5-173 0,7-17-967 0</inkml:trace>
  <inkml:trace contextRef="#ctx0" brushRef="#br0" timeOffset="175907.062">2464 10276 39 0,'0'0'173'0,"0"0"-56"0,0 0-80 16,0 0-37-16,0 0-39 0,0 0 3 16,0 0 17-16,0 0 19 0,0 0 2 15,-10-2 1-15,10 2 23 0,0 0 33 16,0 0 58-16,0 0-12 0,0 0-7 16,0 0 6-16,0 0 13 0,0 0-35 15,0 0-27-15,0 0-30 0,0 0-25 16,0 0-23-16,0-4-13 0,0 1-61 15,0-2 44-15,0-5 21 0,-4 4 9 16,2-4 10-16,2 2-3 0,-5 3-7 16,3 3-10-16,0 2-6 0,2 0 39 15,0 0 139-15,0 7-139 0,2 2-19 16,3 2 15-16,-3-3 4 0,6-2 0 16,0-3 43-16,-2-1 35 15,1-2-23-15,-3 0 46 0,-4 0-61 0,0-1-37 16,0-1-3-16,2 2 374 15,-2-2-123-15,0 2-170 0,0 0-81 16,0 0-22-16,0-3 12 0,0 3 10 16,0 0 46-16,0 0-4 0,0 0 10 15,0 0 29-15,0-2 81 0,0 2 68 16,4 0 42-16,0 0-12 0,2 0-36 16,2 0-64-16,3-1-77 0,5 1-10 15,1 0-13-15,8-3-19 0,-1 2 39 16,8 1-52-16,1 0-12 15,2 0 28-15,4-2 6 0,2 2-5 16,5-1-11-16,-1 0 7 0,-1-1-19 16,5 2-6-16,-5 0-15 0,-1-3 0 15,-2 3-1-15,-1 0-13 0,-5 0-12 16,-2 0-50-16,-4 0-168 0,-2 0-78 16,-7 0-318-16,14 0-812 0</inkml:trace>
  <inkml:trace contextRef="#ctx0" brushRef="#br0" timeOffset="176420.634">3756 10250 241 0,'0'0'196'16,"0"0"-62"-16,0 0-20 0,0 0-29 15,0 0-69-15,0 0 13 0,0 0 427 16,0 0-7-16,0 0-221 15,58-7-47-15,-41 7 23 0,3 0 3 16,1 0-49-16,8-3-71 0,0 3-3 16,6 0 48-16,4 0 34 0,9 0-108 15,12-1-33-15,12 0 17 0,4 0 2 16,-5 1-22-16,-7 0-22 0,-8 0-29 16,-5 0-166-16,5 0-161 0,-15 2-216 15,7 5-687-15</inkml:trace>
  <inkml:trace contextRef="#ctx0" brushRef="#br0" timeOffset="176942.066">5182 10246 646 0,'0'0'254'0,"0"0"-156"15,0 0-62-15,0 0 35 0,0 0 369 16,58-8-167-16,-39 8-111 0,2-1 123 16,3 1-65-16,5 0-52 0,4 0-107 15,3 0 94-15,3 0 12 0,0-1-103 16,4-1-63-16,-1 2 1 0,1-1-1 16,-1 1 0-16,-1 0-2 15,-2 0-39-15,-2 0-92 0,1 0-38 16,-3 0-188-16,-6-3-249 0,22-4-986 0</inkml:trace>
  <inkml:trace contextRef="#ctx0" brushRef="#br0" timeOffset="177389.18">6392 10239 212 0,'0'0'218'16,"0"0"-103"-16,0 0-31 0,0 0-61 15,0 0-23-15,0 0 0 0,0 0-3 16,0 0 0-16,0 0 2 0,0 0 1 16,6-3 34-16,-4 1 188 0,2 1-17 15,4-2-166-15,3 2 638 0,-1 0-365 16,7 0-34-16,3 1-52 0,5 0-132 15,6-1 73-15,4 1-80 0,15 0 18 16,10-2-28-16,16 2-51 16,3 0-11-16,-5 0-15 0,-16 0-29 15,-17 0-115-15,5 0 19 0,12 0-165 16,-7 2-723-16,14 5-595 0</inkml:trace>
  <inkml:trace contextRef="#ctx0" brushRef="#br0" timeOffset="178139.185">7812 10270 46 0,'0'0'0'0</inkml:trace>
  <inkml:trace contextRef="#ctx0" brushRef="#br0" timeOffset="178338.954">7812 10270 20 0,'0'0'39'0,"-27"-47"16"0,27 45 206 15,0 2-91-15,0-2-24 0,0 1 14 16,2-2 13-16,2 3 530 0,6 0-395 16,3-3-103-16,1 3-34 0,9 0 84 15,0 0-94-15,8 0-61 0,8-2-65 16,9 2 52-16,12-2 37 16,16 1-63-16,5-1-42 0,-5 0-19 15,-8 1 0-15,-4 0-38 0,-4 1-4 16,-4 0-98-16,-6 0-92 0,-13 0-119 15,-10 0-200-15,8 4-847 0</inkml:trace>
  <inkml:trace contextRef="#ctx0" brushRef="#br0" timeOffset="178886.67">9213 10205 745 0,'0'0'88'0,"0"0"130"0,0 0 524 16,0 0-437-16,0 0-120 0,0 0-36 15,0 0 22-15,60-8-23 0,-39 7 0 16,12 1 16-16,0 0-56 15,10-1-34-15,3 1 60 0,16-2 2 16,8 0-82-16,3 1-51 0,-5 0-3 16,-6 1-19-16,-13 0-73 0,-9 0-76 15,-9 0 18-15,-2 0-158 0,2 0-189 16,-9 2-576-16</inkml:trace>
  <inkml:trace contextRef="#ctx0" brushRef="#br0" timeOffset="180025.431">15334 10135 78 0,'0'0'202'15,"0"0"-104"-15,0 0-59 0,0 0 571 16,0 0-271-16,0 0-151 0,0 0-80 16,0 0 25-16,0 0 20 0,-8 9-20 15,12-9 3-15,2 0 19 0,0 0 36 16,0 0-1-16,1 0-74 0,1 0-74 16,2 0-39-16,3-2-3 0,1 2 0 15,5 0-2-15,1-1-11 0,1 1 11 16,4-2-21-16,4 2 23 0,4-4 12 15,2 3-10-15,6-1-2 0,11 0 1 16,8 0 2-16,10 1 13 0,-8-2 19 16,-12 3 19-16,-13 0-53 0,-10 0-1 15,4 0-16-15,0 0-80 16,4-2-229-16,-10 2-359 0,16-2-1167 0</inkml:trace>
  <inkml:trace contextRef="#ctx0" brushRef="#br0" timeOffset="180548.988">16655 10137 85 0,'0'0'365'0,"0"0"-254"16,0 0 557-16,0 0-141 0,0 0-241 16,62-7 144-16,-41 7-197 0,3-3-66 15,5 3 67-15,4-3-99 0,3 3-56 16,5-2-12-16,2 1 22 0,3 0-73 16,-1 1-16-16,3 0-156 0,-1 0-128 15,-14 0-273-15,25 2-826 0</inkml:trace>
  <inkml:trace contextRef="#ctx0" brushRef="#br0" timeOffset="180873.536">17757 10178 401 0,'0'0'69'15,"0"0"-69"-15,0 0-395 0</inkml:trace>
  <inkml:trace contextRef="#ctx0" brushRef="#br0" timeOffset="181057.907">17757 10178 124 0,'-54'-63'319'16,"54"63"1023"-16,6 0-1140 0,4-1-50 15,5 1 13-15,1-1-6 0,7-1-14 16,2 2 45-16,6 0 13 0,2 0-59 16,2-3 9-16,5 3-10 0,3 0-70 15,0 0-28-15,3 0-33 0,-1 0-12 16,3 0-27-16,-1-3-40 0,3 3-101 16,-2 0-34-16,-1 0-93 0,3 0-105 15,8 0-209-15,-15 0-634 0</inkml:trace>
  <inkml:trace contextRef="#ctx0" brushRef="#br0" timeOffset="181537.5">19142 10108 222 0,'0'0'23'16,"0"0"130"-16,0 0-127 0,0 0 391 15,0 0-81-15,0 0 38 0,0 0-42 16,0 0-115-16,0 0-48 0,0 0-14 16,70-13-6-16,-41 13 105 0,6-2-103 15,2 2-96-15,7-3-37 16,-7 2-18-16,2 1-45 0,0-2-116 16,-3 2-196-16,-1 0-210 0,-8 0-775 15</inkml:trace>
  <inkml:trace contextRef="#ctx0" brushRef="#br0" timeOffset="182015.402">20177 10086 13 0,'0'0'157'16,"0"0"-115"-16,0 0 7 0,0 0-49 16,0 0-23-16,0 0 23 15,0 0 55-15,0 0 718 0,0 0-408 0,54-4-115 16,-31 2 20-16,4 2 96 15,2-5-123-15,8 3-105 0,0 0-19 16,4 1-12-16,3-1-40 0,3 1-35 16,-7 0-14-16,-1-1-18 0,-6 0-16 15,-4 1-61-15,-4 1-245 0,-15 0-166 16,-2 1-890-16</inkml:trace>
  <inkml:trace contextRef="#ctx0" brushRef="#br0" timeOffset="191234.697">9740 10172 20 0,'0'0'68'0,"0"0"-29"16,0 0-26-16,0 0-11 0,0 0 1 16,0 0-1-16,0 0 27 0,0 0 336 15,0 0-150-15,-24-14-68 0,24 14-13 16,0-3-20-16,0 3-33 0,2 0 33 16,0-2 20-16,-2 1 32 0,0 0-14 15,0-1-64-15,0 1-59 0,0-1-29 16,0 0-36-16,-2-1 36 0,-2 1 43 15,1-3-11-15,-1 2-9 16,4 2 16-16,0-1 48 0,0 2 27 16,-2 0 28-16,2 0 13 0,0 0-3 15,0 0-20-15,0 0 6 0,0 0 36 16,0 0-8-16,0 0-52 0,0 0 17 16,0 0 18-16,2 0-17 0,-2-1-16 15,0 1-25-15,2 0-18 0,0 0-10 16,1 0-16-16,-1 3-16 0,0 0-31 15,2 3-12-15,-2-1 2 0,6 1 10 16,-2 3 12-16,-4 0-8 0,5-1-1 16,1 2 0-16,0 0 0 0,0 1 19 15,-1 0-4-15,1 1-2 0,2 1 9 16,1 0-3-16,-3-1 9 16,4 0 6-16,-1 1-3 0,-3 1-12 15,6-3-4-15,-1 3-2 0,-3 1-4 16,7-3-10-16,-5 3 13 0,7-1 1 15,-7 2 9-15,7-2-4 0,-5 4-8 16,3-3 5-16,-3 1 7 0,5 1-4 16,-5-3-2-16,-1 4-4 0,5-3-2 15,-5 4-11-15,5-2 10 0,-3 0-11 16,1 0 0-16,-1 1-1 0,3-2 1 16,-3 2 0-16,5 1 1 0,-5-3-2 15,6 0-17-15,-7 3 15 0,7-1 1 16,-1 0 1-16,-3 0 11 0,4 0-8 15,-5 1 0-15,7-1 9 0,-7-1-11 16,5 1 2-16,2 1 10 0,-3 0-11 16,1 2 13-16,4-3-3 0,-6 1-9 15,3 1 16-15,-1-1-7 0,-2-3-9 16,3 1 0-16,-3-1 10 16,4 1-11-16,-1-1 13 0,-1-1-13 15,4 1 0-15,0-1 0 0,1 1 0 16,-3-1 0-16,2 1 1 0,2 2 19 15,0-2 5-15,-7 2 16 0,7-1-3 16,0 2 55-16,2-1-7 0,-2 1-33 16,0 0-12-16,2-1-13 0,2 2 0 15,0 4-8-15,2-4-7 0,0 4-3 16,2-1-10-16,4-1 0 0,-1 0 14 16,1 2-16-16,-2-2-12 0,0-2 0 15,1 1 9-15,-1 2 1 16,-4-5 2-16,2 1 18 0,2 0-3 15,-2 3 7-15,0-2 5 0,3 3-3 16,-3 0 7-16,2-2 8 0,0 2 15 16,0-1 1-16,3 1-16 0,1 1-8 15,0-3-13-15,-1 3 3 0,1-3-6 16,4 1-3-16,1-1 6 0,-5 1-6 16,7-2-9-16,-5-1 9 0,1 3 1 15,5-2 5-15,-3 2 3 0,3 0-9 16,-3 0-9-16,12 7 9 0,-11-5-10 15,5-1 16-15,-5-1 0 0,1 0-6 16,8 0 0-16,6 3 7 0,10 1-4 16,-8-5-3-16,-12-6-12 0,-15-5-15 15,-8-2 15-15,6 2 2 16,4 0 0-16,9 3 0 0,-5-2-2 0,-3-1 2 16,1 2 0-16,-6-2-1 15,0 0-1-15,-6 0-2 0,-4-1-13 16,-2 0 12-16,-9-3-40 0,5-1-41 15,-9-1-46-15,-6-3-34 0,-4-1-115 16,0 0-268-16,0-1-730 0,-2-12-1287 0</inkml:trace>
  <inkml:trace contextRef="#ctx0" brushRef="#br0" timeOffset="192804.74">9745 10183 290 0,'0'0'274'0,"0"0"-212"0,0 0-20 16,0 0 571-16,0 0-148 0,0 0-341 15,0 0-7-15,0 0 74 0,0 0 23 16,-21 9 38-16,19-10 18 0,2-1 5 16,-2-1-20-16,0-2-42 0,-2 0-30 15,1 1-4-15,-1-3-28 16,4 2-39-16,-4-2-16 0,0-1-18 16,-4 0-23-16,4-5-15 0,-5 2 4 15,3-3-1-15,-4-3-3 0,-3-1 3 16,3-2 3-16,-4 0-6 0,-1-2 6 15,3-4 0-15,-7 0 18 0,5-3 4 16,-5 0 14-16,3-2-9 0,-5-1-15 16,4 3-12-16,1-2-10 0,-5 0-33 15,5 0 16-15,-3 2 2 0,5-1-6 16,-5-1 0-16,4 1 3 0,-3-4-15 16,3 0 22-16,-3 0-1 0,3-2-6 15,-5-3 0-15,3 0 7 16,-6-5-7-16,5-2 6 0,-3-1 0 15,-4-1 1-15,5 1-1 0,-1 0 0 16,-4 0-3-16,2 3-3 0,5 1 1 16,-3 3-19-16,5 3-12 0,-3 1 9 15,7-1 2-15,-7 1 1 0,7-2 13 16,-5-1-1-16,0-10-9 0,-5-7 15 16,-1-14-6-16,2-1 3 0,-6 4-3 15,7 6 3-15,-1 7 3 0,-4-1 3 16,7 8-2-16,1 9-4 0,5 6-3 15,-1 1-12-15,-1-4-23 0,-5-5 8 16,3-4 13-16,-5 0 2 0,5 2 1 16,-5-3 14-16,4 1 0 0,-1-7-3 15,-5 4 6-15,6-4-6 0,-7-6 3 16,-1 1-13-16,-6-14 16 0,2-1-15 16,8 13 12-16,1 12 1 15,9 16-16-15,-1 0-23 0,-1-3 8 16,1-7 13-16,-2 1 1 0,1 0 1 15,1 5 2-15,3 1 10 0,1 6-9 16,4 2 15-16,2 4-5 0,0 2-11 16,0 2 0-16,0 4 0 0,-2 0 0 15,2 2-2-15,2 1-3 0,-2 3-16 16,-1-1-11-16,1 3-45 0,-2 0-46 16,2 1-12-16,0 2-22 0,0 2-58 15,0 0-128-15,2 0-236 0,4 3-1085 0</inkml:trace>
  <inkml:trace contextRef="#ctx0" brushRef="#br0" timeOffset="194405.537">13180 12982 836 0,'0'0'234'16,"0"0"-152"-16,0 0 243 0,0 0 234 15,0 0-293-15,0 0-75 0,6-53 64 16,-6 44-21-16,2 2-10 0,-2-1 0 15,0 4 20-15,0 0-39 0,0 3-39 16,0 0 3-16,0 1 30 0,0 0 18 16,0 0-5-16,-2 6-16 15,-2 3-19-15,-2 9-83 0,-2 8-39 16,-3 5-16-16,3 5-8 0,-6 5-4 0,1 2-6 16,-1 0-21-16,-3-1-35 15,7-2 23-15,-9-2 12 0,11-4 0 16,-4-3 1-16,-1-5 0 0,3-3-1 15,2-2-1-15,-1-6 0 0,1-4-12 16,4-2-20-16,0-4-64 0,2-2-62 16,0-3-51-16,2 0-36 0,0-3-45 15,2-5-71-15,2-3-206 0,0-6-239 16,0 4-393-16,9-11-191 0</inkml:trace>
  <inkml:trace contextRef="#ctx0" brushRef="#br0" timeOffset="194706.454">13180 12958 241 0,'0'0'2382'0,"0"0"-1967"16,0 0-105-16,0 0 133 0,0 0-112 16,0 0-125-16,0 0-70 0,0 0-40 15,39 63-38-15,-37-32-30 0,5 3-9 16,1 6-19-16,-4-2-10 0,2 3-8 15,0-2-1-15,-1-3 17 0,3-1-1 16,-2-7 3-16,0-6 3 0,-2-3 44 16,-2-7 2-16,-2-5 3 0,0-5 9 15,0-2-44-15,-4-4-15 0,-4-5 48 16,-6-6 23-16,1-3 28 0,-5-1 40 16,3 0-56-16,-6 2-55 0,5 3-27 15,-3 5-3-15,7 4-47 0,-5 1-97 16,7 4-79-16,2 0-65 0,2 1-128 15,-1 3-621-15,7 5-983 0</inkml:trace>
  <inkml:trace contextRef="#ctx0" brushRef="#br0" timeOffset="195050.187">13434 12970 2775 0,'0'0'713'16,"0"0"-495"-16,0 0 122 0,0 0 28 0,0 0-148 15,-14 52-42-15,12-26 67 16,-2 2-28-16,2 2-72 0,0 4-75 15,-3 3-9-15,3 0-16 0,0-2-33 16,-2 2-11-16,0-4-1 0,4-2-1 16,-2-4 0-16,2-1-2 0,0-8-18 15,0-4-33-15,0-3-53 0,2-7-38 16,2-2-44-16,0-2-22 0,-2-2-162 16,2-7-129-16,-1-3-95 0,-1-2-149 15,-2 2-419-15,2-8-328 0</inkml:trace>
  <inkml:trace contextRef="#ctx0" brushRef="#br0" timeOffset="195356.698">13269 12960 2839 0,'0'0'649'0,"0"0"-336"0,0 0 136 0,0 0-108 15,0 0-117-15,0 0 18 16,0 0 17-16,0 0-37 0,58-22-56 15,-44 22-30-15,1 2 6 0,1 3-9 16,1 1-36-16,6 6-22 0,-3 1-15 16,1 5-9-16,2 4-9 0,-7 2 1 15,7 0-10-15,-6 3 0 0,-3 0-33 16,-4 4-19-16,1 0 1 0,-5 4 15 16,-4 2-9-16,-2-1 9 0,-2 1-9 15,-8-1 9-15,-1-1-9 16,-3-4 8-16,-3-3-23 0,-1-3-39 15,-5-7-54-15,2-7-58 0,0-5-52 16,1-6-69-16,1-3-203 0,5-6-516 16,-1-5-786-16</inkml:trace>
  <inkml:trace contextRef="#ctx0" brushRef="#br0" timeOffset="195630.886">13647 12838 3209 0,'0'0'650'16,"0"0"-296"-16,0 0 120 0,0 0-130 15,0 0-143-15,0 0-37 0,50 72-30 16,-44-41-56-16,-2 4-56 16,-4 5-22-16,0-4-18 0,-2-2-128 15,-2-6-189-15,-2-9-254 0,2-1-1406 0</inkml:trace>
  <inkml:trace contextRef="#ctx0" brushRef="#br0" timeOffset="197408.609">1817 9992 1687 0,'0'0'1155'0,"0"0"-783"0,0 0-95 0,0 0 23 16,0 0 40-16,0 0-38 0,0 0-43 16,0 0-124-16,0 0-43 15,-10 64-21-15,10-31-13 0,-2 15 15 16,2 12-6-16,0-1-6 0,-2-7-21 15,0-6-13-15,2-9-6 0,-2 0 4 16,-1 0-7-16,-1-2-16 0,0-9-2 16,2-5-12-16,0-4-12 0,0-6-49 15,-2-4-62-15,4-5-63 0,0-2-75 16,0-6-21-16,0-4-109 0,0-5-226 16,0 1-509-16,0-12-544 0</inkml:trace>
  <inkml:trace contextRef="#ctx0" brushRef="#br0" timeOffset="197741.919">1544 9963 150 0,'0'0'2691'15,"0"0"-2252"-15,0 0-216 0,0 0 42 16,0 0 38-16,0 0-17 0,0 0-47 15,0 0-45-15,0 0-26 0,56-52-12 16,-44 45-19-16,5 1-12 0,4 0-16 16,3 2-3-16,1-1-15 0,4 3-27 15,2 2-7-15,-2 2 13 0,4 8-4 16,-2 5 1-16,0 3-10 0,-2 5-27 16,-4 4-12-16,-4-1-17 15,-7 2-1-15,-4 3-12 0,-5 1 0 0,-5-1-6 16,-2 0 0-16,-5 0-24 15,-7-5-37-15,-5-4-60 0,-1-4-52 16,-3-8-51-16,-6-8-127 0,0-2-247 16,6-5-767-16,-2-6-880 0</inkml:trace>
  <inkml:trace contextRef="#ctx0" brushRef="#br0" timeOffset="198117.269">1863 10664 2474 0,'0'0'627'0,"0"0"-321"0,0 0-55 16,0 0-8-16,0 0 27 0,0 0-9 16,0 0-51-16,0 0-47 0,31-55-25 15,-21 37-22-15,0-2-6 0,1-1-3 16,1 2-10-16,-2 1-27 0,1 3-28 16,-1 4-8-16,-2 5 23 0,-2 6 13 15,3 3 27-15,-1 6-37 16,0 11-47-16,1 6-13 0,-1 6-3 15,0 6 0-15,0-3-60 0,-1-3-107 16,-3-6-33-16,2-5-41 0,-4-10-102 16,-2-4-325-16,0-7-1026 0</inkml:trace>
  <inkml:trace contextRef="#ctx0" brushRef="#br0" timeOffset="199135.332">15030 9857 661 0,'0'0'1480'0,"0"0"-427"0,0 0-754 16,0 0 27-16,0 0 35 15,0 0-22-15,0 0-22 0,0 0-121 0,0 0-77 16,-12 50-37-16,12-12-12 16,0 10 0-16,0 12-6 0,0 11-16 15,0 2-14-15,0-4-19 0,2-17-3 16,-2-14-10-16,0-9 0 0,0-9 1 15,0 4-3-15,0 0-11 0,0-4-44 16,0-4-69-16,-2-7-68 0,2-3-52 16,0-4-113-16,0-2-298 0,0-6-489 15,4-7-331-15</inkml:trace>
  <inkml:trace contextRef="#ctx0" brushRef="#br0" timeOffset="199419.646">14786 9905 2564 0,'0'0'495'0,"0"0"-128"16,0 0 95-16,0 0-117 0,0 0-59 16,0 0 0-16,0 0-35 0,58-48-62 15,-37 48-67-15,4 0-28 0,-1 4-21 16,7 5-16-16,2 1 1 0,1 1-7 15,-3 2 19-15,0 4 5 0,-5 0 1 16,-1 1-19-16,-6-1-8 0,-5 2-22 16,-1-4-9-16,-7-2-18 0,-4 0-12 15,-2 0-9-15,-6-2 3 0,-5 2-10 16,-1 0-56-16,-4-3-88 0,-1 2-62 16,-2-6-121-16,7 0-330 15,-7 4-1100-15</inkml:trace>
  <inkml:trace contextRef="#ctx0" brushRef="#br0" timeOffset="199852.011">15098 10440 460 0,'0'0'2939'0,"0"0"-2480"0,0 0-239 15,0 0 135-15,0 0-90 0,0 0-89 16,0 0 13-16,15-53-6 0,-7 44-58 16,2 2-46-16,5 1-9 0,-1 3-7 15,-1 3-20-15,-1 0-19 16,1 7-12-16,-1 5-9 0,-4 0-3 15,-2 4-1-15,-1 3-11 0,-3-1 0 16,-2 1 10-16,0 0-1 0,-4 0-9 16,-3-2 11-16,-1 0-1 0,4-3 2 15,-4 0 2-15,4-4 34 0,-3-1 3 16,3-2-2-16,2-3 17 0,-2-2 73 16,4-2 15-16,0 0 0 0,6 0 5 15,2 0-69-15,1 0-48 0,5 0-30 16,1 0-12-16,-1-1-3 15,7 1-3-15,-5 0-78 0,1 0-100 16,-5 1-63-16,5-3-117 0,-7 1-399 16,13-2-1647-16</inkml:trace>
  <inkml:trace contextRef="#ctx0" brushRef="#br0" timeOffset="202133.587">20556 10042 235 0,'0'0'166'0,"0"0"-166"15,0 0 0-15,0 0 13 0,0 0-10 16,0 0-3-16,0 0 0 0,0 0 70 16,0 0 11-16,-11 4-19 0,11-4 7 15,-2 0 29-15,2-2 45 0,0 2 56 16,0 0-30-16,0 0-169 0,0 0-16 16,0 0 16-16,0 2 4 0,0-2-4 15,0 1-58-15,0-1-144 16,0 2-30-16,0-2 89 0,0 0 143 15,-6 0 26-15,4-2 186 0,-2-1 0 16,0-2-76-16,2 2 89 0,-3 0-46 16,3-1-30-16,2 2 4 0,0 1 48 15,0 0 39-15,0 1 15 0,0 0-36 16,0 0-36-16,2 0-23 0,3 3-10 16,-1 2-33-16,0-1-15 0,0 1-4 15,4 0-22-15,-4 2-7 0,1-1 3 16,3 1-15-16,-2 3-10 15,2 0 23-15,1 2-5 0,-1 2-2 16,0 0-16-16,4 1 2 0,-3 2-11 16,3 0-17-16,3 3-5 0,-5 1-4 15,0-1 7-15,5 0 12 0,-3 0 0 16,3-1-9-16,-7-3-21 0,6 4 0 16,1-2 0-16,-3 1 1 0,5 0 0 15,-3 2 1-15,5 1-1 0,-3 0 1 16,5 2 9-16,4 2-11 0,-2-1 2 15,-1 2 25-15,7 2 9 0,-4-4 0 16,-2 1-9-16,2-1-9 0,1 0 11 16,-5-2-11-16,2 0-19 0,2 0 24 15,2 2 7-15,-5-3-9 0,5 4 5 16,0-1-5-16,2 2-1 0,2-2 28 16,-2 2 19-16,2 2-26 0,0 0-14 15,0 1-10-15,-2 0-15 0,2 1 0 16,-2 0 10-16,4 0-12 0,-4-3 2 15,4 2 0-15,-2-1 9 16,4 0 0-16,-2-1 6 0,4-2 19 16,-1 1-7-16,1 0-8 0,4 0 8 15,-2 1-12-15,1 2-15 0,5 1 0 16,3 2-1-16,-3 0-1 0,3 2-1 16,-5-1-19-16,3 0 17 0,-1-1-1 15,-4-1 2-15,3 2-1 0,1-2 2 16,-3-1 0-16,1-3 25 0,2 1 17 15,-1-1-5-15,1 1 5 0,5-1 37 16,8 3-30-16,10 7-25 0,11 9-21 16,1 2-2-16,1 2 0 0,-11-7 0 15,-12-7 1-15,-10-6 0 0,-9-9 10 16,-10-3-11-16,0-3 0 0,4 3 0 16,6 0-1-16,9 2-18 0,-5-3 16 15,0-3 1-15,5 1 1 0,-5-4 2 16,5 2 0-16,-3-1-2 15,3 0 0-15,-1 0 0 0,-3 2 0 16,-1 1-49-16,3 2-96 0,-5-2-62 16,-6 0-19-16,-4-3-60 0,-8 2-14 15,-9-7-201-15,-5-3-690 0,3-5-1343 0</inkml:trace>
  <inkml:trace contextRef="#ctx0" brushRef="#br0" timeOffset="203732.123">20545 10049 840 0,'0'0'398'15,"0"0"-210"-15,0 0-44 0,0 0-96 16,0 0 216-16,0 0 190 0,0 0-196 15,0 0-90-15,0 0-1 0,-29-3-52 16,25 1-41-16,-6 0-26 0,4-1 3 16,-1-1 13-16,1-2-7 0,0 2-6 15,-2-1-3-15,-1-2 0 0,3-1 22 16,2-2 18-16,-4 0 29 0,0-2 12 16,-1-1-13-16,3-5 7 0,-4-2 2 15,-5 0-7-15,5-6-13 0,-9 0-21 16,3-4-23-16,-7-2-14 15,2-2-7-15,1-1-14 0,-5-3-25 16,0 1 0-16,2 0 18 0,-1 1-4 16,-1 0 7-16,0-2-7 0,4 0 0 15,-6-1 4-15,7-2 2 0,-1-1 7 16,-4 1-1-16,5-3 13 0,-3-10 12 16,-6-11 28-16,-4-9 20 0,0-5-17 15,0 4-23-15,2 6-11 0,0 8-19 16,0 3-29-16,-2 1 2 0,0 1 10 15,-3 1-11-15,1-1 19 0,2 2-6 16,-2 0-3-16,2 3 0 0,-2-4 0 16,2 1-9-16,-2-3-3 0,2-6 22 15,-3-1-10-15,-3-1-12 0,2-2-16 16,0 0-3-16,0-2 16 0,1 2 1 16,1-1 2-16,4 4 3 0,2 7 16 15,2 0-1-15,5 5-3 0,-5 0 0 16,2-2-12-16,2 0 15 15,1 1-15-15,-5-3-3 0,0 1-12 16,4-1-3-16,0-2 15 0,-4-2 1 16,3-3 2-16,-1 1 9 0,2 0-9 15,-2 2 12-15,0 1 1 0,3 3-1 16,-1 0 0-16,4 10-13 0,3 9-2 16,3 8-29-16,-1 2 10 0,0-3 16 15,-3-2 1-15,5 2 1 0,-5 2 1 16,9 9 0-16,4 6 0 0,2 4-39 15,2 7-46-15,2 2-82 0,2 0-104 16,4 3-113-16,-2 3-634 0,9-2-1371 16</inkml:trace>
  <inkml:trace contextRef="#ctx0" brushRef="#br0" timeOffset="204867.418">24483 12394 1531 0,'0'0'243'0,"0"0"409"0,0 0 37 16,0 0-246-16,0 0-153 15,0 0-50-15,0 0-22 0,0 0 5 16,0 0-1-16,-6-24-50 0,0 35-75 16,2 4-42-16,-3 8 0 0,3 6-3 15,-4 4 3-15,-4 6-15 0,3 3-10 16,1 5-15-16,-2 0-12 0,-3 0 0 16,5-4 0-16,-2-1 0 0,1-5-2 15,1-7-1-15,4-4-26 0,0-8-56 16,0-7-55-16,4-5-53 0,0-4-43 15,0-2-86-15,0-8-84 0,6-3-17 16,0-9-190-16,2-2-152 0,3 3-411 16</inkml:trace>
  <inkml:trace contextRef="#ctx0" brushRef="#br0" timeOffset="205119.518">24487 12509 2111 0,'0'0'592'0,"0"0"-358"15,0 0 61-15,0 0-8 0,0 0-123 16,0 0-63-16,42 62-16 0,-36-36-16 16,4 3-47-16,-2 3-21 0,-1 1 1 15,-1 0-2-15,2-3-1 0,-2-2 0 16,0-3-11-16,-1-6 12 0,-1-4 1 16,-4-4 2-16,2-6 69 0,-2-4-21 15,-2-1-26-15,-2-1-25 0,-3-8 116 16,-9 0 36-16,6-2 40 0,-7-3-32 15,-2 1-59-15,-1 0-67 16,3 2-34-16,-1 3-9 0,3 3-123 16,1 1-118-16,3 4-86 0,7 0-269 15,0 3-775-15</inkml:trace>
  <inkml:trace contextRef="#ctx0" brushRef="#br0" timeOffset="205452.328">24750 12409 714 0,'0'0'2353'16,"0"0"-1881"-16,0 0-197 15,0 0 74-15,0 0-36 0,0 0-131 0,0 0-43 16,0 0-10-16,2 65 8 16,-2-36-51-16,0 3-35 0,0 4-26 15,2 2-13-15,-2 2-12 0,0 0-1 16,0-4-1-16,0-4-1 0,2-1-43 16,0-9-39-16,0-3-44 0,-2-3-15 15,2-6-18-15,2-2-61 0,-2-6-109 16,5-2-160-16,-3 0-255 0,-2-4-481 15,0-7-208-15</inkml:trace>
  <inkml:trace contextRef="#ctx0" brushRef="#br0" timeOffset="205733.283">24648 12343 2360 0,'0'0'645'0,"0"0"-313"15,0 0 77-15,0 0 6 0,50 1-107 16,-31 4-58-16,-5 2-14 0,7 2-7 16,-5 2-46-16,7 3-47 0,-2 2-26 15,-3 3-5-15,5 4-17 0,-2 1-30 16,-3 6-16-16,3 2-9 0,-6 3-12 16,3 3-18-16,-5 4 0 0,-7-2-1 15,4-1 0-15,-10-4-2 0,0-4-3 16,-12-4-27-16,-1-3 3 0,-7-6-55 15,-1-2-75-15,-4-6-55 0,0-3-77 16,-2-4-216-16,9-2-690 0,-3-1-1154 16</inkml:trace>
  <inkml:trace contextRef="#ctx0" brushRef="#br0" timeOffset="207236.31">25052 12184 1383 0,'0'0'316'16,"0"0"873"-16,0 0-703 0,0 0-61 16,0 0-29-16,0 0-46 0,0 0-73 15,0 0-44-15,35 60-50 16,-23-30-55-16,5 4-58 0,-7 4-16 15,4 0-14-15,-3-1-13 0,-5-4-27 16,-2-3-2-16,-4-5-86 0,0-6-210 16,0-5-223-16,2 0-1188 0</inkml:trace>
  <inkml:trace contextRef="#ctx0" brushRef="#br0" timeOffset="-157873.418">9635 10218 145 0,'0'0'198'16,"0"0"31"-16,0 0-73 0,0 0-65 15,0 0-19-15,0 0 52 0,0 0 45 16,0 0-32-16,0 0-49 16,12-16-13-16,-10 15 10 0,-2 1 15 15,3-2 37-15,-3 2-4 0,2 0-10 16,-2 0-42-16,0 0-81 0,0 0 4 16,2 0-4-16,-2 0 64 0,2 0 24 15,-2 0 41-15,6 0-106 0,-4-2 158 16,-2 2 70-16,2-1-14 0,-2 1-42 15,0 0-49-15,0 0-31 0,0 0-30 16,2-1-22-16,-2 1-6 0,0 0-7 16,0 0-6-16,0 0-3 0,0 0 0 15,0 0-3-15,0 0-7 0,0 0-2 16,0 1 3-16,0 0-4 0,0 1-6 16,0 4 2-16,2 1 8 0,-2 2 18 15,0 4 9-15,0 3-28 0,0 3-31 16,0-1 0-16,0 3 14 0,2-2 14 15,-2 3-16-15,4 0 1 0,-2 1-1 16,3 2 7-16,-3 4-16 16,2 3 19-16,0 1 7 0,-2 1-27 15,0 1-1-15,2 2-1 0,-2-5-3 16,-2 1 0-16,2-5-1 0,-2-3-8 16,0-5 12-16,0-2 0 0,0-5 0 15,0-4-1-15,0-1-1 0,0-3 0 16,0-1 0-16,0-4-20 0,0 0-15 15,0 2-53-15,0-2-38 0,0 1-20 16,2 1-53-16,0 1-108 0,-2 1-166 16,3 2-118-16,-3 0-217 0,0 9-688 15</inkml:trace>
  <inkml:trace contextRef="#ctx0" brushRef="#br0" timeOffset="-157339.851">9680 11393 1087 0,'0'0'1054'0,"0"0"-801"0,0 0-105 16,0 0-2-16,0 0 5 0,0 0 35 15,0 0 38-15,0 0 2 0,0 0-55 16,0 0-66-16,0 0-33 0,9 47-18 16,-11-27-7-16,2 5-25 15,0 5 15-15,0 3 29 0,-2 2-5 0,2 1-18 16,-5 5-18-16,3 1-12 15,2 4-11-15,-2-2 16 0,0 2-15 16,2-1 10-16,0 1-10 0,0-7 6 16,-2-2-9-16,2-6-25 0,0-3-9 15,-2-9-28-15,2-2-77 0,0-6-97 16,2-2-103-16,0-2-111 0,-2-3 50 16,0 4-652-16</inkml:trace>
  <inkml:trace contextRef="#ctx0" brushRef="#br0" timeOffset="-157276.023">9680 12206 76 0,'0'0'0'0</inkml:trace>
  <inkml:trace contextRef="#ctx0" brushRef="#br0" timeOffset="-156970.645">9658 12635 277 0,'0'0'320'16,"0"0"-209"-16,0 0-111 16,0 0-180-16,0 0 180 0,0 0 79 15,0 0 175-15,0 0-225 0,0 0-9 16,0 0-20-16,-17-47-167 0,15 43-576 16</inkml:trace>
  <inkml:trace contextRef="#ctx0" brushRef="#br0" timeOffset="-156675.795">9652 12584 737 0,'0'0'665'0,"0"0"-278"16,0 0-176-16,0 0-82 0,0 0-22 15,0 0 62-15,0 0 66 0,0 0 36 16,0 0 7-16,0 0-38 0,-9 10-50 15,9-5-35-15,0 7-17 16,0 4 7-16,0 7-23 0,-2 9-19 16,2 14-72-16,0 10-6 0,-2 14 0 15,-2 6-4-15,2-5-8 0,2-17-11 16,-2-14 10-16,0-11-12 0,2-4-10 16,-4 5-37-16,4 1-30 0,0 1-35 15,0-2-74-15,0-3-28 0,0 1-207 16,4-1-705-16,-4-7-62 0</inkml:trace>
  <inkml:trace contextRef="#ctx0" brushRef="#br0" timeOffset="-156634.904">9629 13626 939 0,'0'0'0'0</inkml:trace>
  <inkml:trace contextRef="#ctx0" brushRef="#br0" timeOffset="-156093.824">9592 13735 434 0,'0'0'1003'0,"0"0"-781"0,0 0-8 15,0 0 33-15,0 0 328 0,0 0-138 16,0 0-86-16,0 0-45 0,0 0-54 16,0 0-33-16,14 35-157 0,-14-26-6 15,0 1 0-15,0 6-3 0,0 5-1 16,0 9-9-16,0 2-9 0,-4 16-6 15,4 11-11-15,-2 13-17 0,0 6-19 16,0-8-24-16,2-5-47 0,0-18-9 16,0-9 28-16,0-11-345 0,2-3-39 15,-2-2-847-15,2 3 1017 16,-2-1-232-16,0-10-86 0,-2-2 13 0</inkml:trace>
  <inkml:trace contextRef="#ctx0" brushRef="#br0" timeOffset="-155592.332">9534 14907 316 0,'0'0'463'0,"0"0"-104"16,0 0-40-16,0 0-17 0,0 0-35 15,0 0-15-15,0 0 30 0,0 0-21 16,0 0 413-16,0 0-197 0,0 0-139 15,39 13-189-15,-39 8-97 0,0 11-12 16,0 6-37-16,0 11 0 0,-2 2 0 16,2 0-3-16,-2-2-42 0,2-9-73 15,0 0-75-15,2-9-183 0,0-4-233 16,0-9-1155-16,-2-6 1038 0,-2 5-27 0</inkml:trace>
  <inkml:trace contextRef="#ctx0" brushRef="#br0" timeOffset="-155199.217">9525 15751 2255 0,'0'0'291'16,"0"0"-162"-16,0 0 32 0,17 66 41 15,-17-37 216-15,0 5-127 0,0 2-77 16,0 0-126-16,0 1-66 0,0-3-22 16,0-3-67-16,0-7-80 0,0-7-109 15,2-6-222-15,-2-6-908 0</inkml:trace>
  <inkml:trace contextRef="#ctx0" brushRef="#br0" timeOffset="-153741.693">9292 16386 375 0,'0'0'662'16,"0"0"-271"-16,0 0-69 0,0 0-27 15,0 0-55-15,0 0-159 0,0 0 87 16,0 0 276-16,0 0-204 0,-23-21-115 15,23 21 11-15,0 0 20 0,-2 0-5 16,2 0-6-16,0 0 6 0,0 0 18 16,0 0 8-16,0 0 2 0,2 7-22 15,2 2-102-15,0 3-15 16,5 5-6-16,3 3 0 0,-2 4-10 16,3 1 16-16,1 1 0 0,-1 1-1 15,-1-2-8-15,5-2-7 0,-9-2-22 16,6-2-2-16,-3-2-1 0,-5-3-17 15,2 1-22-15,0-4-45 0,-1 1-59 16,-3-3-44-16,-2-1-34 0,0-1-80 16,0 0-167-16,-2-3-200 0,0-4-439 15,0 1-465-15</inkml:trace>
  <inkml:trace contextRef="#ctx0" brushRef="#br0" timeOffset="-153388.958">9614 16440 1626 0,'0'0'578'15,"0"0"-351"-15,0 0 108 0,0 0 15 16,0 0-120-16,0 0-74 0,0 0 62 15,0 0 37-15,0 0-63 0,0 0-43 16,-18 3 9-16,9 17-31 0,-1 1-50 16,2 7-34-16,-5 2-6 0,-1 3-6 15,2 3-13-15,-5 2 4 0,3 3-7 16,-5-2 13-16,4 4-4 0,-3-4-12 16,5-2-10-16,-5-2 0 15,8-4 1-15,-5-4-2 0,1-3-1 16,5-2-2-16,-1-5-25 0,2-1-81 15,2-4-82-15,-1-2-27 0,3 0-60 16,-2-5-218-16,6-2-468 0,0-3-453 0</inkml:trace>
  <inkml:trace contextRef="#ctx0" brushRef="#br0" timeOffset="-152792.497">9558 17149 1137 0,'0'0'631'0,"0"0"-433"16,0 0 16-16,0 0 77 0,0 0-16 16,0 0-2-16,0 0 2 15,0 0-40-15,0 0-39 0,0 0-22 16,-6-8-37-16,12 0-17 0,1-2-17 16,-1 0 0-16,-2-1-10 0,4-2-7 15,1 0-18-15,3 2-9 0,-4-2-10 16,5-2-12-16,-1 1-3 0,-4 1-10 15,1 1-5-15,1 2 2 0,-4 5 7 16,-2 1 11-16,2 3 20 0,1 1 20 16,-3 0-3-16,2 5-27 0,-2 4-24 15,0 6-25-15,-2 4-15 16,0 4 14-16,3-1-1 0,-1 5 0 16,-2-2-10-16,0 0 9 0,-2-3-49 15,2 0-55-15,2-3-37 0,-2-1-37 16,0-4-38-16,0-2-199 0,-2-5-363 15,4-5-1020-15</inkml:trace>
  <inkml:trace contextRef="#ctx0" brushRef="#br0" timeOffset="-151258.507">9707 10306 1509 0,'0'0'484'0,"0"0"-231"16,0 0 106-16,0 0-24 16,0 0-98-16,0 0-40 0,42-54 38 15,-38 42 15-15,-2-2-59 0,-2-4-49 16,0-1-21-16,-2-2-9 0,-6 1-13 16,1-1-7-16,-7 5-2 0,-1 3-17 15,3 1-33-15,-7 6-21 0,7 3-4 16,-7 3 7-16,7 5 5 0,-5 2 4 15,7 5-1-15,0 0-5 0,2 2-1 16,3 3 7-16,3-2 2 0,0 1 4 16,2 1-13-16,2-2-2 0,7-1-7 15,1-2 6-15,-2-5-5 16,7-1-1-16,1-3-12 0,-1-3-3 16,3 0-1-16,-1-6-17 0,-1-4-1 15,-7-3 4-15,3-4 13 0,-4 0 0 16,-4-1-10-16,-4 0 0 0,0 1 10 15,-2 1 2-15,-8 1 12 0,-2 2 12 16,-1 4-6-16,-5 4-16 0,3 2 2 16,-1 2-1-16,1 1 0 0,-1 6 18 15,3 2-3-15,5 2 4 0,-2 6-4 16,5-3 6-16,3 5-6 0,2 0-2 16,0 1-4-16,7 1 0 0,5-2-10 15,-2-1 13-15,5-2-12 0,-1-2 9 16,7-3 0-16,-7-3-12 0,7-5 0 15,-6-2-2-15,3-4-22 0,-8-7 3 16,3-6-3-16,-1-5-4 0,-6-4 13 16,-6-3 3-16,0-1 10 15,3 1 2-15,-10 1 0 0,-5 3 48 16,-3 5-8-16,3 6-37 0,-7 4-3 16,7 7-1-16,-7 3 1 0,5 7 12 15,-3 8 6-15,7 6 7 0,0 3-7 16,-1 7-6-16,7 0-10 0,4-1 13 15,0 0-12-15,4-5 0 0,3-2 12 16,5-6-2-16,-6-4 2 0,7-5-3 16,1-3-12-16,-4-5-12 0,7-5-16 15,-5-6-8-15,3-7 6 0,-1-3 2 16,-5-2 10-16,-1-2 3 0,-2-1 12 16,-4 4 1-16,-2 2-1 0,-2 3-12 15,-6 3-4-15,0 6 7 16,1 2 12-16,-7 6 0 0,1 0 3 15,5 8 25-15,-6 2-10 0,1 6 3 16,7 0-3-16,-2 1 7 0,2 0-7 16,4 0-3-16,2-2 3 0,0-1-3 15,0-2 4-15,8-3 2 0,-2-1-6 16,0-4-3-16,5-4-9 0,-5 0-3 16,4 0-1-16,-4-4-29 0,-4-2-4 15,3-1 4-15,-3-1 6 0,-2 1 6 16,0 1 2-16,0 3-5 0,-2 1-3 15,-1 2 0-15,-1 0-22 0,4 2-128 16,-2 1-181-16,0 0-371 0,0-3-1987 0</inkml:trace>
  <inkml:trace contextRef="#ctx0" brushRef="#br0" timeOffset="-149806.454">7634 13376 1790 0,'0'0'457'0,"0"0"-269"0,0 0 83 15,8-51 44-15,-8 34-88 0,0 1-58 16,-2 1-4-16,-6-1 15 0,-2 4-48 16,-3 0-50-16,1 4-19 0,1 3 16 15,-5 2 8-15,1 3-6 0,1 0 3 16,4 3-3-16,-1 7-7 0,7 0-3 15,-4 1 3-15,8 0 9 0,0 3 9 16,0-2-12-16,6 0-13 0,0-1-15 16,3-1-12-16,3-1-10 15,2-3-15-15,1-3-2 0,1-3-11 16,1-3-2-16,0-6-16 0,-7-7-5 16,2-3 6-16,-1-2 12 0,-7-2-10 15,-4-2 12-15,0 3 1 0,0 1 0 16,-6 4 19-16,-7 5 2 0,1 1 3 15,1 6-11-15,-5 3-10 0,3 2 12 16,-1 5 3-16,2 8 1 0,5 0-1 16,-3 3-15-16,4 3 9 0,2 2 0 15,4 0-9-15,0-1 9 0,4 1-10 16,2-4 2-16,4-2 11 0,1-2 3 16,1-7-16-16,3 0-1 0,-1-6-1 15,1 0-11-15,-3-9-7 0,2-3-7 16,-3-4 7-16,-3-2 0 0,0 1 16 15,-6-5-11-15,2 4 10 0,-4-2 0 16,0 4 0-16,-4 1-12 0,-4 2 15 16,-2 2 3-16,1 4 9 15,-3 4-12-15,2 3 1 0,1 0 18 0,-3 9 11 16,2 4-2-16,4 2-13 0,1 5-3 16,3 1-9-16,2 1 9 15,0-2-10-15,2 0 0 0,0-4 10 16,5-3 0-16,1-4-8 0,0-2-1 15,3-7-3-15,-3 0-15 0,2-7-21 16,0-5-1-16,-1-4 10 0,-3-3 15 16,0-1 10-16,-4-2-10 0,-2 2 10 15,0 0 2-15,0 2-1 0,-6 5-3 16,0 2-8-16,0 4 9 16,-7 2-15-16,3 5 18 0,0 0 0 15,-3 8 12-15,1 4 3 0,3 1 1 16,3 5-1-16,0 0-3 0,2-1 0 15,4 0 0-15,0-2 4 0,0-1-1 16,4-4 0-16,4-1 0 0,-1-5 13 16,-1 2-4-16,0-6-3 0,0 0-6 15,2 0-12-15,-3 0-1 0,-3-3-2 16,0-3-29-16,-2-1-10 0,0 1 5 16,0-1 10-16,0-1-7 0,0 0-81 15,0 3-142-15,0-2-177 0,0 4-733 16,6-2-1899-16</inkml:trace>
  <inkml:trace contextRef="#ctx0" brushRef="#br0" timeOffset="-148597.867">10776 9406 1448 0,'0'0'647'0,"0"0"-456"0,0 0 0 16,0 0 343-16,0 0-99 0,0 0-176 15,0 0-51-15,0 0-53 0,0 0-21 16,-29-3 65-16,17 2-17 0,-1 1-40 16,-7-2-47-16,-1 2-33 0,2 0-26 15,-5-2 4-15,-1 2 6 0,2 0-18 16,0 0-16-16,-4 0-9 0,5 0-1 15,5 2-1-15,-4 1 0 0,9 1 1 16,-5 0-1-16,5 1 2 0,6 1 0 16,0-1 12-16,2-1 4 0,-1 3-1 15,5-1 13-15,0 1-13 0,0 1 0 16,7 1-6-16,-3 1-9 0,0 3 16 16,-2 2-7-16,0 4-9 0,0 2 0 15,0 2 0-15,-2 5-2 0,2-1 0 16,-2 6 0-16,0 0 0 0,-2 2 0 15,0-1 1-15,-2 1-2 16,0-2-21-16,-4 0 5 0,-1-4 13 16,3-4 0-16,2-2-9 0,-2-6 11 15,2-1-1-15,-5-4 2 0,7-2 1 16,-2-3 2-16,4-1 16 0,0-1 11 16,0-4 25-16,4 1 3 0,7-2 42 15,-1 0 33-15,0 0-45 0,9 0-27 16,-5-3-7-16,9 0-12 0,0-2-14 15,-5 2-1-15,7 1-15 0,-4 0-11 16,-2 2-1-16,1 0 0 0,-7 0-3 16,3 0-24-16,-6 0-58 15,1 0-75-15,-1 0-56 0,-4 0-39 16,-2 0-128-16,-1 0-314 0,-3 0-827 0,0 0-772 16</inkml:trace>
  <inkml:trace contextRef="#ctx0" brushRef="#br0" timeOffset="-148387.997">10658 9755 729 0,'0'0'2829'0,"0"0"-2416"16,0 0-240-16,0 0 38 0,0 0-59 15,0 0-99-15,0 0-7 0,0 0 28 16,0 0-22-16,0 0-30 0,-62-18-22 15,44 22-13-15,5 0-137 0,-3-1-113 16,5-1-123-16,1-2-246 0,0 0-555 16,3 0-613-16</inkml:trace>
  <inkml:trace contextRef="#ctx0" brushRef="#br0" timeOffset="-147920.252">10801 10035 1554 0,'0'0'728'0,"0"0"-444"0,0 0-7 16,0 0 44-16,0 0-53 16,0 0-34-16,23-57-19 0,-15 43-32 15,-4-1-55-15,4-2-35 0,3-1-6 16,-3 2 0-16,-2 1-4 0,4-1-6 15,-1 3-3-15,-3 6-3 0,0 1 3 16,-4 1-1-16,0 5 13 0,0 0 0 16,0 8-35-16,-2 6-51 0,0 6-16 15,0 9-5-15,0 6 18 0,0 2-12 16,-2 0-1-16,2-1-33 0,0-6-76 16,0-1-44-16,0-8-28 15,0-5-67-15,4-5-197 0,-2-6-254 16,1-1-589-16,7-4-457 0</inkml:trace>
  <inkml:trace contextRef="#ctx0" brushRef="#br1" timeOffset="-143594.09">7574 15324 1083 0,'0'0'140'0,"0"0"-140"0,0 0-26 16,0 0 10-16,0 0 3 0,0 0 13 16,0 0 115-16,0 0 35 0,0 0-108 15,-21-10 407-15,21 8 50 0,0 2-254 16,0 0-23-16,0 0 41 0,0 0 11 15,0 0-99-15,0 2-20 0,5-1 52 16,-1 1-2-16,6 0-37 16,0-1-22-16,3 0-11 0,5-1 4 15,-1 0-26-15,6 0-15 0,3 0-3 16,1 0 21-16,8 0 6 0,5-2 2 16,-1-2-14-16,7 1-28 0,7-6-25 15,13-1-15-15,11-1-11 0,6 2-11 16,-9 4-19-16,-6 5-1 0,-4 0 3 15,0 3-1-15,-4 6-2 0,-2 3-2 16,-2 2-13-16,-6-1 3 0,-13-2-31 16,-6-1-57-16,-6-1-24 0,8 1-3 15,0 2-4-15,0-2-16 0,-4-1-91 16,-9 0-166-16,-7-5-247 0,-9 1-496 16,-4 0-832-16</inkml:trace>
  <inkml:trace contextRef="#ctx0" brushRef="#br1" timeOffset="-143195.253">7595 15525 1429 0,'0'0'789'16,"0"0"-279"-16,0 0-230 0,0 0 2 16,0 0-19-16,0 0-76 0,0 0 18 15,0 0 27-15,0 0-36 0,0 0-23 16,39 18 18-16,-20-26 9 0,7 2-8 15,1-1-18-15,8 0-19 16,13-1-22-16,14 1-33 0,10-1-36 16,7 1-10-16,-5 3-5 0,-7-2-13 15,-14 0-12-15,3-1-24 0,-8 2 0 16,-11 3-3-16,-4-1-76 0,-6 3-90 16,6 0-1-16,4 0-58 0,2-2-104 15,-12 2-369-15,10 0-1036 0</inkml:trace>
  <inkml:trace contextRef="#ctx0" brushRef="#br1" timeOffset="-142477.8">8510 15764 957 0,'0'0'310'0,"0"0"660"16,0 0-685-16,0 0-75 0,0 0 40 15,0 0 13-15,0 0 52 0,0 0 38 16,0 0-98-16,0 0-69 0,27-33 9 16,-8 18 12-16,6 1-11 15,2 0-34-15,8-5-34 0,8 1-28 16,17-4-24-16,10 0-3 0,9 2-3 15,-5 4-3-15,-7 4 8 0,-10 0 4 16,-1 0-16-16,0 0-17 0,-13 0-7 16,-5 2-15-16,-9 0-23 0,-3 2-1 15,3-3-2-15,0-2 1 0,2 0 1 16,-10 3 1-16,2 0 2 0,-13 1-1 16,-2 2-2-16,-4 0-11 0,-4 0-19 15,-8-2 3-15,-4-2 6 0,-9 0 20 16,-8-5 1-16,0 1 3 0,-10-5 9 15,-9-3-10-15,-14-8 10 0,-8-2-9 16,-6-4-2-16,1 8 1 0,7 3-2 16,10 3-18-16,0 0-70 0,-4 1-115 15,4 0-85-15,13-2-155 0,10 8-704 16,2 0-1479-16</inkml:trace>
  <inkml:trace contextRef="#ctx0" brushRef="#br1" timeOffset="-139070.995">3078 13268 143 0,'0'0'447'15,"0"0"-316"-15,0 0-17 0,0 0 391 16,0 0-69-16,0 0-173 0,0 0-111 15,0 0-68-15,0 0-32 0,-10-5-4 16,8 4 20-16,2-2 29 0,-2 1 10 16,2-6 22-16,-2-2 9 0,2-1-13 15,0-6-6-15,0-4-24 16,2-2 1-16,2-6-7 0,-2-4 16 16,2-7 15-16,-2-1 10 0,0-10-14 15,-2-12-28-15,6-13-3 0,-2-8-19 16,-2 0-1-16,-2 3 13 0,3 5-9 15,-3-4-23-15,2-2-6 0,-2-1 7 16,0 2 8-16,0-1 7 0,0-2-16 16,2 3-21-16,-4-1-25 0,2-3 2 15,-2 4 10-15,2 2 1 0,-3 2 5 16,3 1 7-16,0-2-1 0,-2 2 1 16,2 1 2-16,-2 0-27 0,0 2-9 15,0 2-3-15,-2 4 12 0,4 2 1 16,-2 5 1-16,2 5 10 0,0 10-9 15,0 8 13-15,0 8-1 0,0 5-12 16,0-2 9-16,0 1-9 0,2 0 0 16,-2 9-2-16,6 2 0 0,-2 7-1 15,1 3-1-15,-3 1-55 16,0 3-51-16,0 0-35 0,-2-3-31 16,0 0-45-16,0 1-39 0,0 0-78 15,0-1-229-15,0 3-604 0,0 1-569 0</inkml:trace>
  <inkml:trace contextRef="#ctx0" brushRef="#br1" timeOffset="-137626.744">3229 13242 817 0,'0'0'79'0,"0"0"360"0,0 0-178 15,0 0-83-15,0 0-35 0,0 0-65 16,0 0 36-16,0 0 35 15,-19-55 26-15,19 42-7 0,-2-3-14 16,-2-4 17-16,2-4 18 0,-2-4 31 16,0-6 25-16,2-5 7 0,-2-13-9 15,-3-14-62-15,1-19-26 0,0-12-12 16,-2-3-11-16,4 0-9 0,-3 3 0 16,5-7-1-16,-2-2-9 0,4-2-25 15,0 5-18-15,-2-1-36 0,2 5-33 16,0 3-1-16,-2 4 12 0,4 3 3 15,-2 2 3-15,0 7 4 0,2 3-7 16,-2 3-15-16,0 10-23 0,0 0 5 16,0 2 17-16,0 4 0 15,4 1 1-15,-4 4 3 0,2 8 9 16,-2 8-9-16,0 10 13 0,0 0-14 16,0-1 0-16,0-4 1 0,-2-2 0 15,-2 7-1-15,4 2 1 0,0 8-3 16,0 3-3-16,0 4-12 0,0 4 15 15,0 3 2-15,0 2 1 0,4-1 0 16,-2 1-3-16,0-2-16 0,1 3-5 16,-1-2 3-16,0 0-6 0,0-3-13 15,-2 1-8-15,2-5-1 0,-2 2 9 16,0-2 10-16,0 5-1 0,0-1 7 16,2 5-3-16,-2-2 9 0,0 1 2 15,0 1-2-15,0 0-6 0,0 0-4 16,0 0 1-16,0 0 2 15,0 0 7-15,0 0 14 0,0-2 1 16,0 0 1-16,-2-1-1 0,2 0 1 16,-2-1 2-16,2 0 12 0,0 1-12 15,0-1 19-15,0 4 2 0,0-2 1 16,0 1-10-16,0 1-13 0,0 0-2 16,0-2-2-16,0 2 0 0,0-2-1 15,0 0 0-15,0 2 3 0,0-1 1 16,0 1 1-16,0 0 1 0,0 0 9 15,0 0-10-15,-2 0 10 0,2 0-12 16,-2 3 22-16,-3 4 33 0,-3 1-4 16,6 5-20-16,-6 3-7 15,0 6-8-15,-7 4-13 0,7 5 0 0,-5 6 12 16,-1 1-15-16,0 2 0 16,-5 1-43-16,7 3 28 0,-3-3 14 15,1 2 0-15,3-1 1 0,-3 1 2 16,3-4 1-16,3-1 0 0,0-4 9 15,2-6-9-15,-3-6 10 0,5-4-11 16,0-3-2-16,-2-7-2 0,2-3-2 16,0 1-8-16,2-5 11 0,0-1-1 15,0 0 1-15,-1 0 0 0,1-1 1 16,0-2 12-16,0-3 1 0,2 0-1 16,0-4 0-16,0 0-9 0,0-7 0 15,2 1 0-15,2-4-1 16,3-4 1-16,-1-3-1 0,4 0 1 0,-2-4 0 15,1-1 0-15,5-2-1 0,-1-3 1 16,-5 0 9-16,8 0 1 0,-3 0-10 16,-3-2 9-16,0 1-9 15,3 3 12-15,-5 0-12 0,2 1 0 16,-3 1-3-16,1 4-3 0,0 0-12 16,0 4 13-16,-3 6 0 0,1 4 2 15,-2 3 2-15,0 4 1 0,-2 3 18 16,-2 3-3-16,0 0 1 0,4 2-19 15,-4 0-2-15,0 0-23 0,0 0 1 16,0 0 6-16,0 0 9 0,0 2 9 16,0 2 33-16,0 3-3 0,0 9-2 15,2-1-13-15,5 5-12 0,1 7 12 16,4 5 0-16,3 3 16 0,1 15 2 16,5 14-9-16,6 15-8 0,-2 0-14 15,-1-3 15-15,-7-17 28 0,-7-22 0 16,-1-5-14-16,-7-7-13 0,8 1-18 15,-4-2 0-15,-2-3-3 0,0-7-40 16,-2-11-93-16,1-3-140 0,-3-11-127 16,0-2-239-16,4-17-1212 0</inkml:trace>
  <inkml:trace contextRef="#ctx0" brushRef="#br1" timeOffset="-132522.667">3489 11748 1132 0,'0'0'414'0,"0"0"-320"15,0 0-19-15,0 0 22 0,0 0 306 16,0 0-102-16,0 0-79 16,0 0-19-16,0 0-43 0,-8-34-19 15,10 28 2-15,0-1 35 0,2-2-1 16,-2-2-29-16,5-3-35 0,-1-3-9 16,-2-2-4-16,6-6-3 0,-1-5-26 15,1-2-6-15,0-3-12 0,1-1-7 16,-3 3-15-16,-2 5-9 0,0 6-10 15,-2 8-12-15,-1 4 1 0,-1 6 17 16,0 4 63-16,0 0 32 0,-2 9-39 16,0 7-74-16,0 6-15 0,0 16 11 15,0 16-14-15,-4 20 3 0,-3 8-1 16,1 4-2-16,-2-3 3 0,2-14-4 16,0-2-5-16,1-13-1 0,3-13 22 15,-4-12 3-15,6-6 2 0,0 2 0 16,-2-4 1-16,0-3-2 0,0-7-1 15,2-9-12-15,0-7-96 16,0-12 37-16,4-8 56 0,2-16 12 16,3-15 0-16,-3-10 0 0,2 4 1 15,-4 9 2-15,-2 21 2 0,-2 7 45 16,0 4-13-16,4-2-22 0,-2 4-10 16,0 6 13-16,1 4 13 0,-1 6 40 15,2 3 18-15,-2 0-25 0,2 0-12 16,0 0-12-16,2 3 0 0,-2-1 2 15,1-2-5-15,3 0-12 0,0-5-22 16,0-5-16-16,3-4 16 0,1-6 11 16,-2 1 14-16,7-6-4 0,-5 1-9 15,-1-4-9-15,1 0 13 16,-2 2 2-16,-5 4-6 0,3 4-9 16,-2 4 12-16,-4 8-12 0,-2 4 31 15,0 2 76-15,0 9 60 0,0 7-155 16,-2 8-15-16,0 4-3 0,0 6-9 15,0 0 11-15,2-1 0 0,0-2-1 16,0-3 2-16,4-6 2 0,2-3 10 16,0-7 0-16,3-7 0 0,1-5-12 15,2-1-17-15,-1-11-20 0,3-7 16 16,-3-3 3-16,-3-4 6 0,0-2 10 16,-2-3 0-16,-4 1-13 0,-2 0 15 15,0 5-1-15,-4 3-3 0,-4 6-20 16,0 4-24-16,-3 5-19 0,1 3 9 15,2 4 12-15,-3 0 16 0,3 1 27 16,2 3 2-16,-2 2 1 0,8-2 15 16,-2 0 3-16,2-2 16 15,2 1 11-15,4-3-14 0,2 0-16 16,2-5 3-16,5-2 7 0,-3-2 8 16,3-2 6-16,1-4 1 0,-1 4-10 15,-5-4-8-15,0 4-4 0,3 1-3 16,-5 0-4-16,0 7-10 0,-1 0 13 15,-1 3 13-15,0 6 1 0,0 7-25 16,-2 7-3-16,0 9-15 0,-1 7-13 16,-1 14 7-16,2 16 3 0,-2 9 6 15,-2 6 0-15,2-3-10 0,0-8-11 16,0-17 6-16,0-12 26 0,0-12 1 16,0-7 3-16,-2-2 12 15,2-3-15-15,0-5 0 0,0-12 0 16,-2-7-90-16,2-21 44 0,-2-16 28 15,0-17 15-15,0-6-9 0,0 7 0 16,-4 16 9-16,2 16 3 0,-2 7 1 16,2 2 0-16,0 4 1 0,0 0 0 15,2 10 1-15,0 4 67 0,2 1-22 16,2 1-36-16,4 7-12 0,1-2 0 16,1 2 2-16,2-3 32 0,-1-5 8 15,1-2-19-15,3-10-23 0,-1-11-19 16,1-8 16-16,1-8 2 0,1-10 1 15,1-10 3-15,-1-14 9 0,-3-2 1 16,-3 4-1-16,-5 8-12 0,-4 17-27 16,0 11 15-16,-2 9 12 0,0 9 0 15,2-1 2-15,-2 3 1 0,0 4 0 16,0 7 10-16,0 4 14 0,0 5 27 16,0 9-45-16,-2 7-9 15,2 10-3-15,0 5 3 0,0 6 1 16,0 9 21-16,0 9-4 0,-2 8-3 15,-4-5-12-15,2-12 12 0,4-14-15 16,-5-9-17-16,3 3 5 0,2 3 10 16,0 1 2-16,0-5 11 0,-2-5 10 15,6-8-3-15,1-4 10 0,3-7 8 16,2-5-12-16,3-2-9 0,1-8-12 16,5-10 9-16,-1-5 3 0,3-5 6 15,0-6-2-15,1-4-1 0,-1-2-3 16,0 2-3-16,-3 0 3 0,-1 9-3 15,-5 5 3-15,-2 10-13 16,-3 5 16-16,-3 5-6 0,-2 5 16 16,0 2 29-16,-2 14-7 0,-2 2-50 15,-2 8-1-15,-2 5-14 0,-5 4-3 16,5 1 15-16,-2-2-9 0,-1-4 9 16,1-2-9-16,2-4 11 0,4-6 0 15,-2-7 1-15,4-4 1 0,0-7-1 16,0-4-32-16,4-11-2 0,2-7 22 15,4-4 11-15,-1-8 1 0,-1-4 0 16,-4 5 2-16,2 0 1 0,-2 9 9 16,-1 7-11-16,-1 7 0 0,-2 7 3 15,2 3 38-15,0 5-42 0,0 7 0 16,0 7-27-16,0 4 5 0,2 1 7 16,-4 2 14-16,4-1-1 0,2-6 2 15,-1-1 1-15,1-3 11 0,0-3-9 16,2-4 10-16,1 1-1 15,-1-6-9-15,4-3 9 0,1 0-12 16,-3-12-1-16,2-2-11 0,3-7 11 0,-3-6 1 16,1-3 2-16,-1 2 0 15,0-2 10-15,-3 4-10 0,-3 4 0 16,0 3-1-16,-2 6-1 0,-2 5 0 16,-2 5 0-16,2 3 3 0,-2 0 10 15,0 0-13-15,0 6-12 0,0 4-3 16,0 7 3-16,0 2-3 0,2 6 2 15,3 0 10-15,-1 3 1 0,2-2 0 16,0 0 0-16,4 0 2 16,-1-4 0-16,1-2 1 0,-2-5 2 15,3-6 9-15,-1-5-10 0,-2-4-2 16,0-7-18-16,1-7-6 0,-1-6 12 16,0-6 0-16,1-3 12 0,-5-4-1 15,-2 5 1-15,-2-2 1 0,0 5 0 16,0 2-1-16,-6 7-1 0,1 3-11 15,1 4 0-15,-2 6-3 0,2 1 0 16,-2 2 12-16,4 0-12 0,-2 2 15 16,-1 2 1-16,5 1 23 0,0 4 0 15,0 0-9-15,2-2-12 0,5 0 15 16,1-2 0-16,2-3-6 0,3-2-10 16,1 0 1-16,1-5 9 0,-1-6-10 15,3-6 1-15,-1-4-2 0,1-8 10 16,-1-2-11-16,-1-7-40 0,1-2 22 15,-3-2 6-15,-1-10 11 0,-2-8 1 16,1 4 0-16,-7 5 2 0,-2 9 0 16,-2 13 10-16,-2 3-10 0,-2 2-2 15,0 10-21-15,-3 8-12 0,1 6 6 16,2 4 17-16,-4 9 10 16,2 8 15-16,-3 7-12 0,3 6-1 15,-2 5 1-15,0 4 0 0,1 1-1 16,1 2 1-16,2-1-2 0,-2-4 0 15,4 0 1-15,2-4 1 0,0-8 0 16,2-5 15-16,4-8-6 0,2-10 0 16,5-6-12-16,-1-8-27 0,1-9-6 15,1-7 9-15,0-4 5 0,-1 1 7 16,-1 2 10-16,-3 4 1 0,-1 8 1 16,-4 6 15-16,-2 5 25 0,-2 2-7 15,0 9-33-15,0 7-19 0,-2 7 2 16,-2 2 17-16,0 5 3 0,0-1 9 15,1-4-10-15,1 1 1 0,2-4 12 16,0-2 0-16,0-4 0 0,2-3 15 16,5-4 10-16,-1-2-1 0,2-5-3 15,2-2-6-15,-1-5-6 16,1-7-9-16,0-3-3 0,3-6 0 16,-5-3 0-16,5-2-12 0,-5 2-24 15,0-2 12-15,-4 6 11 0,2 0 0 16,1 7 0-16,-3 4-1 0,-4 5 2 15,0 4 10-15,0 0 23 0,0 10-20 16,0 6-13-16,0 8-13 0,0 8 11 16,-4 5 2-16,4 1 2 0,0 0-2 15,0-3-15-15,0-1-6 0,4-4 0 16,-2-4 18-16,2-4 1 0,0-10 2 16,0-3 3-16,0-9-3 15,3-1 0-15,1-11-42 0,0-7 9 16,-2-6 12-16,5-6 3 0,-3-5-6 15,-4-2 2-15,0 0 4 0,-2 3 18 16,-2 4-12-16,0 9-21 0,0 4 15 16,0 7 16-16,0 3 0 0,-2 5 0 15,2 2 1-15,0 0 1 0,0 1 21 16,0 0 12-16,0 0 9 0,0 1 4 16,0 2-10-16,2-2-33 0,2 2 9 15,3 0 6-15,1-1 0 0,0 0-6 16,0 1-9-16,3 1 15 0,-1 3-6 15,0 3 0-15,-1 2-11 0,1 5-1 16,-2 4-1-16,0 2-1 0,1 4-1 16,-1-2-15-16,-2 1 3 0,2-3-3 15,-1-4 16-15,1-4 0 0,0-3 2 16,-4-6 1-16,1-1 2 0,-1-5-3 16,0 0-10-16,0-7-20 0,0-4 9 15,-2-4 9-15,0 1 10 16,-2-3-9-16,0-2 11 0,0 3 0 15,0 1 0-15,-2 3-2 0,0 5 0 16,0 0 0-16,2 7 2 0,0-3 3 16,0 1 27-16,2-2 15 0,6-2-30 15,3-1 3-15,1-4 3 0,5 0-18 16,-1-1 18-16,5-1 1 0,-3 2-4 16,5-2-6-16,0 0 3 0,-2 3-12 15,-1 0 12-15,1 1-3 0,-5 3-11 16,1 0 2-16,-5 3 12 0,-1 3-12 15,-5 0 12-15,-4 2-3 0,-2 5-12 16,0 4-27-16,-6 6-9 0,-3 8 22 16,-1 4 14-16,0 5 2 15,-5 1-1-15,3 2-1 0,2-2-30 16,-1-4 12-16,5-2 2 0,0-5 14 16,4-8 2-16,0-3 0 0,2-9 16 15,2-4 3-15,4-1-19 0,0-9-34 16,5-6 7-16,-1-3 24 0,2-5 2 15,1-1 1-15,-5 1 2 0,0 1 10 16,3 7-10-16,-5 4 16 0,0 5 1 16,-2 3 8-16,2 2-24 0,1 2 9 15,-1 3-10-15,2 7-2 0,-2-1-1 16,2 4-20-16,3 3-3 0,-1 4 2 16,-2 0-8-16,1-1-33 0,1-1-37 15,-2 1-23-15,1-3-28 0,3-4-22 16,-2 1-46-16,3-4-52 0,-1-3-226 15,-2-5-297-15,-3-1-564 0,3-2-779 16</inkml:trace>
  <inkml:trace contextRef="#ctx0" brushRef="#br1" timeOffset="-132330.66">5575 10980 2917 0,'0'0'566'0,"0"0"-373"16,0 0 150-16,2-63-89 15,4 41-146-15,3 0-67 0,1 1-26 16,0-2-15-16,7 1-3 0,-5-4-155 16,1-1-159-16,-1-4-194 0,-2 5-565 15,1-10-798-15</inkml:trace>
  <inkml:trace contextRef="#ctx0" brushRef="#br1" timeOffset="-131931.195">4356 11170 1911 0,'0'0'1894'15,"0"0"-1582"-15,0 0-7 0,0 0 37 16,12-68-51-16,-2 45-65 0,-1-4-71 16,3-1-79-16,2-1-55 0,3-2-21 15,2 0-198-15,1 0-192 0,-3 8-314 16,12-9-1864-16</inkml:trace>
  <inkml:trace contextRef="#ctx0" brushRef="#br1" timeOffset="-129612.535">3582 12988 2644 0,'0'0'462'0,"0"0"-305"15,0 0 101-15,0 0-68 0,0 0 8 16,0 0 0-16,0 0 2 0,0 0-20 16,0 0-38-16,15-62-28 0,-9 40-16 15,-2 1-9-15,5-4-1 0,-1-1-20 16,-2-1-20-16,-2-1 7 0,0 2-9 16,-2 3-6-16,-2 2-10 0,0 3-12 15,0 5-6-15,0 3-12 0,0 4-2 16,0 3-10-16,0 2 12 0,0 1 13 15,0 0 30-15,0 4 2 0,0 2-23 16,0 5-4-16,-2 3-3 16,2 5 3-16,0-1-2 0,0 7 8 15,0 1-3-15,2 0 3 0,5 4 6 16,-3-2-2-16,2-2 8 0,0 1 0 16,4-7 4-16,-1 0-7 0,-1-6-15 15,4-6-3-15,-3-4-13 0,3-4-2 16,0-9-17-16,1-7-16 0,-1-9 9 15,1-3 6-15,1-4 5 0,-4-2 10 16,-1-1 0-16,1 1 1 0,-4 6 1 16,0 0 1-16,1 6 1 0,-3 6 0 15,-4 4 1-15,4 7 17 0,0 3 14 16,-2 2 9-16,2 3-30 0,0 6-12 16,1 5-12-16,1 5-6 0,-2 3 6 15,-4 5 11-15,6 2-1 0,-4 0 1 16,0 2-1-16,0-1 1 0,0-2 1 15,0-2-1-15,-2-2 0 0,2-8 1 16,-2-4 0-16,3-5 1 16,-1-4 8-16,0-5-9 0,2-8-42 15,0-6 14-15,2-5 16 0,2-8 0 16,-3-2 9-16,3 0-9 0,-4 3 12 16,0 4 0-16,0 6 1 0,-2 3 0 15,0 7 11-15,0 4 9 0,0 4 25 16,-2 0-13-16,3 3-22 0,-1 3-11 15,2 6-2-15,0 1-1 0,-2 2 0 16,2 2 3-16,-2 1 3 0,2-2 12 16,0 1-12-16,3-3 18 0,-3 2-3 15,2-6-2-15,0-1-4 16,0-3 0-16,3-3 0 0,-1-3-10 16,2-3-2-16,1-7-21 0,3-8 6 15,0-11-7-15,3-5 20 0,0-14-10 16,1-16 9-16,1-16 1 0,-3-7 1 15,-3 6 1-15,-7 11 3 0,-2 18 15 16,-4 15-6-16,0 11-8 0,0 10 11 16,-4 2-15-16,-2 6-19 0,0 5-38 15,-1 6 9-15,-3 12 24 0,0 11-16 16,-1 16-5-16,-1 15 8 0,4 16 13 16,1 9 23-16,5 2 0 0,2-1 1 15,0-3 2-15,9 2 1 0,-3 4 12 16,4 0-3-16,-2 1 4 0,5-2 2 15,-3-8-18-15,1-4 1 0,-3-10-1 16,-2-10 15-16,-2-16-12 16,-2-12 21-16,-2-8-6 0,0 0-3 15,0-2-14-15,-2-4-1 0,-6-7-42 16,-2-4 9-16,-7-13 18 0,0-6 12 16,-5-18 0-16,1-15 0 0,0-17 0 15,5-2 1-15,3 3 2 0,9 15 2 16,4 17 10-16,0 7-10 0,4 3 10 15,3 0 0-15,3-1 0 0,2-2 3 16,5 4 9-16,1 6 1 0,3 0 17 16,2-2 6-16,0-1-5 0,1-5-13 15,-1-3-9-15,0-5-19 0,2-13 0 16,0-13 0-16,-1-13 0 0,-5-3 1 16,-5 2 0-16,-5 10 15 0,-7 17-6 15,0 8-9-15,-2 12 12 16,0 1-3-16,0 1-11 0,-6-2-1 15,1 5-2-15,-1 7-10 0,0 8-9 16,-2 8-12-16,-3 8 33 0,3 12 0 16,-4 7 0-16,1 10-16 0,1 11 4 15,0 12 9-15,2 9 1 0,-3 0 1 16,9-4 1-16,0-5 1 0,2-15 2 16,0-8 12-16,4-8 6 0,2-2 12 15,5-1 22-15,3 1-13 0,3-3 24 16,1-10 85-16,3-8-76 0,4-6-45 15,-2-11-30-15,3-9-15 0,-1-8 0 16,2-7 0-16,-4-3 13 0,0 4-1 16,-5-2 2-16,1 4 1 0,-7 4 1 15,-1 8 0-15,-3 7 0 0,-4 4 2 16,-2 8 24-16,-2 1-3 0,0 10-24 16,-2 5-30-16,-4 8 6 15,0 6 22-15,-1 2 2 0,1 3 0 16,-2-4 1-16,4-3 1 0,0-3-2 15,-1-7-1-15,1-5-1 0,4-5 1 16,0-5-14-16,0-4-30 0,0-11 12 16,4-6 30-16,3-9-9 0,-1-4 0 15,0 1-4-15,-2 0-8 0,0 6 12 16,-2 9 9-16,3 6 3 0,-3 7 18 16,2 6-9-16,2 10-9 0,-2 5-15 15,2 5 4-15,0 3 11 0,1-2 2 16,1-1 13-16,0-5-12 0,0-3 15 15,1-5 7-15,-1-4-4 0,2-4-6 16,-1-2 0-16,3-6-15 0,2-8-12 16,1-5 0-16,-1-4 11 0,3-3 1 15,-3-3 1-15,3 0 2 0,0-1 12 16,-1 3-3-16,-4 2 3 0,5 4 3 16,-3 6 3-16,-3 2 0 0,1 6 3 15,-6-2 3-15,1 5-3 16,-3 2-6-16,-2 1-6 0,-2 1 0 15,0 0-12-15,0 0-3 0,0 1-15 16,-4 4 16-16,-5 6 2 0,3 4 3 16,-6 3 22-16,1 7-10 0,1 3-3 15,0 1-9-15,4-1 9 0,1 0 0 16,5-2 6-16,0-2 9 0,3-5-6 16,5-3 12-16,4-7 15 0,5-2-18 15,3-7-18-15,3-1-12 0,6-9-3 16,2-7-9-16,2-6-3 0,4-8 0 15,3-10 12-15,-5-15-12 16,-4 5 13-16,-11 2-10 0,-7 7 11 16,-11 9 1-16,0 2-1 0,-2 5 0 15,-4 4-20-15,-4 13-9 0,-3 6-6 16,-1 3 12-16,-5 10 24 0,1 7 1 16,1 6 2-16,1 5 9 0,4 3-9 15,3 4 0-15,5 2 12 0,2 2-13 16,13-2 13-16,-1 0 0 0,11-3-12 15,2-7 12-15,4-3-14 0,2-9-1 16,2-5-18-16,0-4-66 0,0-6-52 16,-4-3-48-16,0-7-36 0,-9-4-115 15,-7-3-252-15,-1 1-688 0,-4-11-1376 0</inkml:trace>
  <inkml:trace contextRef="#ctx0" brushRef="#br1" timeOffset="-129191.517">3580 12459 3365 0,'0'0'1248'16,"0"0"-1097"-16,0 0-68 0,0 0 42 16,0 0-17-16,0 0-69 0,0 0-39 15,0 0-128-15,0 0-281 0,0 0-903 0</inkml:trace>
  <inkml:trace contextRef="#ctx0" brushRef="#br0" timeOffset="-114599.997">20574 10171 1756 0,'0'0'386'0,"0"0"-165"0,0 0-21 15,0 0-65-15,0 0 376 0,0 0-237 16,-6-51-100-16,2 39-4 0,-4 2 3 16,1-3-47-16,-7 0-48 0,4 3-41 15,-1 3-18-15,-5 3-6 0,3 0 21 16,3 4 25-16,-5 0 18 0,5 0 4 15,4 6-7-15,-2 1-6 0,1 3-4 16,5 0 7-16,2 3-7 0,2 2-9 16,5-2-6-16,3 0 3 0,-2 1 3 15,7-4-6-15,-1-4-6 0,3-2-13 16,-1-4-14-16,1 0-15 0,-1-8-1 16,-3-4 0-16,-1-5-1 0,-4-3 1 15,-3-2 2-15,-1 0-1 16,-4 1 11-16,-2 1 6 0,-5 3 13 0,-1 1 2 15,-4 5-21-15,1 5-12 0,1 3 0 16,-2 3 0-16,1 0 22 16,5 9 5-16,-4 4-3 0,4 3-3 15,4 2 1-15,-1 4-10 0,3-3-9 16,3 1 15-16,5-2-3 0,2-2 0 16,-2-6-2-16,3-3-11 0,5-6-2 15,-5-1-2-15,5-3-23 0,-5-8-5 16,3-6 3-16,-4-3 8 0,-3-4 1 15,-5 1 16-15,-2-1 2 0,0 0 16 16,-5 4 21-16,-7 2-1 0,0 2-8 16,-1 6-26-16,-3 4 0 0,3 5 16 15,-5 2 0-15,5 9 6 16,-3 3-6-16,3 2-3 0,9 3-11 16,-2 2 17-16,4 1-9 0,2 0-9 15,0-1 9-15,4 0-9 0,0-3 12 16,2-1 0-16,5-6-12 0,3-3 12 15,-5-4-15-15,5-3-1 0,0-5-29 16,-1-7-3-16,-1-6 6 0,-3-4 5 16,-3-1 4-16,-4 1 16 0,-2 0 0 15,0 2-10-15,-8 5 12 0,-1 3 1 16,-5 4-1-16,1 4 0 0,-3 4 3 16,-1 4 21-16,1 5 1 0,1 4-7 15,5 2 0-15,-2 1-6 0,3 1-9 16,5 1 18-16,2-4-18 0,2 1 12 15,0-3-2-15,2-1 8 0,6-4-9 16,3 2-11-16,1-6-1 0,-4-2-15 16,5 1-16-16,-1-2-41 15,-6 0-101-15,1-2-119 0,-1-3-161 16,-4 0-966-16,6-8-1766 0</inkml:trace>
  <inkml:trace contextRef="#ctx0" brushRef="#br0" timeOffset="-113314.735">20469 12963 2020 0,'0'0'609'16,"0"0"-339"-16,0 0-23 0,0 0 132 16,27-59-73-16,-23 42-50 0,-2-2-17 15,-2-1-31-15,0 2-35 0,-6 1-29 16,-5 2-40-16,3 5-43 0,-4 2-9 15,-1 5 0-15,-1 3 12 0,3 0-6 16,1 4-9-16,-2 3-13 16,5 6 7-16,1-1-4 0,4 4 4 15,2 0-13-15,0 2-6 0,2 1-8 16,7 0-1-16,3-2-3 0,-2-2 3 16,3-3-3-16,1-3 0 0,1-5-12 15,-1-3-1-15,-4-1-14 0,1-8-6 16,-1-2 0-16,-4-2 6 0,-4-3 13 15,0-1-1-15,-2-1 0 0,-2-1 3 16,-2 3 19-16,-8 1-8 0,1 2-11 16,1 3-1-16,-4 4 0 0,-1 4 1 15,1 1 2-15,3 1 16 0,1 5 0 16,2 6-3-16,2 0 6 0,1 1 1 16,5 3-4-16,0-1-6 0,5 2-9 15,3-2 18-15,0-3-9 0,2-2-10 16,5-5 1-16,-3-1-3 0,3-4-1 15,-1 0-14-15,-1-9-3 0,1-1-9 16,-6-7 3-16,-1 0 5 16,-1-3 4-16,-6 3 3 0,0 0 9 15,-2 4-12-15,-4 0 15 0,-3 5-2 16,-3 2 0-16,-1 5 2 0,3 1 12 16,-4 1 3-16,-1 6 0 0,5 1 0 15,-3 5 1-15,5-1 2 0,4 2 0 16,-2 1-6-16,4-1 0 0,2 0 0 15,0-4-9-15,0-1 12 0,4-3-12 16,0 0 0-16,-2-6-3 0,4 0-1 16,-2-3-32-16,1-3 12 15,-3-1 0-15,-2 4-3 0,0 0 5 16,0 3-2-16,0 0 9 0,0 0 12 16,-2 3 15-16,0 0-15 0,-1 3-112 15,1-2-125-15,2-4-130 0,0 0-574 16,7-4-1223-16</inkml:trace>
  <inkml:trace contextRef="#ctx0" brushRef="#br0" timeOffset="-112133.917">21242 9346 741 0,'0'0'1658'16,"0"0"-1296"-16,0 0-118 0,0 0 117 15,0 0-41-15,0 0-58 0,0 0-14 16,0 0-65-16,0 0-37 0,-8-13-1 16,-3 12 5-16,1 0-36 0,-7-2-41 15,3 2-30-15,-3-1-22 0,-1 0-2 16,-1 0-4-16,3 1 9 0,-7 1-8 16,6 0-15-16,-3 0 0 15,-1 2 0-15,4 3 1 0,3 2 10 16,-3-1-9-16,9 3 0 0,-4 1 15 15,1 0-6-15,5-2 1 0,4 2 2 16,0-3 3-16,0 4-6 0,2 0 7 16,0 0-4-16,2 3-12 0,2 3 9 15,-2 3 0-15,0 0 9 0,3 4 4 16,-1 3-13-16,-2 3-10 0,-2 1 1 16,0 1-1-16,0 1 1 0,-2-4 0 15,-2 2-1-15,-3-7-2 16,5-1-2-16,0-5-13 0,-2-3 0 15,-2-5-1-15,4-4 13 0,2-1 3 16,-2-3 0-16,2-2 31 0,0 0 17 16,4 0 19-16,4 0 6 0,-2 0 3 15,9-4 5-15,-1 1 4 0,1-1-9 16,5 0-10-16,-1 0-11 0,2 2-4 16,1 2-6-16,-3 0-6 0,2 0-12 15,-5 2-25-15,1 2-2 0,-5 2-15 16,1-3-24-16,-5 1-60 0,-2-2-74 15,-2 1-47-15,0-3-54 0,-2 0-153 16,-2-3-211-16,0-4-397 0,0 2-358 16</inkml:trace>
  <inkml:trace contextRef="#ctx0" brushRef="#br0" timeOffset="-111974.601">21184 9651 2651 0,'0'0'1019'0,"0"0"-752"15,0 0-84-15,0 0 72 16,0 0-60-16,0 0-50 0,0 0 54 16,0 0-49-16,0 0-86 0,-68-17-41 15,49 17-23-15,1 1-101 0,-5-1-113 16,4 0-116-16,3-2-401 0,16 2-1187 0</inkml:trace>
  <inkml:trace contextRef="#ctx0" brushRef="#br0" timeOffset="-111433.744">21320 9911 1706 0,'0'0'539'0,"0"0"-180"0,0 0-8 0,0 0-22 16,0 0-2-16,0 0-27 16,0 0-33-16,0 0-62 0,0 0-53 15,0 0-13-15,29-48-10 0,-20 33-9 16,-1 1-7-16,2-1-16 0,-4 3-20 15,3 2-4-15,-5 1 0 0,4 4 15 16,-4 4 0-16,-2 1-22 0,0 0-17 16,-2 2-16-16,2 9-33 0,0 4-24 15,-4 5-9-15,2 7 8 0,0 4 13 16,0 0 9-16,0-1 0 0,0-3-18 16,0-8-21-16,2-4-74 0,1-5-57 15,1-5-59-15,0-4-112 16,-2-1-344-16,8-3-1019 0</inkml:trace>
  <inkml:trace contextRef="#ctx0" brushRef="#br1" timeOffset="-105577.738">16091 12975 166 0,'0'0'698'15,"0"0"-343"-15,0 0-205 0,0 0-46 16,0 0-16-16,0 0 97 0,0 0-94 16,0 0-13-16,0 0 544 0,-13-24-342 15,13 22-138-15,0-1 28 0,0-2-30 16,0 2-63-16,0-2-23 0,0 1 6 16,0-2 13-16,0 1-6 0,0-3-7 15,0 0-13-15,2-2-6 0,0-3-3 16,-2-6-3-16,4-1 3 0,-1-6 12 15,-1-4 10-15,2-4-1 0,-2-13 30 16,2-12-2-16,0-10-9 0,-2-6-10 16,0 7-12-16,2 4-22 15,0 6 13-15,1-1-1 0,-1 0 3 16,2 1-9-16,-2 1-9 0,0-1-6 16,2 2-24-16,-1-2 1 0,1 0-1 15,-2-3 2-15,2 0 9 0,-2 1 4 16,0-1 5-16,-2 3-2 0,0-1-7 15,3 0-9-15,-3 5 9 0,0 0-10 16,-2 8 2-16,0 6-4 0,0 10-21 16,0-1 19-16,0-5 2 0,0-5 12 15,0-4 19-15,0 1-10 0,-2 1 1 16,2 4-10-16,-2-1 16 16,2 3 2-16,-2 0-2 0,2 3 0 15,0 1 2-15,0 1-5 0,0-1-7 16,0 4-3-16,0-2-13 0,0 3 0 15,0-3 1-15,2 2 0 0,-2-2-3 16,0 6-1-16,-2-1-11 0,2 5 9 16,0 2-9-16,0 6 10 0,0 4-10 15,0 3-31-15,0 3-80 0,0 3-73 16,2 0-45-16,-2 0-86 0,2 0-98 16,-2 0-119-16,2 0-183 0,-2-2-361 15,0 2-149-15</inkml:trace>
  <inkml:trace contextRef="#ctx0" brushRef="#br1" timeOffset="-104928.284">16254 12936 1588 0,'0'0'568'16,"0"0"-377"-16,0 0-29 0,0 0 135 16,0 0-40-16,2-69-37 0,-2 41 19 15,0-4-2-15,0-6-58 0,0-11-52 16,2-12-15-16,-4-16-3 0,2-9-10 15,-2 2 4-15,2 3 8 0,0 3-6 16,0 1-4-16,0-1-9 0,0 2-9 16,0-1-25-16,0-1-19 0,0-3-5 15,0 3-7-15,2-5 1 0,2 2 5 16,-2-1-2-16,2 0-1 0,0 3-5 16,-1 1-15-16,-1 4-10 0,-2 2-31 15,0 3 10-15,0 5 19 16,-5 4 2-16,3 2 0 0,-4 5 1 15,2-2 2-15,-2 3 15 0,2 8-15 16,2 6 10-16,-3 8-10 0,5 2 0 16,-2-2-3-16,0-4 0 0,2 0-19 15,-2 6 16-15,2 4 0 0,0 4-9 16,0 6 12-16,0 5 1 0,2 4 11 16,2 4-12-16,3 1-61 0,-1 4-73 15,2 6-117-15,0 3-181 0,-3-2-745 16,5 9-1086-16</inkml:trace>
  <inkml:trace contextRef="#ctx0" brushRef="#br1" timeOffset="-104210.162">16202 10280 1873 0,'0'0'431'15,"0"0"-85"-15,0 0 37 0,0 0-143 16,0 0-59-16,0 0 44 0,0 0 49 16,0 0-10-16,0 0-81 0,0 0-28 15,-37 41-7-15,27-21-16 0,-1 4-13 16,1 2-15-16,-2 6-21 0,-3 5-20 15,-1 11-23-15,-5 15-22 0,0 16-2 16,1 1-16-16,3-4-43 16,5-16 40-16,3-21 3 0,5-8 0 15,-2-8 12-15,-2 4 9 0,2 1 1 16,-1-4-4-16,3-7-15 0,0-7 0 16,2-4-3-16,0-4-17 0,2-2-20 15,0-4 4-15,0-4 33 0,2-7 18 16,2-4-15-16,0-6-1 0,5-4 0 15,-3-4-1-15,4-2 1 0,-4-3-1 16,5-1 1-16,-3-4 1 0,4-1 13 16,-3-4-14-16,1 2 10 0,0 1-9 15,1 3-1-15,-3 2 1 0,0 4-1 16,0 1-2-16,-1 4-3 0,-1 0 0 16,0 3 0-16,-2 2 0 0,2 1 2 15,-2 5 1-15,-1 2 1 0,-1 4 11 16,0-2-9-16,0 6 12 0,0 4 0 15,0 1-3-15,-2 1 4 0,2 1 8 16,0 3 3-16,-2 0-2 0,2-4-1 16,0 4 0-16,-2 0 7 0,2 0 17 15,2 0 4-15,0 0-13 16,1 7-15-16,1-2-9 0,0 3-12 16,2 4 0-16,3 7 0 0,1 5 9 15,2 5 7-15,1 9 11 0,6 13 3 16,6 17-6-16,4 23 4 0,2 5 11 15,0 2 3-15,-2-10 9 0,-4-10-23 16,-3-9 8-16,-5-16-6 0,-3-9-6 16,-3-17-12-16,-5-7-15 0,2-1 0 15,-3-7-57-15,-1-2-100 0,-2-10-136 16,-2-10-294-16,0-2-820 0,2-20-1933 16</inkml:trace>
  <inkml:trace contextRef="#ctx0" brushRef="#br1" timeOffset="-100216.894">16767 11634 1456 0,'0'0'192'16,"0"0"-137"-16,0 0 438 0,0 0-98 16,0 0-170-16,0 0-25 0,0 0-12 15,0 0-12-15,0 0-49 0,-13-21-19 16,13 17-26-16,0-1-6 0,0-9-7 16,4 0 3-16,5-6 13 0,3-5 4 15,0-6 1-15,5-7 4 0,-1-3-7 16,1-4-10-16,-1 3-21 0,-1 4-38 15,-3 7 4-15,-1 6-10 0,-5 9-11 16,-2 6 2-16,-2 7 31 0,-2 3 47 16,0 3 29-16,0 10-65 15,-2 10-45-15,-6 13-12 0,-7 21 12 16,-3 21 0-16,-5 12 1 0,-2 3-1 16,-4-3-31-16,2-3-2 0,0 2 5 15,5-5 3-15,3-8 4 0,7-18 11 16,3-18 10-16,7-16 25 0,0-10 0 15,2-5-1-15,0-4-24 0,0-5-16 16,0-16-89-16,9-18 77 0,3-19 16 16,5-22-6-16,3-7-4 0,-3 3 10 15,-3 11 12-15,-3 20 2 0,-5 14 1 16,0 10 9-16,-4 10-10 0,2 1 1 16,0 4 16-16,0 3 18 0,3 6 64 15,-3 3 7-15,2 7-28 0,0 2-31 16,2 2-9-16,1 0 8 15,1-4 29-15,0-5 33 0,3-5-19 16,3-2-64-16,3-12-27 0,4-9 0 16,-1-5 0-16,1-5 3 0,0-1 19 15,-2-3-7-15,-5 2 0 0,-1 0 6 16,-5 4 4-16,-2 3 2 0,-2 6-15 16,-6 10-12-16,0 3-12 0,0 7 12 15,0 2 0-15,-4 6 61 0,-2 8-25 16,-2 5-12-16,2 1-9 0,-3 4-2 15,5 1-13-15,0-3-3 0,4 0 1 16,0-4 0-16,0-1 2 0,4-4 3 16,2-2 13-16,5-4-14 0,-1-6-2 15,0-1-19-15,3-5-14 0,-1-4 12 16,1-4 18-16,-3-2-12 0,-2-4 12 16,-2 1-9-16,-2-2 10 15,-4 2-2-15,0-1 1 0,0 1 0 16,-6 5-15-16,-2 3-3 0,0 3-25 15,-1 4 1-15,3 1 8 0,0 2 25 16,2 0 10-16,2 0 2 0,2 0 17 16,0 0 32-16,2 2 0 0,4-2-19 15,4 0-12-15,3 0-16 0,1 0 26 16,3-6 2-16,4-2 0 0,-7 1-12 16,5-2-3-16,-5 4 16 0,-1-1 11 15,-3 5-2-15,0 1-10 0,-2 0 21 16,-1 7 34-16,-3 6-16 0,-4 9-53 15,0 7-16-15,-4 14-2 0,-7 18-1 16,-1 16-45-16,-5 5 15 0,3-1-16 16,-1-8-26-16,3-12 17 0,6-13 34 15,-2-13 23-15,3-10 0 0,1-8 1 16,2-3-1-16,-2-4-1 0,2-7-19 16,2-6-88-16,0-17 60 15,2-10 19-15,4-17 12 0,5-12-16 16,-1 2 1-16,-4 5 9 0,2 7 23 15,-1 14-1-15,-1 1-29 0,0 0-24 16,2 8 34-16,1 9 21 0,-1 4 28 16,0 2 5-16,2 4-6 0,1 2 16 15,1-1 18-15,3 1-4 0,-3-3-2 16,0-2-10-16,5-3-8 0,0-7-16 16,3-4-9-16,-1-8-12 0,1-4 1 15,-3-6 14-15,2-3 0 0,-1-9 18 16,-1 2-32-16,-1 0 10 15,-5 1-8-15,-3 7 12 0,2-3-12 16,-6 7 0-16,1 7 9 0,-1 6-10 16,-4 9 0-16,0 7-2 0,0 7 1 15,0 4 47-15,-4 11-17 0,-1 8-29 16,-3 8-1-16,-2 7 1 0,4 5 10 16,-3 1-9-16,3 0 9 0,-2-1-9 15,2 1 9-15,1-2 3 0,3 1 6 16,0-5 3-16,2-4-21 0,2-7 12 15,5-8 16-15,-1-7-1 0,8-7 9 16,-1-6-18-16,7-10-19 0,1-11-2 16,2-7 2-16,2-4 13 0,-3-6-3 15,1 1-9-15,-2 1-3 0,-7 5-32 16,-1 8 17-16,-7 11 15 0,-2 5 0 16,-2 8 33-16,-2 5 19 0,-4 9-52 15,-4 9-11-15,-1 5 11 16,-1 7 3-16,2 3 15 0,-5 3-18 0,5-1-19 15,0-4-8-15,4-3 12 16,-5-8 3-16,7-6 12 0,0-7 1 16,0-4 2-16,2-8-3 0,0-4-36 15,6-11 9-15,3-5 27 0,-3-8 0 16,2-4 2-16,2-2 10 0,-1 0-10 16,-7 5 10-16,2 5-11 0,0 8-1 15,-2 9-1-15,-2 4 1 0,2 6 39 16,0 8-39-16,0 7-1 0,0 5-1 15,3 3-19-15,-3 3 6 0,4-4 13 16,-2-3 1-16,0-4 1 0,4-4 0 16,-1-5 12-16,1-2 3 0,0-6-1 15,0-2-14-15,5-9-18 0,1-7 6 16,1-4 9-16,1-7 2 16,1-4 1-16,-5 0 1 0,1-4 2 15,-3 4 0-15,0 4-3 0,-4 9-33 16,-1 7 33-16,-3 8 0 0,0 4 66 15,0 4-49-15,-2 7-17 0,0 7-15 16,0 3 12-16,0 7 2 0,0-1 1 16,0 0 0-16,0 0-24 0,0-4 12 15,4-2 10-15,-2-5-1 0,4 0 1 16,-2-4 2-16,3-6 1 0,-3-2-1 16,4-3 0-16,-2-1-15 0,2-6-6 15,1-7-9-15,-1-5 15 0,-2-3 12 16,2-4 2-16,-3 0 1 0,-3 0 0 15,0 3 0-15,-2 6-2 0,0 3-11 16,0 4-14-16,-2 6 0 0,2 1 9 16,-2 2 18-16,2 2 2 15,0 4 28-15,0 0 0 0,0 1-8 16,4 3-7-16,2-4 0 0,2-3-3 16,5 0 3-16,-1-3-14 0,7-9-1 15,-1-7 0-15,3-5 0 0,4-6 0 16,-5-5-32-16,3-4 29 0,2-12 0 15,0-14 0-15,-1-17 3 0,-3-1 0 16,-8 14 3-16,-9 19 9 0,-4 21 0 16,0 11-9-16,-2 2-3 0,-3 4-2 15,-1 2-19-15,-2 7 4 0,-2 10 17 16,-3 9 3-16,1 7 9 0,-5 7-9 16,3 7-1-16,-1 3 0 15,1 3 1-15,2 0-1 0,-1-1 0 16,3 0-1-16,2 0 0 0,1-7 2 0,5-1 9 15,0-8-9-15,2-7 0 16,6-7 12-16,5-9-15 0,-3-6-1 16,4-2-32-16,3-8 0 0,-1-5 11 15,3 0 10-15,-3 1 0 0,-3 3 10 16,-3 4 2-16,-2 5 3 0,-4 2 26 16,-2 4-29-16,0 7-36 0,-2 7 0 15,-4 6 33-15,-2 0 3 0,4 3 1 16,-5-5-1-16,5 0-1 0,0-3-11 15,2-4 10-15,2-2 2 0,0-2 21 16,0-6 18-16,6-3 7 0,2-2-19 16,7-5-15-16,-3-7-11 0,5-3 20 15,1-6 6-15,3 0-3 0,-6-7-3 16,1 3-6-16,-6 1-15 0,1 5-27 16,-5 9 25-16,0 2 2 15,-4 6 18-15,-2 2 15 0,0 4-24 16,0 7-9-16,0 6-27 0,-6 4 24 15,2 5 2-15,0 1 1 0,0-1-15 16,2-1-3-16,-1-1 0 0,3-2 16 16,0-3-10-16,0-3 12 0,0-3 0 15,3-7 1-15,-1-3-1 0,2-3 0 16,0-4-39-16,4-9 9 0,-4-5 12 16,2-4 17-16,-3-2 1 0,1-5 0 15,-2 1 2-15,0 0 0 0,-2 2 0 16,2 2-2-16,0 4-24 0,0 6 12 15,0 1 12-15,4 3 1 0,-4 0 2 16,5 4 19-16,1 1-7 16,0 1 3-16,2 2 6 0,-1 2 3 15,1 0 0-15,2 2-6 0,-3 2 0 16,1 4-3-16,2-1-3 0,-5 3-12 16,1 2 0-16,-2 0-3 0,2 4 0 15,1 0-2-15,-3 3 0 0,0 0 0 16,2-1 0-16,3 0-13 0,-5-4 3 15,2-4 9-15,0-2 0 0,1-6-15 16,-5-2 3-16,2 0-9 0,-2-7-12 16,2-5 9-16,1-5 6 0,-5-1 19 15,2-2-1-15,-2-2 1 0,-2 4-14 16,0 2-17-16,0 3 18 0,0 6 14 16,0 2 0-16,-2 0 1 0,2 3 1 15,0 0 14-15,0-1 12 0,4-1 13 16,2 1-22-16,6-5-6 0,5 1 3 15,2-3 0-15,-1 0 6 16,7 1 3-16,-4 0 3 0,1 3-3 16,3-2 4-16,-6 3-4 0,2 2-3 15,-3 0-6-15,-3 0-3 0,-1 2-10 16,-6 1 1-16,-4 0 0 0,-1 0 9 16,-3 0-10-16,0 3-2 0,-5 4-21 15,-5 8-9-15,-6 1 30 0,-1 8 2 16,0 3 10-16,-1 1-10 0,3 1 1 15,1 1-1-15,2-5-2 0,5-3-11 16,3-3-1-16,2-7 10 0,2-3 2 16,0-6 3-16,4-3-3 0,2-9-20 15,7-5-11-15,1-8 10 0,1-4 21 16,1-3-1-16,-3 2 1 0,-1 1-24 16,-2 8 21-16,-1 7 3 0,-1 2 11 15,-2 7 19-15,2 2-11 0,-5 2-7 16,3 9-12-16,0 4-3 15,0 6-9-15,4 3 9 0,-3 6-1 16,-1-2 3-16,2 3-29 0,-2-2-39 0,3-1-49 16,-3-2-33-16,2-5-18 15,0-1-19-15,1-3-73 0,-5-6-140 16,0-6-327-16,2-1-695 0,13-8-821 0</inkml:trace>
  <inkml:trace contextRef="#ctx0" brushRef="#br1" timeOffset="-100044.441">19047 10901 3805 0,'0'0'654'16,"0"0"-435"-16,0 0 100 0,0 0-78 16,0 0-153-16,0 0-54 0,62-49-33 15,-48 42-1-15,1-2-19 0,1-8-75 16,-4-1-119-16,3-6-109 0,-1-5-167 15,-5 7-555-15,5-11-516 0</inkml:trace>
  <inkml:trace contextRef="#ctx0" brushRef="#br1" timeOffset="-99531.484">17730 11017 1205 0,'0'0'2379'0,"0"0"-1906"0,10-50-239 15,0 28 113-15,5-3-43 0,-1-1-142 16,5-3-92-16,4-1-52 0,-3-1-18 15,5-2-149-15,0 0-210 0,-6 11-291 16,10-9-1463-16</inkml:trace>
  <inkml:trace contextRef="#ctx0" brushRef="#br1" timeOffset="-96485.936">16779 12826 893 0,'0'0'782'16,"0"0"-399"-16,0 0-299 0,0 0 4 16,0 0 274-16,0 0 47 0,0 0-201 15,0 0 40-15,0 0 62 16,-10-29-61-16,14 20-30 0,2-4-26 16,2-5-20-16,0-1-25 0,5-6-32 15,-1-3-15-15,3-4-12 0,-1-2-28 16,1-1-18-16,-3 2-10 0,-2 3-2 15,1 6-16-15,-7 6-13 0,0 8 0 16,-2 5-2-16,-2 4 1 0,0 1 48 16,0 6-13-16,-6 7-33 0,2 5-2 15,-4 6 0-15,1 2-1 0,1 2 0 16,0 0 0-16,2 1 1 0,0-2 0 16,-1 0 12-16,3-6-11 0,2-3 10 15,0-5 0-15,5-8 9 0,1-4-4 16,2-4-17-16,2-9-27 0,5-7 12 15,1-5 3-15,-1-3 10 0,-1-4 1 16,1 2 0-16,-5 2 1 0,-2 4 0 16,-1 8 1-16,-1 9 1 15,-4 2 19-15,-2 4 52 0,0 8-43 16,0 4-30-16,-2 10-10 0,2 3 7 16,-2 0 3-16,2 3 0 0,-2-3 1 15,2-2 1-15,0-5 1 0,4-1 15 16,0-4 4-16,0-4 14 0,6-1-3 15,-1-4 4-15,1-4 53 0,2 0-26 16,3-9-37-16,-1-2-9 0,1-3-3 16,3-3-3-16,-7 1 4 0,1-2 2 15,-2 1-16-15,-3 1-2 0,-1 5-1 16,-4 1 1-16,0 4-2 0,-2 4-10 16,2 1 10-16,-2 1-1 0,0 0-16 15,0 0-2-15,0 0 6 16,0 0 13-16,0 0 2 0,0 0 3 15,0 0 9-15,0 0-11 0,0-1 0 16,0-1 0-16,0 1 0 0,2-2 11 16,-2-2 0-16,2 2-11 0,0-1 2 15,0 1 0-15,-2 0 0 0,0 0 9 16,2 2-11-16,-2 1 0 0,0-2-1 16,0 2-12-16,0-1 9 0,0 0 0 15,5-2-1-15,-5-2 2 0,0 0 2 16,4-3 1-16,0 0 2 0,0-4-2 15,-2 3 1-15,2-1-1 0,0 2 0 16,-2 3 11-16,0 1-9 0,1 1 9 16,-3 3 3-16,0 0 12 0,0 0-3 15,4 0-12-15,-4 2-12 0,0 0-2 16,0 4-16-16,0 1 16 0,0 1 0 16,0 2 0-16,-4 3-1 0,4 0 0 15,-5 5 1-15,3-3 0 16,0 3 0-16,0-1 0 0,0 1 1 15,-2-2-1-15,4-3 0 0,0-1 2 16,0-2 0-16,0-6 12 0,0-1 0 16,0-1 6-16,0-2-6 0,2 3-11 15,0-3 1-15,0 0 0 0,0 2-1 16,-2-1 0-16,2 0 1 0,-2-1-1 16,2 1 1-16,-2 0 0 0,0-1 17 15,0 1-1-15,0 1 0 16,0-2-6-16,0 0-10 0,2 0 1 0,-2 1-2 15,0-1 0-15,0 2 1 16,0-1 0-16,3 1-1 0,-3 2 0 16,0 0 0-16,0 1 0 0,4 0 1 15,-4 0-1-15,2 1 2 0,0-1 9 16,2-1-9-16,0-3 15 0,2-1-1 16,3-1-17-16,1-5-12 0,0-10 0 15,5 0-3-15,1-9 3 0,1-6 10 16,8-11 0-16,-1-15 2 0,9-16 0 15,3-8 2-15,-5-1 10 0,-3 4 0 16,-7 7 6-16,-2 4-3 0,-5 8-14 16,-1 11-1-16,-5 13-18 0,-2 7 3 15,-4 6 12-15,2-2-9 0,-4 1 10 16,0 1 1-16,0 10-2 0,-2 5-21 16,-4 7 3-16,-2 3 18 0,-3 7 3 15,-1 3 1-15,0 5 2 0,-3 5 0 16,1 4-2-16,1 5-1 0,1 5 0 15,-1 12-2-15,3 16 2 16,-4 21 0-16,3 11 0 0,3 5 0 16,2 1-21-16,-2-6-46 0,1 10 40 15,-3 4 15-15,4 0 11 0,0-3 1 16,-3-10 0-16,3-10 13 0,2-15-13 16,0-19-51-16,0-19 32 0,2-12 19 15,-2-13 1-15,-1-2-1 0,-1-6 0 16,-2-2-42-16,-2-12 27 0,-5-10 15 15,3-7 15-15,-5-8-3 0,1-11-9 16,1 0 12-16,3 1 1 0,6-2 8 16,-1 6-6-16,3-1 3 0,4 3-19 15,2 5-1-15,7 2-1 16,5 6 2-16,5 0 13 0,6 3 6 16,1 0 15-16,5 0 10 0,2-4 2 15,3-1-9-15,-1-3-9 0,0-6 3 16,4-12-8-16,3-15 50 0,3-18 12 15,-2-10-39-15,-7 0-21 0,-12 6-5 16,-1 12-1-16,-8 1-10 0,-5 8-11 16,-4 12-30-16,-4 15 5 0,-2 14 7 15,0 8 15-15,0 5-15 0,-4 4-6 16,-2 6-3-16,-5 11 27 0,-1 14 3 16,-4 20 0-16,-3 24-1 0,-4 19 10 15,0 8 0-15,5 1 0 0,-1-10 3 16,7-12-15-16,2-5-16 0,3-4-47 15,3-10 43-15,4-15 20 0,0-10 18 16,4-10 9-16,5 1 18 0,3-7-6 16,7-2-8-16,1-10-20 15,7-10-11-15,2-11-12 0,2-5 10 16,0-7 1-16,-2-2 0 0,0-1 1 16,-6-1 0-16,-5 5 3 0,-1 5 0 15,-7 8 0-15,-4 7-2 0,-4 8 0 16,-2 4-1-16,0 3-14 0,-8 11-11 15,-2 7 7-15,-7 8 17 0,3 4-2 16,-3 2-12-16,3-1 12 0,4-2 0 16,-1-4 0-16,5-6 0 0,0-3 0 15,4-7 1-15,2-5 2 0,0-7-1 16,6 0-18-16,4-12-23 0,3-7 15 16,-1-6 24-16,5-3 0 0,-1-1 0 15,-3-2 1-15,-1 5 2 0,-4 5 1 16,0 3 1-16,-5 10 1 0,1 3 15 15,-2 5 21-15,0 5-39 0,-2 8-17 16,2 2-4-16,-2 5 3 0,2 2 17 16,0 0 1-16,4-3 2 0,0-1 13 15,1-2-13-15,3-3 16 16,2-3 9-16,-1-4 3 0,5-5 3 16,3-1-15-16,6-9-3 0,-3-3-12 15,7-9-1-15,2-2 14 0,-2-5-14 16,0-4 13-16,0-1-12 0,-4 0 15 15,-2 0-3-15,-7 1-3 0,1 9-9 16,-7 3-2-16,-4 9 0 0,-4 4-1 16,-2 4-17-16,0 3-1 0,-6 5 6 15,-6 4 12-15,-5 7 12 0,-1 6 0 16,-3 6-12-16,0 3 0 0,1 3 0 16,5 1 0-16,5-4 2 15,2 2 10-15,1-3 3 0,7-2 6 16,4-6 6-16,7-5-9 0,5-5-3 15,5-10-12-15,6-4-1 0,6-14-2 16,2-10-1-16,6-13-2 0,5-15-12 16,-1-15 3-16,-7-3 12 0,-16 13 0 15,-7 18 0-15,-13 19 1 0,-2 10-1 16,0 3-17-16,-4 5-22 0,-2 4 6 16,-7 2 21-16,1 14 12 0,1 6-1 15,-5 7 1-15,3 4-1 0,3 5-1 16,4 1-10-16,2 1 10 0,4-3 0 15,2 0-19-15,12-5-19 0,1-1-32 16,5-6-33-16,5-3-22 0,4-5-27 16,0-5-36-16,2-2-131 0,-2-8-219 15,-4-2-547-15,4-6-629 0</inkml:trace>
  <inkml:trace contextRef="#ctx0" brushRef="#br1" timeOffset="-96010.725">16932 12226 2647 0,'0'0'1503'16,"0"0"-1347"-16,0 0-20 15,0 0 145-15,0 0-94 0,0 0-119 16,0 0-26-16,0 0-42 0,0 0-158 0,0 0-313 16,-23-27-1185-16</inkml:trace>
  <inkml:trace contextRef="#ctx0" brushRef="#br1" timeOffset="-46653.4">11549 8745 65 0,'0'0'659'15,"0"0"-565"-15,0 0 665 16,0 0-330-16,0 0-257 0,0 0-17 0,0 0-32 16,0 0-29-16,0 0-4 0,-14-35 10 15,12 29 35-15,0 2-25 16,2-1 18-16,0 0 12 0,-3 1 20 15,1 1 11-15,0 1 15 0,2 0-9 16,0 2 11-16,-2 0 9 0,2 0-8 16,0 0-17-16,0 0-9 0,-2 0 15 15,2 0-17-15,0 0-15 0,0 0-24 16,0 6-67-16,0-1-25 0,0 2-3 16,-2 2 0-16,0 2-2 0,2-2-7 15,-2 2 3-15,-2 4 0 0,2 3 0 16,0 0 10-16,0 5 2 0,0 2 3 15,2 3 13-15,-2 3 5 0,2 2-3 16,0 0-9-16,0 4-41 0,0 0 1 16,0-1 16-16,0 1-3 0,0 1 3 15,0-4-6-15,0 1 3 0,0-2 0 16,0 0 0-16,0-2-3 16,0-3 0-16,-3-1-9 0,3-1 9 15,0-1 0-15,-2-2 0 0,2 1 0 16,0-1-9-16,0 1 1 0,-2-3 8 15,2 2-9-15,0-3 12 0,-2 1-12 16,2-2 0-16,-2-4-1 0,2 0 10 16,0-1-12-16,-2-4 0 0,2-1 0 15,-2-4 0-15,2-1 0 0,0-2-1 16,0-1-2-16,0-1-9 0,-2 0-3 16,2 0-7-16,0 0 4 0,0 0 0 15,0 0 8-15,-2-3 10 0,2-1 12 16,-4-2-9-16,2-2 0 0,-2 0-1 15,-1-2-2-15,3-1 0 16,-2-2 0-16,-4 1 0 0,0-2 0 16,2-1 0-16,-1 1-1 0,-1 0-1 15,0-1 0-15,-3 2 1 0,5 0 0 16,-2-1-11-16,0 4 10 0,-1 0 2 16,3 1-3-16,2-1 1 0,0 4 1 15,0 2-1-15,2-1 0 0,0 2 0 16,0 3 0-16,-3-2 1 0,3 2 0 15,2 0 1-15,0 0 3 0,0 0 12 16,0 0 6-16,0 2 0 0,0 1-8 16,0 2 2-16,0 2-3 0,0 3-9 15,2 2-1-15,5 2-1 0,-3 1 1 16,0 1 0-16,0 1 1 0,0 3 9 16,2-4-11-16,3 2 0 0,-3-2 2 15,0-1-1-15,-2 2 10 0,0-3-9 16,3 1 0-16,1-2 9 0,0-2-9 15,-4-2 18-15,0-3-3 16,3-3-3-16,1 0 3 0,-4-3 3 16,4-3 61-16,-2-4-7 0,3-4-33 15,3-4-15-15,-2-4-12 0,1-2 3 16,1-1 3-16,-1 4-9 0,-1 2 0 16,2 3-9-16,-1 5 12 0,-1 0-13 15,2 3-2-15,-1 0-50 0,-1 0-76 16,4 1-70-16,-3-3-54 0,-3-6-97 15,7-2-282-15,-5 3-717 0,6-8-1708 16</inkml:trace>
  <inkml:trace contextRef="#ctx0" brushRef="#br1" timeOffset="-45659.018">11870 8486 787 0,'0'0'72'15,"0"0"1142"-15,0 0-841 0,0 0-64 16,0 0 48-16,0 0-19 0,0 0 16 16,0 0-39-16,0 0-54 0,0 0-32 15,-13-31-23-15,13 31-13 16,0 0 2-16,-2 0 12 0,2 0-10 15,0 1-6-15,0 5-19 0,0 3-69 16,0 4-43-16,2 3-12 0,0 4-23 16,2 2 2-16,3 4-3 0,-3-3 0 15,6 7-3-15,-4-1 0 0,0 0 0 16,3 2-9-16,1 2 3 0,-2-1-12 16,3-1 9-16,-1-1-9 0,0-3 0 15,-4-5 18-15,1-2-18 0,-3-5 15 16,4-2-18-16,-4-6 1 0,-2-6 0 15,0-1 19-15,0 0-20 0,0-8-3 16,3-2-12-16,-5-4 15 0,4-4 0 16,-2-3 0-16,0-1-1 0,-2-1-17 15,2 1 16-15,-2 0-1 16,0 1 1-16,0 2 2 0,0 3 0 16,4-2 0-16,-2 6 1 0,0 1 1 15,0 1 10-15,0 5 0 0,0-1 3 16,1 6 4-16,1-3-1 0,-2 3-3 15,0 0 0-15,4 3-3 0,0 3-12 16,0 4-1-16,1 3-11 0,-1 2 0 16,0 6 9-16,2-1 1 0,1 4-1 15,-3-3 1-15,0 2 2 0,2-1 0 16,3 1 0-16,-1-2 0 0,-4-3 0 16,6-1 0-16,-1-5 0 0,-5-1-21 15,0-7 21-15,2-3 0 0,1-1 0 16,-3-4-3-16,0-8-19 0,2-2 21 15,1-5 0-15,-1-5 1 16,-2-3-15-16,0-2 12 0,3-6 0 0,-3 0 3 16,-2-1 1-16,2-4 20 15,-2 2 4-15,2 1-4 0,3 5-9 16,-3 0 0-16,2 6 3 0,0 5-12 16,3 3 0-16,-1 5-1 0,-4 3-2 15,5 5-9-15,1 0-48 0,-6 3-70 16,1 2-54-16,-1 0-42 0,0 0-85 15,-4 4-157-15,-2 0-655 0,2 10-1350 0</inkml:trace>
  <inkml:trace contextRef="#ctx0" brushRef="#br1" timeOffset="-45079.467">11824 9234 1197 0,'0'0'183'0,"0"0"897"15,0 0-723-15,0 0-77 0,0 0 77 16,0 0 0-16,0 0-39 0,0 0-60 15,0 0-29-15,0 0 5 16,-21-3 17-16,21 3 20 0,2-4-19 16,7 1-89-16,-1-3-21 0,0 2 3 15,9-2-12-15,-3 3-25 0,5 1-15 16,-1-2-2-16,7 1-19 0,0 0-3 16,4 0-3-16,-2 0-3 0,2 2 9 15,2 1 0-15,0 0-14 16,0 0-13-16,-2 0-6 0,2 0-24 0,-2-3-13 15,-2-1-2-15,-1-2-1 0,-1 0-14 16,2-2 12-16,-10 0-15 0,3 3 0 16,-3-4-30-16,-5 5-28 0,-3 1-35 15,-3 0-51-15,-4 3-28 16,2 0-48-16,-4 0-148 0,-4 0-202 16,0 0-345-16,-2 6-960 0</inkml:trace>
  <inkml:trace contextRef="#ctx0" brushRef="#br1" timeOffset="-44478.518">11927 9575 1330 0,'0'0'624'15,"0"0"72"-15,0 0-317 0,0 0 5 16,0 0-27-16,0-53-99 0,0 45-32 16,0 0-12-16,0 1-32 15,0 2-19-15,-2 2-13 0,2-1-3 16,0 3-1-16,0 1 15 0,0 0 34 15,0 0-11-15,0 5-30 0,0 3-75 16,0 7-43-16,0 3-9 0,0 6-6 16,2 2 6-16,-2 5 0 0,2 0 0 15,-2 3-8-15,0-2-4 0,0 4 3 16,0 0-18-16,0-3 0 0,0-1-15 16,0-5 12-16,0 0-9 0,0-6 10 15,-2-1-1-15,0-1 0 0,2-4 1 16,-2 1-11-16,2-1 10 0,0-2-21 15,0-3-9-15,0 2-21 0,0-3-24 16,0-3-19-16,0-3-18 0,0-1-21 16,0-2-52-16,2 0-110 0,0-5-146 15,-2-5-123-15,2 2-511 0,-2-8-561 16</inkml:trace>
  <inkml:trace contextRef="#ctx0" brushRef="#br1" timeOffset="-43994.061">11690 9557 355 0,'0'0'2054'15,"0"0"-1757"-15,0 0 47 0,0 0 115 16,0 0-140-16,0 0-64 16,0 0 26-16,0 0-37 0,0 0-65 15,0 0-38-15,16-54 12 0,-7 50 23 16,1 2-24-16,-4-1-18 0,4 0-28 16,7 0-9-16,-7 1-4 0,9 0-2 15,-5-1-3-15,7 0-4 0,-4 0-12 16,1-3-17-16,-1 2-10 0,3-2-3 15,-1 2 0-15,-3-1-9 0,3 2 6 16,-2 0 7-16,3 3 2 0,-5 0-6 16,5 0-6-16,-5 0-9 0,4 3-6 15,-5 2-6-15,5 2 3 0,-9 1-3 16,6 0-13-16,-5 2 1 0,-1 0-1 16,0 1 0-16,-1 1-2 0,-5 1 0 15,0-2-2-15,-4 6-10 0,0-3 9 16,-2 3-15-16,-4 0 15 0,-5 2-12 15,-3 1 0-15,-3 0-3 16,-3 2-45-16,-3-2-70 0,0-1-44 16,1-1-40-16,-5-4-82 0,8-3-309 15,-6 4-1040-15</inkml:trace>
  <inkml:trace contextRef="#ctx0" brushRef="#br1" timeOffset="199412.866">14668 3384 1023 0,'0'0'364'16,"0"0"-139"-16,0 0-105 0,0 0-13 15,0 0 587-15,0 0-398 0,0 0-129 16,0 0-29-16,0 0-10 0,-29-10 6 16,29 9-7-16,0 1-4 0,0-1 10 15,0 1 9-15,0-3 25 0,0 1 26 16,7-1 12-16,1-5-17 0,8-4-44 16,5-2-6-16,2-4-19 0,6-3-18 15,2-2-13-15,-2-3-5 0,4-4-17 16,-4 0-14-16,4-2-19 0,-4-1-8 15,-2 2-23-15,-3 0-2 0,1 3-15 16,-2 3-1-16,-4 4 1 0,-1 2-12 16,-3 6-46-16,-3 1-61 15,-4 6-18-15,-1 4-19 0,-3 2-47 16,-2 0-76-16,0 4-206 0,-2 1-543 16,0 9-420-16</inkml:trace>
  <inkml:trace contextRef="#ctx0" brushRef="#br1" timeOffset="199765.438">14788 3362 741 0,'0'0'740'16,"0"0"-295"-16,0 0-24 0,0 0-97 15,0 0-9-15,0 0 14 0,0 0-24 16,0 0-40-16,0 0-32 0,0 0-25 16,-12 29-34-16,12-29-17 0,0 0-9 15,2 0-13-15,0 0-19 0,4-4-52 16,3-4-21-16,3-4 18 0,2-2 36 16,5-7 52-16,2 1 12 0,-1-3-37 15,11 0-24-15,-2-2-25 0,0 2-15 16,0-2-20-16,2 2-19 0,-4 4-18 15,-4 2 9-15,2 4-11 0,-7 3-1 16,-1 3-24-16,-3 0-64 0,-3 2-75 16,-1 0-76-16,-6-3-80 0,4 1-198 15,-4 0-524-15,3 0-968 0</inkml:trace>
  <inkml:trace contextRef="#ctx0" brushRef="#br1" timeOffset="204465.482">15549 3041 1685 0,'0'0'162'0,"0"0"-107"15,0 0 49-15,0 0 662 0,0 0-339 16,0 0-156-16,0 0-15 0,0 0-54 15,0 0-66-15,-10-2-21 0,12-8-12 16,0-3-1-16,-2-6-2 0,8-6-2 16,-4-5-2-16,0-13-4 0,0-18-6 15,1-18-22-15,-1-8-15 0,-2 5-12 16,-2 18-3-16,0 22-4 0,0 16-5 16,-2 9-13-16,0 4-10 0,2 5-1 15,0 5 0-15,0 5 84 0,0 14-39 16,0 18-46-16,4 20-18 0,2 28 6 15,4 9-1-15,1 3 11 0,-3-4 0 16,0-13 1-16,-2 0-1 0,-1-5 1 16,3-6-2-16,-4-14-9 0,-2-13-12 15,4-11-25-15,-4-7 25 0,2-4 11 16,-2-3 11-16,1-6 2 16,-1-10-21-16,-2-15-117 0,0-18 89 15,0-20 34-15,-2-13 14 0,-5-5 1 16,1 9 12-16,0 17-9 0,2 19-2 15,0 5 27-15,0-1 2 0,-1 6-28 16,3 4 11-16,2 5 5 0,0 9 132 16,4 1-50-16,3 8-42 0,1-2-21 15,0 0-4-15,3-2 19 0,-3-5 24 16,0 0 18-16,7-10-21 0,-5-10-52 16,2-6-6-16,-1-8 3 0,-3-4-3 15,0-3 0-15,-6-1 7 16,4 4-1-16,-3 6 12 0,-3 4 6 15,0 10-12-15,0 6-14 0,0 8-12 16,0 4 35-16,0 11 24 0,2 4-42 16,0 9-18-16,2 7-3 0,4 3-12 15,0-4 15-15,3 3 1 0,-1-4 1 16,0-6-1-16,3 0 0 0,-5-7 1 16,2-7 1-16,-1-5 12 0,-3-4-15 15,0-10-39-15,0-8 0 0,-2-6 15 16,-2-4 9-16,-2-2 13 0,0-1-11 15,-4 1 12-15,-4 1 0 0,-2 1 0 16,-3 4-1-16,-1 1 0 0,-1 7-10 16,1 4 9-16,1 5-33 0,1 3 9 15,4 2 12-15,2 2 15 0,-1 0 0 16,3 0 0-16,4 0 15 16,0 0 21-16,4 0 22 0,3 0-43 0,3-6-14 15,2-1 2-15,5-3 24 16,-1-1 6-16,1-2 3 0,4 0 1 15,-3 0-7-15,5 1-12 0,-2 1-6 16,5 3 0-16,-3 3-10 0,2 2-1 16,-4 3 11-16,-3 3-12 0,-5 4 0 15,-3 6-1-15,-4 1-17 0,-6 5-6 16,0-1 0-16,-2-1 3 0,-6 1-13 16,0-2-8-16,-3-1 0 0,1-1-1 15,-2 1 10-15,1-4 18 0,-1 2 13 16,4-1 0-16,-1-1 2 0,3 2 3 15,4-1 12-15,2 1 0 16,0-1 0-16,4 0 1 0,2-3-1 16,7 1-12-16,-3-5 15 0,5-1-3 15,-1-4 24-15,5 0 10 0,-3-2-1 16,3-5-12-16,1-7-15 0,-1-1-6 16,-2-6-12-16,3-4 9 0,-3-6-10 15,1-3 0-15,-1-3 1 0,-5-4-1 16,1-1 10-16,-5 1 0 0,-2 4-10 15,-2 3 1-15,-4 11-2 0,2 7-1 16,-2 11 0-16,0 5 14 0,0 3 2 16,0 14-16-16,0 3-28 0,0 9 1 15,0 5 3-15,2 1 9 0,1 2 13 16,1-5 0-16,2-2-1 0,-2-2 0 16,4-5 1-16,1-2 2 0,1-8 3 15,2-3 9-15,1-7 0 0,-1-5-12 16,1-12-18-16,-1-8 6 15,0-11 11-15,1-14 1 0,-1-21 0 16,-2-21 3-16,-3-13 15 0,-7-4 0 16,-2-3-18-16,-9 11-9 0,-3 4-9 15,-3 14 18-15,5 20 1 0,2 21 17 16,1 14-6-16,5 15-11 0,2 5-1 16,0 1-1-16,0 4 1 0,2 3 6 15,0 10-6-15,0 15-2 0,4 16-19 16,8 18 19-16,3 14 0 0,4 12 1 15,-1-4 0-15,-1-2 1 0,-1-11 0 16,1-7 0-16,-3-10 1 0,-1-13 2 16,-3-10 12-16,2-7-15 15,-1 2-33-15,3-5 30 0,1 0 3 16,-3-11 17-16,-2-10 7 0,1-5-11 16,-1-16-13-16,-2-9 0 0,1-7 15 15,-3-9 9-15,0-1 4 0,-2-1-28 16,-2 1-3-16,-2 4-12 0,0 4 14 15,0 10-2-15,0 8 3 0,0 11 4 16,2 5 35-16,4 5 6 0,1 10-15 16,1 7 24-16,2 8-51 0,1 8-2 15,-1 5-1-15,2 2 3 0,-1-4 0 16,-1-2-1-16,0-5-2 0,-1-5-2 16,1-4-28-16,-2-4 15 0,0-8 15 15,1-5 0-15,1-4 0 0,0-11-17 16,1-5 2-16,-1-8 13 0,-2-4 2 15,1-4 3-15,-3-1-3 0,-2 0-36 16,-2 2 21-16,-2 1 14 0,0 1 1 16,-2 3 0-16,-2 4 1 0,-2 3 0 15,1 4 0-15,1 4 0 16,0 4 1-16,2 2 10 0,0 4-9 16,2 1 30-16,0 1 15 0,0 0 9 15,2 0-3-15,4 0-35 0,1-1-1 16,-1-2 0-16,4 0 9 0,0-3-6 15,1 1-9-15,3 0 0 0,-1 0-10 16,-1-1 13-16,-2 2-13 0,5 1 10 16,-5 0-9-16,1 2 12 0,-1 2 0 15,-2 7 0-15,2 5-15 0,1 3 0 16,-5 7-15-16,2 4 0 0,-2 3 3 16,1 0 0-16,-3-2 9 0,0-3-9 15,-2-7 0-15,0-7-6 0,-2-4 3 16,0-7-9-16,4-1-21 0,-4-11 14 15,2-5 16-15,0-10 13 0,2-3-1 16,-1-3 1-16,1-2 1 0,0 7 1 16,-2 5 2-16,2 4 0 0,0 4 10 15,0 2 7-15,2 1 8 16,3 6 3-16,3 6-18 0,-2 6-12 16,3 8-1-16,-1 4-14 0,-1 0 12 15,-3 0 0-15,2-4 1 0,-2 0 1 16,-1-5 1-16,-1-2 1 0,-2-6 0 15,2-1-1-15,-2-6-2 0,3-9-25 16,-3-1 8-16,0-4 16 16,-2-1-9-16,0-4 10 0,0-2 1 0,-2-3 1 15,2 3 2-15,-2 5 0 0,0 6 0 16,0 3 14-16,2 6 11 0,0 3 0 16,2 4-16-16,1 4-11 15,1 5-15-15,2 4-3 0,0 3 6 16,3 6 12-16,1 1-1 0,-2 1 1 15,5-1 0-15,-5-6 0 0,-2-5 2 16,3 0 0-16,-1-4 1 0,-2-2 9 16,3-5-9-16,-3-1 0 0,0-1-3 15,0-9-3-15,-1 2-9 0,-1-2 10 16,-2-3-1-16,0-1 0 0,0-3 0 16,0-1-9-16,1-1 12 0,-3 3 1 15,-2 3 1-15,2 1 10 0,-2 3-10 16,0 3 0-16,0 0 1 0,2 3 0 15,-2 0-1-15,0 0 1 0,0 1-1 16,2-1-2-16,-2-2 1 16,2 1 1-16,-2 1 0 0,2 0-1 0,-2 1 0 15,0-1 1-15,4 0 0 0,-4 1 0 16,0 1-2-16,0-1-1 0,0 0 1 16,0 1 1-16,0 1 2 15,0 0 12-15,0 0-3 0,0 0 0 16,0 0 3-16,0 0-3 0,2 0 0 15,-2 0 3-15,2 0-13 0,-2 0 0 16,2 0 10-16,-2-2-12 0,0 0 0 16,2 1-12-16,-2 1 0 0,2-2 11 15,-2 1-1-15,0 1 2 0,0-1-1 16,0 1 1-16,0 0-3 0,0 0 0 16,0 0-9-16,0 0 0 0,0 0-9 15,0 0-9-15,0 1-34 16,0 2-83-16,0-1-61 0,0 1-55 15,0 0-127-15,0-1-535 0,5-1-1098 0,-10-16-479 16</inkml:trace>
  <inkml:trace contextRef="#ctx0" brushRef="#br1" timeOffset="204730.507">17174 1291 1091 0,'0'0'2795'15,"0"0"-2469"-15,0 0-189 0,0 0 111 16,0 0 19-16,0 0-31 0,0 0-8 16,0 0-30-16,10-50-56 0,-2 40-78 15,1-5-63-15,-1 1-1 0,-2-5-3 16,0 0-28-16,1-2-75 0,-1-5-67 15,-2-5-24-15,4-5-41 16,-4 0-131-16,0 9-341 0,1-14-868 0</inkml:trace>
  <inkml:trace contextRef="#ctx0" brushRef="#br1" timeOffset="205068.607">16558 1588 4085 0,'0'0'620'0,"0"0"-464"0,0 0-79 16,0 0-47-16,0 0-30 0,0 0-3 15,0 0-67-15,0 0-87 0,0 0-179 16,0 0-692-16,31-7-1105 0</inkml:trace>
  <inkml:trace contextRef="#ctx0" brushRef="#br1" timeOffset="205285.324">15896 1828 473 0,'0'0'4293'16,"0"0"-3889"-16,0 0-300 0,0 0 11 15,0 0-54-15,0 0-40 0,0 0-21 16,0 0-21-16,0 0-116 0,0 0-238 16,-33 12-609-16,39 0-2064 0</inkml:trace>
  <inkml:trace contextRef="#ctx0" brushRef="#br1" timeOffset="208419.3">15933 4005 2861 0,'0'0'410'16,"0"0"-260"-16,0 0 88 0,0 0 39 16,7-63-63-16,-5 35 16 0,0-5 27 15,0-13-70-15,0-15-52 0,0-15-46 16,0 5-16-16,-2 15-27 0,0 18-19 16,0 18-5-16,0 4-10 0,0 5-9 15,0 6 18-15,0 7 77 0,2 23-38 16,2 23-57-16,5 29-3 0,1 15-2 15,2 10 1-15,1-3 1 16,-5-10 2-16,0-1 0 0,1-6-2 16,-1-9-42-16,-4-18 18 0,0-15 8 15,-2-13 15-15,0-9 0 0,-2-4 0 16,0-6 1-16,0-8-12 0,0-19-88 16,-2-26 81-16,-4-21 19 0,-2-10-12 15,-1-1-6-15,3 20 16 0,4 18 2 16,0 11 3-16,2 9 9 0,0 1-12 15,6 3 1-15,0 1 24 0,3 7 11 16,3 1-5-16,1 3 14 0,3-2 22 16,1-1 9-16,1-5 6 0,1-2-9 15,-1-7 45-15,-1-5 0 0,-1-4-49 16,-3-7-15-16,-5-2-14 0,-2-3-4 16,-2 1 6-16,-4 5 3 0,0 8-9 15,-2 5-11-15,-2 10-23 0,2 7-2 16,-2 5 0-16,0 10 33 15,2 9-6-15,-2 4-25 0,4 8-1 16,0-1 0-16,0 5 0 0,6-4 0 16,0-2 1-16,2-3 0 0,5-1 0 15,-3-9-2-15,0-3-1 0,3-7-1 16,-1-4-22-16,-1-4-15 0,-1-7-10 16,-4-6 4-16,0-4 6 0,-4 1 12 15,-2-5-6-15,0 1 11 0,-2 0 4 16,-6 4 15-16,2 3 0 0,-2 3-9 15,-1 2 10-15,1 6-13 0,2-1-9 16,2 4 0-16,0-1 6 0,2 2 16 16,2-1 2-16,0-1 19 0,4-3 23 15,4-2-24-15,2-4-15 16,3-1 15-16,-1-3 0 0,5-5 16 16,-3 0 11-16,1-2-6 0,-1-1-9 15,-4-2 0-15,1 2-12 0,-1 1 1 16,-4 4-7-16,0 5-9 0,-1 6 15 15,-3 5 12-15,0 3 12 0,2 10-42 16,0 9 0-16,4 17-27 0,1 17 9 16,3 18 6-16,0 9 9 0,5-2-9 15,-7-6-3-15,1-9 0 0,1-5 12 16,-4-12-13-16,0-8 1 0,-3-11-18 16,-1-7-30-16,0-1 24 0,0-6 15 15,-2-6 9-15,-2-8-28 0,0-16-53 16,-2-16 47-16,-2-21 22 0,-4-15 9 15,1 3 17-15,-1 11 1 0,2 14 0 16,2 15-27-16,-2-1 15 0,1 1 10 16,3 4 0-16,0 7 2 15,2 7 15-15,0 4 45 0,2 3-18 16,5 0-17-16,1 0-1 0,0 0-3 16,2-2 15-16,1-4 6 0,1-7-8 15,1-6 2-15,1-7-12 0,1-5-9 16,-3-15-3-16,2-19-10 0,1-18 1 15,-7-10 9-15,-6 0 0 0,0 7 6 16,-4 16 6-16,-4 13-2 0,0 17-22 16,2 14-20-16,0 9-1 0,2 2 9 15,-3 5 10-15,3 6-1 0,0 7 3 16,0 15 17-16,2 16-16 0,0 17 0 16,4 17 2-16,5 9 12 0,-1-4-12 15,2-7-3-15,-2-8-21 16,-1-11 6-16,-1-7 14 0,0-9 1 15,2-3 27-15,-1 4 1 0,3-2 8 16,2-1 6-16,-1-10 3 0,-1-12-12 16,4-7-9-16,1-17-24 0,-1-10-11 15,3-17 11-15,1-13 15 0,1-12-3 16,-2 6 3-16,-7 11-3 0,-4 17 3 16,-4 13 13-16,2-1-4 0,0 4-9 15,1 1-13-15,-3 11 1 0,-2 6 24 16,0 4 27-16,0 12 8 0,0 10-62 15,0 8-24-15,-2 7 6 0,2 4 15 16,0 0-15-16,0-4 15 0,0 1 0 16,0-4-12-16,0-4 15 0,0-6 0 15,0-7 3-15,2-9 9 0,0-9 3 16,2-2-15-16,2-14-37 0,0-8 7 16,-2-6 27-16,3-4 0 15,-3-4 3-15,-2 2 1 0,-2 3 1 16,0 6 1-16,0 9-1 0,0 5 1 15,0 6 12-15,2 5 15 0,0 2-18 16,2 9-12-16,2 4-27 0,1 7 6 16,3 1 3-16,0 1 15 0,-2-2 2 15,3-4 1-15,-1-7 1 0,-2-5 2 16,1-5 15-16,-1-1-18 0,0-10-3 16,3-6-18-16,-3-6 9 0,0-7 10 15,-2-3 0-15,0-6 2 0,-1 0 1 16,-3 1 11-16,-2 1 0 0,0 4-9 15,0 9 0-15,2 4 9 0,0 12-9 16,0 7 45-16,4 6-48 0,-2 10-9 16,4 8-18-16,3 5-6 0,-1 0 12 15,3 5 18-15,-3-3 0 0,4-4 0 16,-3-3 1-16,1-3 2 16,-2-3 0-16,1-3 3 0,-3-4 9 15,-2-6-9-15,0-3-1 0,1-2-2 16,-3-9-30-16,-2-4 2 0,0-7 16 15,0 0 11-15,-2-6-1 0,0 3 2 16,-2-1 0-16,-2 2 0 0,0 3 0 16,4 6 0-16,-4 3-3 0,4 3-9 15,0 4 12-15,0 2 19 0,0 1 18 16,0-1-34-16,6-1-3 0,2-2 1 16,0-3-1-16,3-4-2 0,1-5-1 15,0-5 3-15,1-8 0 0,-1-6 12 16,3-12-12-16,-3-13-30 0,-2-21 17 15,1-9 13-15,-9-1 2 16,-2 6 20-16,0 12-1 0,-4 18 3 16,0 15 0-16,-1 17-3 0,3 8-3 15,0 5-16-15,0 0-2 0,0 6-14 16,0 4-1-16,-4 10-6 0,0 6 19 16,-3 8-13-16,3 7 13 0,-2 6-22 15,4 5-6-15,-2 3 2 0,1 1 16 16,3 1 9-16,2 0 0 0,0 1 0 15,5-3-9-15,3-2 10 0,-2-6-10 16,4-6 9-16,1-9 3 0,-3-10 0 16,2-5-1-16,-1-7-17 0,-1-2-18 15,0-6-9-15,0-4 9 0,1 0 3 16,-1 2 15-16,-2 5 18 0,0 2 2 16,-2 3 19-16,-2 6-21 0,3 9-40 15,-1 6 19-15,-2 1 18 0,0 5 3 16,0 1 2-16,-2-2-1 0,4-3 1 15,-4-1 1-15,2-4-2 16,0-1 0-16,2-5 19 0,3-2 17 16,-1-5 17-16,0-5 6 0,2 0-18 15,3-10-24-15,1-7 0 0,0-7 3 16,-1-4 10-16,3-2 2 0,-3-5-33 16,-1 2 2-16,-2 0 13 0,0 5-3 15,-3 5 0-15,-1 9 0 0,0 6 6 16,-2 8 27-16,2 1-12 0,0 11-33 15,0 5-11-15,2 8-4 0,-1 3 13 16,1 1 1-16,2 2-2 0,-2-4 0 16,3 0-15-16,-1-4 0 15,-2-2 6-15,4-6-15 0,-1-4 12 16,-3-7 13-16,0-4-1 0,-2-1-18 16,2-9-12-16,-2-5-1 0,-4-6 22 15,0-3 10-15,0-2 0 0,-6 0-31 16,0-3 18-16,-4 2 12 0,1 0 2 15,1 7-1-15,0 1 2 0,2 4 1 16,2 7 2-16,2 1 12 0,2 1 6 16,0 3 6-16,6-3-6 0,0 2-2 15,2-4-4-15,5 1 0 0,-3 0-3 16,2 0 0-16,1 2-9 0,1 1 12 16,3 2-3-16,-7 0 0 0,5 2 0 15,-5 4-9-15,2 3 0 0,-1 5-3 16,-1 0-3-16,-4 5-15 0,-2-2 6 15,3-1 0-15,-3 0 0 0,0-5 0 16,-2-3 0-16,2-3 10 0,-2-3 0 16,-2 0-19-16,2-6-4 0,0-6-2 15,2-4 12-15,0-3 13 16,3 0 2-16,-1 0 0 0,2 3 2 16,-2 4 13-16,3 3 6 0,1 6 10 15,0 3-4-15,5 3 0 0,1 10-12 16,1 7-14-16,3 6 0 0,7 16 2 15,0 12 9-15,6 18-11 0,0 5 11 16,0 3-10-16,-6-2-2 0,-4-5-11 16,0 1-43-16,-9 1 24 0,-3-7 18 15,-7-13 9-15,-4-16 1 0,-4-18 1 16,-9-11 0-16,-5-7-21 16,-7-3-2-16,-8-8 9 0,-9-15 13 15,3-9-19-15,-2-7 19 0,1-5 2 16,3 2 0-16,4-2 3 0,6 1 12 15,7 5-3-15,7 3 3 0,7 6 0 16,6 4 3-16,10 3 10 0,13 4-4 16,2 3-24-16,6-1-17 0,4 1-32 15,6-1-62-15,-5-4-49 0,1-4-54 16,-4-5-130-16,-6-5-207 0,-11-4-399 16,-1 8-573-16,-7-18-867 0</inkml:trace>
  <inkml:trace contextRef="#ctx0" brushRef="#br1" timeOffset="208565.407">17920 2253 3243 0,'0'0'1194'0,"10"-56"-947"0,5 29 72 16,3-5-163-16,9-7-156 0,4 1-34 16,2-2-128-16,-4 5-62 15,-8 7-19-15,-4 10-136 0,-9 5-803 16,2-1-1565-16</inkml:trace>
  <inkml:trace contextRef="#ctx0" brushRef="#br1" timeOffset="208903.849">16795 2888 2270 0,'0'0'1718'16,"0"0"-1395"-16,-4-71 45 0,4 37 37 16,2-5-119-16,5-2-101 0,3 2-73 15,0-3-76-15,3 0-36 0,3-1-79 16,1 5-213-16,-5 8-291 0,15 1-1460 0</inkml:trace>
  <inkml:trace contextRef="#ctx0" brushRef="#br1" timeOffset="210355.432">16742 4692 1436 0,'0'0'744'0,"0"0"-249"16,0 0 28-16,0 0-40 0,0 0-101 16,0 0-52-16,-11-62-18 15,11 43-49-15,0-1-58 0,0-4-44 16,2-4-27-16,-2-6-16 0,5-3-36 16,-3-1-37-16,2-1-20 0,0 6-1 15,0 3-3-15,4 8 3 0,-1 6-3 16,-1 5 4-16,2 4 8 0,-2 7 3 15,5 3-3-15,-3 9-12 0,2 8-21 16,0 7-14-16,1 5-4 0,1 6 15 16,-4 0-9-16,-1 0 11 0,-3-2-11 15,-2-6 9-15,-2-3-9 0,-2-6-3 16,-2-5 3-16,-7-6-6 0,1-2-7 16,-2-1 4-16,-3-4 3 0,3-1-6 15,-1-2-18-15,5 0-1 0,0 0 10 16,4 0 12-16,4 0 21 0,0 0 55 15,6 0-6-15,2 0-34 0,7-3-13 16,1 0 0-16,1-6 16 0,5-2 24 16,1-2 7-16,0-6-10 15,0-3-3-15,-1-5-6 0,-3-6 1 16,0-4-10-16,-1-1 3 0,-3-2-12 16,-1 4 3-16,-6 3-3 0,-1 8 0 15,-3 6-9-15,0 11 12 0,-2 5 6 16,-2 3 18-16,2 8-9 0,-2 6-30 15,2 11-19-15,0 6 16 0,4 5-9 16,-4 0 11-16,7 1-2 0,-3-5 1 16,2-2 0-16,0-6 0 0,1-6 0 15,-3-7 2-15,2-5-1 0,-2-6 1 16,3-7-36-16,-5-9-6 0,0-6 12 16,-4-2 12-16,0-5 15 0,-2 1 0 15,-4 3 0-15,-3 3 1 16,-1 4 0-16,2 5 0 0,-3 4-1 15,5 6-9-15,0 3 8 0,0 0 4 16,4 7 22-16,2 1 2 0,0 0 0 16,0 1 0-16,8-3 0 0,4 1 0 15,-1-8 15-15,3 0-5 0,5-10-10 16,-1-6-3-16,-1-9 3 0,6-11-12 16,-3-16 0-16,3-21-10 0,-6-12 1 15,-3-4 9-15,-10-1 6 0,-4 7-3 16,-2 5-2-16,-6 7-13 0,-2 16-39 15,1 18 24-15,3 15 13 0,0 10 1 16,0 4 0-16,2 5-14 0,-3 4 0 16,1 9 15-16,2 13 12 0,0 19-9 15,0 17-1-15,2 17-1 0,2 10 2 16,0-2 9-16,0-5-10 0,2-14 10 16,2-13-12-16,-2-13-10 15,0-10-35-15,2-9 27 0,0-4 18 16,5 0 0-16,-5-9 24 0,4-6-12 0,0-11-12 15,3-12-3-15,-1-5 3 16,4-6 0-16,1-4 3 0,-3 2 12 16,9 1-3-16,-2 5 0 0,1 7 3 15,3 8-14-15,-2 8-1 0,-5 7 0 16,1 8 0-16,-5 10-15 0,-2 6-3 16,-3 6-27-16,-7 1 15 0,0 4 6 15,-2-2 8-15,-5 3 4 16,-3-2 10-16,-2 0-10 0,-3 1 12 15,1-6 0-15,1 4 1 0,1-6 1 16,2-3 10-16,3-4 0 0,3-5 13 16,2-8 35-16,2-3 33 0,0-4-3 15,8 0 139-15,7-6-127 0,3-4-51 16,3-3-27-16,4-5-12 0,2-1 3 16,4-1-13-16,2-1-1 0,4-2-1 15,2 2 0-15,3 1-15 0,-3-1-33 16,-6 6-21-16,-8 1-21 0,-15 4-48 15,-8 7-58-15,-4 1-126 0,-14 2-171 16,-1 0-276-16,-14 7-1146 0</inkml:trace>
  <inkml:trace contextRef="#ctx0" brushRef="#br1" timeOffset="210613.348">16779 3994 372 0,'0'0'3774'16,"0"0"-3278"-16,0 0-207 0,0 0 89 15,0 0-90-15,0 0-3 0,0 0 28 16,0 0-108-16,0 0-102 0,0 0-73 15,39 13-30-15,-12-29-27 0,2-11-73 16,12-13-138-16,13-26-169 0,-8 7-724 16,18-26-2413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27:31.65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115 16760 16 0,'0'0'88'0,"0"0"-88"16,0 0 0-16,0 0-16 0,0 0-10 16,0 0-23-16,0 0 36 0</inkml:trace>
  <inkml:trace contextRef="#ctx0" brushRef="#br0" timeOffset="135.65">2115 16760 1 0,'-46'-66'13'0,"46"66"-13"0</inkml:trace>
  <inkml:trace contextRef="#ctx0" brushRef="#br0" timeOffset="1914.747">2016 16647 627 0,'0'0'192'0,"0"0"255"16,0 0-203-16,0 0-202 15,0 0 10-15,0 0 205 0,0 0-117 0,0 0-37 16,0 0 8-16,0 0 5 16,-7-10 30-16,7 10 15 0,0 0 13 15,-2-2 19-15,2 2-46 0,0 0-32 16,0 0-6-16,0 0 2 0,0 0 3 16,0 0-19-16,0 0-23 0,0 0-5 15,0 0-8-15,0 0 1 0,0 0 9 16,0 0 29-16,0 0 20 0,0 0-9 15,-2 0-16-15,2 0-6 0,-2 0-19 16,2 0-7-16,0 0 7 0,0 0-3 16,0 0-13-16,0-1 0 0,0 1 12 15,0-2 10-15,0 2 2 0,0 0 3 16,0 0-9-16,0 0-6 0,0 0 0 16,0-1 9-16,4 1 12 0,3 0-19 15,-3 0-14-15,8-1-19 16,0 1 1-16,-3-1-22 0,7 1-9 0,-1 0 39 15,-1-2-18-15,3 2-21 16,-1 0-1-16,3 0 19 0,-1 0-2 16,-1 2-1-16,6-2-6 0,-3 0 21 15,3 0-9-15,-2 0 6 0,6-2-9 16,-2 2 13-16,1 0-10 0,1 0-3 16,2 0 0-16,0 0-9 0,4 0 3 15,0 0-12-15,0 0-1 0,2 0-1 16,1 0-1-16,1 0 0 0,0-2 0 15,-2 2-1-15,7 0 1 0,-3 0 1 16,0 0 0-16,2 0 1 0,3 0 22 16,-1 0-21-16,1 0-1 0,-3 0 13 15,7 0 0-15,-3 0-12 0,0 0 19 16,-1 0-10-16,3 0-12 16,-1 0 3-16,-1 0 0 0,-1 0 12 15,5 0-12-15,1 0-1 0,2 0-2 16,12 0 1-16,8 0 0 0,3 0-1 15,-7 0-1-15,-2 0 1 0,-10 0-1 16,2 0 0-16,-1 0 0 0,3 0 1 16,-2 0 0-16,0 0-1 0,2 0 1 15,0 0 2-15,0 0-1 0,0 0 0 16,0 0 2-16,4 0 0 0,-4 0 27 16,2 0-27-16,2 0 9 0,-2-3-11 15,2 3-1-15,-4 0-2 0,2 3 0 16,2-3 1-16,0 0 0 0,0 0-1 15,0 0 1-15,1 0 0 0,-1 0 1 16,-2 0-3-16,4 0 3 16,-4 0 1-16,4 0-1 0,-2 2 1 0,0-2 0 15,0 0-1-15,0 0 0 16,-2 0 12-16,0 0-11 0,2 0 41 16,-2 0-40-16,0 0-1 0,2 0-1 15,-4 0 1-15,2 2-1 0,-2-2 0 16,0 0 0-16,0 0-2 0,2 0 1 15,-2 0 0-15,2 1 0 0,0-1 1 16,0 0 1-16,0 0 0 0,2 0 0 16,-2 1-1-16,2-1 2 0,-4 0 0 15,2 0 1-15,-2 0 0 0,0 1 9 16,2 1-11-16,2-1-1 0,-4-1 0 16,2 0 54-16,0 0-36 15,2-1 0-15,-2-1 7 0,3 0 17 16,-1 2-30-16,-2-1-11 0,0 1 14 15,2 0-15-15,-6 1 0 0,4-1 0 16,-2 0 0-16,-3 0 0 0,8 0 0 16,-8 0 0-16,3 0 0 0,-2-1 0 15,4-1 0-15,-2 2 0 0,0 0 0 16,-4 0 0-16,0 0 1 0,2-2 0 16,-5 2 0-16,-1 0 1 0,4 0-2 15,-7 0 1-15,7 0 0 0,-6 0 0 16,-3 0 1-16,-9 0 0 0,7 0-1 15,9 0 0-15,4 0 1 0,-2 0-1 16,-9 0 0-16,-16 0 1 0,-2 0 1 16,6 0 0-16,7 0 0 0,3 0-2 15,1 0-1-15,-3 0 0 0,0 0-1 16,1 0-1-16,-1 0 2 0,-4 0-1 16,3 0 0-16,1 0 1 15,-1 0-1-15,-5 0 0 0,4 0 1 16,2 0 2-16,-1 0-2 0,-5 0 2 15,4 0 0-15,3 0-2 0,-5 0 1 16,0 0-1-16,1 0 0 0,1 0 0 16,2 0 0-16,-1 0 0 0,-3 0-1 15,2 0 0-15,3 0 0 0,-1 0 1 16,-2 0 1-16,3 0-1 0,-3 0 0 16,1 0 1-16,-3 0 0 0,-2 0-1 15,4 0 1-15,-3 0-1 0,-1 0 0 16,-2 0 0-16,-2 0 0 15,0-3 0-15,0 3 0 0,0 0 0 16,-4 3 1-16,2-3 0 0,0 0-1 16,-2 0 1-16,0 0 0 0,0 0-1 15,0 0 0-15,2 0 0 0,-2 0-1 16,2 0-2-16,2 0 0 0,-2 0-12 16,0 0 15-16,-2 0 2 0,0 0-2 15,-2 0 0-15,0 0-2 0,2-3 1 16,-5 3 1-16,-3 0-2 0,0 0 1 15,-9 0 1-15,5 0-1 0,-9 0-1 16,0 0-1-16,5 0-12 0,-7-2 0 16,-2 2-6-16,0 0-37 0,0 0-44 15,-4 0-55-15,2 2-57 0,-2 1-67 16,0 1-207-16,-2-1-676 0,-2 0-934 16</inkml:trace>
  <inkml:trace contextRef="#ctx0" brushRef="#br0" timeOffset="4216.337">2293 16935 85 0,'0'0'26'15,"0"0"-26"-15,0 0-20 16,0 0 19-16,0 0 1 0,0 0 23 0,0 0 0 15,0 0 19-15,0 0 46 16,-31-3-52-16,26 3 23 0,-1 0 22 16,4 1 343-16,2 1 9 0,0 1-267 15,0 0-78-15,0-3-3 0,0 0 25 16,0 0-15-16,0 0-47 0,0 0-25 16,0 0-23-16,0 0-35 0,0 0-39 15,0-2 12-15,-2-1-29 0,0-1-72 16,0-2-65-16,0 3-22 0,-2 1 90 15,2 1 118-15,0 1 42 0,-3 0 75 16,3-1 192-16,-6 1-26 0,6-1-196 16,0 1-45-16,-2 0-104 0,2 0-173 15,0 2 277-15,0 1 43 0,2-3 87 16,-2 3-84-16,2-1-24 16,0 0-22-16,0 1-15 0,0-1-11 15,0-1-55-15,0 1 42 0,0-1 22 16,0-1 1-16,0 2 15 0,0 0-19 15,2-2-283-15,0 2 62 0,0 0-212 16</inkml:trace>
  <inkml:trace contextRef="#ctx0" brushRef="#br0" timeOffset="5565.273">2208 16982 13 0,'0'0'310'0,"0"0"-105"15,0 0-32-15,0 0 459 0,0 0-414 16,0 0-101-16,0 0 30 0,0 0 34 15,0 0-9-15,0 0 52 0,-11-7 41 16,9 7-43-16,2-1-1 0,0 1 31 16,-2 0-4-16,2-2-15 0,-2 0-25 15,2 2-32-15,0-1-33 16,-2 1-32-16,2-1-27 0,0 0-10 16,0 1-10-16,-4-3-5 0,4 3 2 15,0-3 4-15,-2 3-10 0,2-2 3 16,0 0-6-16,0-1-3 0,-2-1 3 15,2-3 2-15,0-4 10 0,0-4 3 16,0-3-3-16,0-5 6 0,0-5-18 16,0-5-4-16,0-3-12 0,0-12-17 15,0-12-16-15,0-18 39 0,0-6 16 16,2 0-40-16,0 8 3 0,2 11-20 16,-4 1 14-16,2 6-15 0,-2 7-27 15,2 11 6-15,0 9 18 0,-2 4-13 16,0-4 14-16,0-1 2 0,0-2 2 15,2 3 0-15,-2 0 11 0,0 5-10 16,0-2 9-16,3 0-10 0,-3-1 22 16,0-3 12-16,0-1 6 15,0-5-29-15,2 4-12 0,-2-4 2 16,0 1 9-16,0-2-12 0,0 0-13 16,2 2-3-16,-2 0 4 0,2-2 9 15,-2 4-8-15,0 0 10 0,0-1-1 16,2 2 0-16,-2-2 2 0,2 1 2 15,-2-5 10-15,2-1-9 0,0-2 0 16,0-2 0-16,-2 1 275 0,0 1-276 16,0 0 16-16,0-9-18 0,0 5 18 15,0-4-17-15,2-7-1 0,-2 14-33 16,0-5 21-16,0-8 0 0,0 1 12 16,4-16 0-16,-4-1 2 0,0 2-2 15,0 8 3-15,0 6-2 16,2-3 14-16,-2-2-12 0,2-2 15 15,0 2-16-15,-2-4 16 0,0 3-18 16,3-2-42-16,-3-1 24 0,2-3 7 16,-2 3 11-16,2-1 0 0,-2 1 12 15,0-1-9-15,2 1 15 0,-2 0-3 16,0 3 0-16,2-3-13 0,0 0 1 16,-2 1-3-16,2-1-33 0,-2 0 18 15,2-3 13-15,-2 0-9 0,2 0 11 16,-2-1 1-16,2-1 11 0,-2-1 0 15,0-4 3-15,0 1-3 0,2 2-9 16,-2-4-3-16,4-1-24 0,-2 1-3 16,0 0 24-16,1 1 1 0,-1 2 2 15,0 2 11-15,-2-1 7 0,0 1-15 16,2-2 15-16,-2 0-18 0,0-3 0 16,2-3-48-16,0-1 24 15,0-3 23-15,-2-1 1 0,2 4 1 16,0-2 17-16,0 0-3 0,0 5 12 15,-2 1-6-15,0 2-21 0,0 4-18 16,0-1 0-16,2 0 0 0,2 1 18 16,-4 2 12-16,0-1-11 0,0 1 0 15,2-1 1-15,-2 1 10 0,0-2 0 16,5-1-12-16,-3-4-33 0,2 1 9 16,-2 1 12-16,-2 3-3 0,0 3-15 15,0 2 30-15,2 0 0 0,-2-6 18 16,0 4 0-16,0 0-6 0,2 1 3 15,0 4-15-15,-2 2-25 0,4 3 10 16,-4 1 3-16,2 0 10 16,-2 11 0-16,0 8 2 0,2 8-1 15,-2 6 0-15,0-9 1 0,0-6 12 16,0-6-9-16,5-1 13 0,-5-6-14 16,0 6-2-16,0 0 2 0,0 2-2 15,0 7-24-15,0-5 9 0,2 3 13 16,-2 4-8-16,0 0 10 0,2 4 1 15,-2-3 0-15,0 1 11 0,0-1-11 16,0-1 0-16,2-2 1 0,-2 6-1 16,0-1 2-16,0 3-3 0,0 0 3 15,0 2 0-15,0 2 12 0,0 0-14 16,0 2 0-16,0 2-1 0,0-1 1 16,2-1 1-16,-2 1-1 0,0-3 1 15,0 5-2-15,2 2-2 0,-2 8-19 16,0 3 6-16,0 4 14 15,0 3 1-15,0 0-1 0,0 0 0 16,0 0-1-16,0 0-10 0,0 0 9 16,2 0-10-16,-2 0 10 0,0 0-33 15,0 0-36-15,2 0-52 0,0-3-158 16,2-3-104-16,0-5-347 0,-2-4-665 16,-2 0-569-16,0-1 976 0,0 1 991 15,0 5 0-15,0-8 0 0</inkml:trace>
  <inkml:trace contextRef="#ctx0" brushRef="#br0" timeOffset="7383.61">2290 7151 166 0,'0'0'56'0,"0"0"1013"16,0 0-747-16,0 0-276 0,0 0 6 15,0 0 16-15,0 0-10 0,19-54-28 16,-17 43 5-16,0-1 30 0,0 1 20 16,-2-3 38-16,2 5 68 0,5-1 38 15,-5 2-19-15,0 1-21 0,2 1-35 16,-2-1-14-16,2 3 16 0,0-1-13 15,0 0-10-15,-2 2 21 0,-2-2 16 16,2 2 27-16,-2 1 8 0,0 1-38 16,0 0-31-16,0 1-29 0,0 0-27 15,0 0-19-15,0 0-18 0,-2 0 0 16,2 4-4-16,-4 4 16 0,-4 4 33 16,2 4-12-16,-7 4-15 0,7 5-18 15,-6 3-4-15,1 1 1 16,-1 4-4-16,0 2-3 0,-3 1-5 0,5 1-7 15,-3 3-6-15,3-3-15 16,0 1-29-16,-3-1 17 0,3-1 10 16,4 0 0-16,-2-5 2 0,-1-1 1 15,1-6 1-15,4-1 1 0,2-6 0 16,-2-3-1-16,0-2-1 0,1-6-1 16,1 1-1-16,-2-4-1 0,4-3-20 15,-2 0-5-15,2 0-3 0,0-1 6 16,0-7 7-16,2-4 17 0,2-6 16 15,1-5-13-15,3-5 0 0,-4-4 12 16,8-2-14-16,-1-2 1 0,-3-1 1 16,6-3 0-16,-1 0 9 0,1 0-10 15,1-1-1-15,-3 5-1 0,3-1-1 16,-3 7-17-16,0 2 15 16,1 3-9-16,-3 5 11 0,1 0 1 15,-1 5 2-15,-4-1-1 0,0 4 1 16,-2 2-1-16,-4 0-1 0,2 7-1 15,-2-1 1-15,0 3 2 0,0 1 28 16,0 0-3-16,0 3 1 0,0 4-10 16,0 4-18-16,0 6 1 0,0 4 11 15,7 5 6-15,-3 1 6 0,2 7 7 16,4 4 14-16,3 2 3 0,1 13 52 16,7 11 18-16,2 11-40 0,1 2-76 15,1-4 16-15,-8-19 9 0,-1-17 6 16,-5-6-17-16,-5-8-13 0,6 4 9 15,-1-3-11-15,-1 0-1 0,-4-8-19 16,-2-10-57-16,-2-6-84 0,-2-3-139 16,0-13-16-16,-2-5-109 15,0 0-560-15,-4-15-1160 0</inkml:trace>
  <inkml:trace contextRef="#ctx0" brushRef="#br0" timeOffset="8217.636">1435 6670 712 0,'0'0'1703'0,"0"0"-1377"16,0 0-120-16,0 0 44 0,0 0-5 15,0 0 31-15,0 0 51 16,0 0-24-16,0 0-92 0,0 0-48 0,-15-16 3 16,13 25 39-16,0 1-29 15,-2 7-27-15,4 3-18 0,0 8-10 16,2 4-3-16,2 5-3 0,0 4-25 15,7 11-14-15,-3-5-25 0,0 2-21 16,-2 1-6-16,3-12-9 0,-3 4-12 16,0-3 10-16,-4-1-11 0,2-5 0 15,-2-7-1-15,0 2-1 0,-2-6-3 16,0-4-37-16,0 0 22 0,0-6 0 16,0-1 6-16,0-5-15 0,0-2-54 15,0-2-46-15,-2-2-52 0,0 0-30 16,2 0-22-16,-2-6-52 15,-2-2-104-15,2-5-365 0,0 2-507 16,-2-14-488-16</inkml:trace>
  <inkml:trace contextRef="#ctx0" brushRef="#br0" timeOffset="8699.146">1191 6734 665 0,'0'0'2024'0,"0"0"-1764"0,0 0-90 16,0 0 70-16,0 0-5 0,-15-58 4 16,13 48 48-16,2 3 39 0,0-2-82 15,0-1-87-15,2 0-22 0,2 2-7 16,3-2 0-16,3 1-3 15,0 0-10-15,1 1-6 0,3 1 0 16,1 1-6-16,1 0-24 0,5 1-1 16,-3 0-8-16,-1 0-13 0,6 3 3 15,-3 1-18-15,1 1-2 0,2 0-13 16,2 0-3-16,-3 0-12 0,5 1 0 16,0 1 3-16,-2 3 3 0,0-2-17 15,4 4 2-15,0-1-1 0,-3 4 10 16,1 1 9-16,-2 1-9 0,0 4 3 15,-2 2 0-15,-5 1-12 0,-1 1 12 16,-7 4-3-16,-2 0-12 0,-6 1-1 16,-2 3-2-16,-8 0 1 0,0 2-1 15,-7 1 3-15,-5-3 0 0,-3 1 0 16,-2-4 0-16,-6-4 0 16,0-3-15-16,-2-7-42 0,-2-4-96 15,0-4-65-15,0-3-75 0,0-7-134 16,8-1-266-16,-6-3-1531 0</inkml:trace>
  <inkml:trace contextRef="#ctx0" brushRef="#br0" timeOffset="11952.273">11826 16531 3 0,'0'0'313'0,"0"0"4"0,0 0-76 15,0 0-33-15,0 0-100 0,0 0-4 16,0 0 30-16,-54-42 373 16,46 40-293-16,2 2-33 0,-2-2 13 0,-3 2-10 15,5 0-13-15,2 0 8 16,0 0-9-16,2 0-24 0,0 0 23 15,0 0 77-15,0-1 44 0,2 1 18 16,0-1-45-16,0 1-63 0,0 0-47 16,2 0-49-16,4 0-22 0,0 2-3 15,0 0 1-15,7-2-1 0,-3 2-7 16,2 1-5-16,3-2 9 0,-1 2-1 16,3 0 19-16,-3 1 9 0,7 3-12 15,-4-1-13-15,3 2-3 0,5-1-11 16,-4 2-7-16,6 0-18 0,-1-1-12 15,3 0-3-15,0 1 0 0,0-3 3 16,-2-2 0-16,6-3-15 0,-4-1 1 16,2 0-12-16,0 0 2 15,-4-4 12-15,0-1-13 0,-6 2 0 16,1-1 0-16,-1 2 0 0,-7 0 0 16,-3 2-1-16,1 0-1 0,-4 0 2 15,-5 0 1-15,-1 0 0 0,-2 0-3 16,0 5-1-16,-2-1-29 0,-3 2-10 15,-3 1 16-15,-6 0 9 0,1 2 13 16,-5 1-10-16,3-1 11 0,-8 3 0 16,3-1 0-16,-5 4 1 0,-6 1 0 15,0 2 1-15,0 1 0 0,-4 5-1 16,0-1-1-16,0 1 1 0,4-2-2 16,-3-2-13-16,5-2-36 0,5-4-63 15,1-4-46-15,4 1-55 0,-1-7-96 16,7-1-183-16,5-1-656 15,0 1-1285-15</inkml:trace>
  <inkml:trace contextRef="#ctx0" brushRef="#br0" timeOffset="14121.233">12581 16204 1189 0,'0'0'84'15,"0"0"910"-15,0 0-681 0,0 0-97 16,0 0 41-16,0 0-1 16,0 0-12-16,0 0 31 0,0 0 49 15,-17-2-13-15,15 2-80 0,2 0-40 16,0 0-17-16,0 0 0 0,0 0 14 15,4 0-51-15,4 5-19 0,3 5 21 16,-3 3 12-16,6 3-45 0,3 7-34 16,0 5 7-16,1 3-10 0,3 2-3 15,-3 3-12-15,3 1-21 0,0 0-31 16,-3-3-2-16,1-3 22 0,-5-5-10 16,1-4-12-16,-5-4 0 0,-1-4-2 15,-5-5-1-15,2-2-13 0,-4-4-17 16,0-3-51-16,-2 0-70 0,0 0-42 15,-2 0 18-15,-4-4-15 0,0-2-56 16,-1-2-65-16,1 0-140 0,-2 1-502 16,2-1-390-16,2-1-640 0</inkml:trace>
  <inkml:trace contextRef="#ctx0" brushRef="#br0" timeOffset="14456.4">13048 16289 2141 0,'0'0'489'0,"0"0"-299"0,0 0 127 15,0 0-33-15,0 0-43 0,0 0-1 16,0 0 95-16,0 0-31 0,0 0-85 16,0 0-53-16,35-36-41 15,-39 44-12-15,-7 5 9 0,-1 8-1 16,-2 8 10-16,-5 12 11 0,-8 19 9 15,-6 18-39-15,-2 12-67 0,0 1-2 16,0 0-7-16,4-7 0 0,-2 2-3 16,4-10-9-16,2-6 3 0,4-15-2 15,6-15 5-15,5-15-3 0,4-5-10 16,-5-2-17-16,3 0-36 0,0-2 6 16,-3-6-1-16,7-6-17 0,0-4-72 15,0 0-74-15,2-7-48 0,-1-5-40 16,1-2-130-16,4-1-607 0,4-3-1123 0</inkml:trace>
  <inkml:trace contextRef="#ctx0" brushRef="#br0" timeOffset="21113.396">3343 7065 545 0,'0'0'296'16,"0"0"-58"-16,0 0-39 0,0 0-72 15,0 0 29-15,0 0 55 0,0 0 13 16,0 0 13-16,0 0-36 15,0-2-137-15,0 2 20 0,0 0 55 16,0 0-26-16,0 0 265 0,4-3-107 16,-2 2-148-16,0-1-37 0,0 0 37 15,0 2 27-15,0 0-4 0,0 0-12 16,-2 0-1-16,2 0-21 0,-2 0-32 16,0 0-9-16,0 0-6 0,0 0-7 15,0 0 3-15,0 0-2 0,0 0-4 16,0 0-6-16,0 0-13 0,0 0-8 15,0 0-7-15,0 0-19 0,0 0 0 16,0 0-2-16,0 3-2 0,0 0 2 16,0 6 14-16,0 0 4 0,0 4 0 15,0 2 10-15,2 2-13 0,2-1 6 16,1 3 4-16,-3-1-4 0,0 0 0 16,4 0-5-16,-4 0 2 0,2 1-3 15,-2 1 0-15,2 2 16 0,0 0 2 16,3 2-3-16,-3 0-17 0,0 1 14 15,2-1 3-15,0 0-9 16,-2 1-2-16,3 1-17 0,-1 0 10 16,2 2-10-16,-2 0-1 0,1 1 0 15,1 0 1-15,-4 2 0 0,6 0 1 16,-1 0 12-16,1 2-3 0,-2-2 3 16,5 2 7-16,-5 2-7 0,0 0 3 15,7 1-3-15,-3 2-12 0,2 2 12 16,1 1-12-16,1 2 9 0,1 2-9 15,2 0 0-15,-3 1-3 0,3-2-32 16,1 1 17-16,-1-2 12 0,-2-1 1 16,5 2 1-16,-3-4 1 0,2 3 1 15,-1-1 2-15,1 1 9 16,2-1 0-16,-1 0 0 0,1 4 0 16,4 6-9-16,6 8 0 0,6 10 13 15,3 1-13-15,-3-2 8 0,-2-8-11 16,-2-7-34-16,0 0 13 0,3 0 19 15,-3 1-1-15,2 0 3 0,2-1 0 16,-6-5 12-16,-6-8-9 0,8 4 12 16,5 9 7-16,3 6-1 0,7 9-3 15,-5-6-3-15,-4-6-3 0,3-1-12 16,-3 2-16-16,3 1-5 0,1-4 6 16,1 6 13-16,-1-3 0 0,3 2 2 15,-1 2 0-15,1 1 2 0,1 0 1 16,1 0 12-16,2 2 0 0,-1 0-3 15,3-2-1-15,-2-2-11 0,1-2-42 16,1-1 24-16,-2 0 18 0,4-1 0 16,-5-2 12-16,3 5 0 0,2-3 0 15,0 2 6-15,0 2-3 16,1-2-3-16,3 4 0 0,0-1 3 16,0 1-13-16,2-3-2 0,4 5-23 15,-1-4 2-15,1 3 18 0,2 0-12 16,-2 4 15-16,2-2 2 0,0 2 1 15,1-1 12-15,1 1-3 0,2-1 0 16,-3-1-9-16,5 0 6 0,-4-4-9 16,3 2-51-16,-1 0 33 0,0-1 16 15,1-2 2-15,3 0 2 0,-6-2 10 16,3 1 3-16,1 0 3 0,3-1-3 16,-5 1 7-16,0-3-4 0,5-1 0 15,-1 1-18-15,-1-2-33 16,-1 0 14-16,1 0 16 0,3-2 1 15,-3-2 0-15,3 2 2 0,3-3 1 16,-3 0 1-16,5-2 10 0,0 0 1 16,3 1-1-16,-1 1-10 0,2 0 10 15,4 0-10-15,-4 1 10 0,2-3-12 16,4 1-26-16,2-5 4 0,-4 0 20 16,0 0 2-16,2-2 12 0,0-3 9 15,2 0 0-15,-4-1-3 0,0-2 0 16,0-2 24-16,2-2 37 0,-2 1-40 15,0-4-18-15,0 2-6 0,-1 0-13 16,-5-2 1-16,2 1 0 0,0-3 0 16,-7 1-1-16,7-1 1 0,-10-4-3 15,1 3-1-15,3-2-29 16,-9-2 15-16,-1-1 13 0,-5 2 0 16,-2 1 2-16,-4-1 0 0,-15-5 2 0,-3-2-1 15,-16-3 1-15,-1-3 1 16,6 4-1-16,-2 0-2 0,0-3-2 15,-8-1-22-15,-3 0-73 0,-7-7-111 16,-7-2-98-16,0-1-184 0,-4-1-931 16,-6-9-773-16</inkml:trace>
  <inkml:trace contextRef="#ctx0" brushRef="#br0" timeOffset="22097.055">12448 14723 1646 0,'0'0'386'0,"0"0"-166"0,0 0-61 15,0 0 74-15,0 0 140 16,0 0-31-16,0 0-60 0,0 0-67 16,0 0-96-16,-12 3-60 0,8 6 58 15,-2 0 20-15,-3 9-16 0,-1 0-19 16,0 3-15-16,-1 3-13 0,3 5-7 15,-4 2-5-15,3 4-13 0,-1 1 0 16,0 1-6-16,-1 2-3 0,5-2-16 16,-4-2-2-16,-1-1-10 0,5-5-9 15,-2-1 0-15,0-8-2 0,-1-1-1 16,3-4-1-16,2-3-2 0,0-3-12 16,4-6-22-16,0 1-49 0,0-4-61 15,0 0-38-15,0 0-25 0,0-7-42 16,6-4-48-16,-2-6-130 0,3-3-220 15,1 4-390-15,2-13-127 0</inkml:trace>
  <inkml:trace contextRef="#ctx0" brushRef="#br0" timeOffset="22422.214">12430 14722 1699 0,'0'0'393'0,"0"0"-206"0,0 0 43 16,0 0 15-16,0 0-97 0,0 0-19 16,22 50 21-16,-19-27 25 0,1 5 3 15,-2 3-45-15,2 1-47 0,-2 5-33 16,4 0-15-16,-2-1-3 16,0 2-16-16,-2-4 6 0,3-3 9 15,-1-2-3-15,-2-8-2 0,0-3-4 16,0-5-22-16,-2-8 0 0,0-3-3 15,0 0-41-15,-2-2 41 0,0 0 48 16,-4 0 37-16,-3-2-11 0,-1 0-30 16,2-1-22-16,-3 1-3 0,1-4-16 15,0 3-3-15,1-1-1 0,1-1-18 16,-2 1-40-16,4-1-72 0,2-1-87 16,1-1-113-16,3 0-211 0,0 1-574 15,0-3-480-15</inkml:trace>
  <inkml:trace contextRef="#ctx0" brushRef="#br0" timeOffset="22801.492">12674 14785 98 0,'0'0'1972'0,"0"0"-1516"16,0 0-178-16,0 0-15 0,0 0 18 16,0 0-5-16,0 0-121 0,0 0-4 15,0 0 38-15,-2 67-36 0,2-42-39 16,0 5-8-16,0 2-23 0,0 3-15 15,2-1-13-15,0 0-15 0,0-5-3 16,0-1-9-16,0-5-10 0,-2-5-17 16,2-4-1-16,-2-2-1 0,0-6-17 15,2-1-22-15,-2-5-58 0,0 3-51 16,2-3-39-16,-2 0-43 0,0-3-71 16,2-2-164-16,-2 5-143 15,0-18-366-15,2 2-233 0</inkml:trace>
  <inkml:trace contextRef="#ctx0" brushRef="#br0" timeOffset="23196.475">12593 14697 1061 0,'0'0'364'0,"0"0"-51"0,0 0-2 0,0 0 42 16,0 0 57-16,0 0 10 16,0 0-16-16,0 0-77 0,0 0-72 15,0 0-63-15,25-24-31 0,-17 29-35 16,7 5-9-16,-3 1 6 0,0 3 5 16,7 3-15-16,-5 3-9 0,5 2-22 15,-4-2-43-15,3 4 4 0,1 2-1 16,-5-3-2-16,-1 0-1 0,1 2-3 15,-4-3-2-15,-1 1-13 0,-1-1 0 16,0-1 3-16,-4 2-2 0,-2 2-4 16,-4-3-15-16,2 4-1 0,-4 1 0 15,-6-3 0-15,-3 2-1 0,-5-1-1 16,-3-4-1-16,-4-1-11 0,-4-1-6 16,29-19-34-16,-64 30-99 0,27-17-86 15,2-1-65-15,-2-1-224 0,8-2-862 16,-4 6-1335-16</inkml:trace>
  <inkml:trace contextRef="#ctx0" brushRef="#br0" timeOffset="38228.738">2694 15864 114 0,'0'0'574'16,"0"0"-232"-16,0 0-124 0,0 0-216 16,0 0 17-16,0 0 49 0,0 0 235 15,0 0-4-15,0 0-215 0,-2 3-54 16,6-3 77-16,-2 0 55 0,0-1-14 15,2 1-28-15,-2 0 15 0,2 0 17 16,-2 0 5-16,-2 0-45 0,0 0-13 16,2 0-10-16,4 0-19 0,-3 1-25 15,1 0-1-15,0 0-12 0,4 0 3 16,-2-1 15-16,3 2 17 0,1-2 18 16,2 2 13-16,1-2-7 0,-1 0-13 15,5 0-2-15,-3 0-16 0,-2 0-7 16,7 0 0-16,-4 0-7 0,3-4 1 15,-3 4-7-15,3-2-6 16,-1 0-3-16,3 0 0 0,-1 2-9 16,0 0-7-16,1-1 7 0,-1-1-10 15,4 1 7-15,-1-2-1 0,1 0-6 16,2 0 4-16,2 0-1 0,0-1 4 16,0-2-1-16,-1 3 10 0,-1-1 6 15,0-1 9-15,0 2 15 0,0 1 6 16,-3-1-12-16,3-2-18 0,0 4-10 15,0-3-8-15,2-1-1 0,0-1 3 16,2 2-16-16,-1-1 14 0,1-2-13 16,-2 0 0-16,6-1 9 0,-2 0 0 15,2-2 0-15,-2 2-9 16,5-3 19-16,-5 1-7 0,2 0 3 16,-2 2-6-16,0-2 7 0,0 1 8 15,-2 2-2-15,2-1-4 0,0 0 0 16,0 0-6-16,0-3 4 0,0 2-17 15,2 0 13-15,-2-3-3 0,2 2-10 16,0-3 1-16,2 0 15 0,0 2-17 16,0-1 1-16,0-1 0 0,3 2-1 15,-3-2-1-15,2 1-1 0,-2 0 0 16,2 0 0-16,-4 1 0 0,0 0 1 16,1 1 1-16,-1 0 0 0,-2-1 1 15,4-1 0-15,0 1 0 0,2-1 0 16,-4 1 1-16,4-1 0 0,3-2-2 15,-5 1 0-15,2 0 0 0,-2 1 2 16,0-2-1-16,0-1-1 0,3 2 1 16,-3-2-2-16,2-1 0 15,-2 1 1-15,0-4 0 0,0 6 1 16,1-2 0-16,-1-1 1 0,-2 0 0 16,0 3 0-16,0-1 0 0,2-3 0 15,-2 2-1-15,0-3-1 0,2 1 0 16,1-1 1-16,-1-1-1 0,-2 0 0 15,2 1 1-15,-2-1 0 0,4 2 1 16,-2-4 9-16,0 3-10 0,3-1 1 16,-5-1 0-16,2-1 12 0,-2-1-12 15,2 0 13-15,2-2-13 0,-2-1 9 16,5-1-9-16,-1-3 15 0,-2 3-3 16,5-1-12-16,-5 2-3 15,-2-1 2-15,2 0 1 0,-2 0 15 16,2-2 1-16,1 0-1 0,-1 2-3 15,2-5-12-15,-2 5 0 0,-4-2 9 16,5 1-10-16,-3 1 16 0,-2-2-17 16,0 3 1-16,0-3 1 0,0-2 0 15,2-1-1-15,0-2 1 0,0-2-1 16,1 0 10-16,-1-1-8 0,-2 0 11 16,-2 3 0-16,0 1-3 0,-2 1 3 15,2 2-3-15,-4 0 0 0,4 4-9 16,0-3-3-16,-2 0-29 0,4-1 14 15,0-5 13-15,4 0-10 0,-2-3 9 16,4-12 1-16,5-9-1 0,-3 4 1 16,-8 5 1-16,-2 4 1 0,-8 11 1 15,6-4 1-15,0-4 10 0,4 4-10 16,-6 0 10-16,2 3-10 16,2 0 1-16,-2-2 0 0,2-1 12 15,2-1-13-15,0 0-2 0,0-2-15 16,0-4-3-16,-2 0 3 0,2 0 3 15,-2-2 9-15,-2 0 0 0,0-1 2 16,0 1 0-16,-6 1 1 0,1 1 1 16,-1 1 2-16,-2 2 9 0,-1 1-10 15,5-1 13-15,-6-1-12 0,6-1 9 16,-3 1-9-16,7-3 0 0,-2-1-3 16,-4 0-1-16,4-1-17 0,0 0 6 15,0-1 9-15,2-5 0 0,-1-9 0 16,6-9 3-16,-1 7 1 0,-9 14 1 15,1 0 0-15,0-2 10 0,4-8 0 16,0-6-9-16,-2 7 12 0,-7 15-12 16,-1 6-1-16,-4 7-2 0,-3 1-36 15,7-3 21-15,-1-8 13 0,3-5 1 16,4 1 1-16,-7-1 0 16,5-6 1-16,6-10 0 0,-2-12 1 15,-2-4 1-15,-1 1 9 0,-1 3 0 16,-6 8 6-16,1-1-15 0,-1-1 0 15,4-1-3-15,-3-1-12 0,-1-1-3 16,3 2 13-16,-3 2 1 0,4 4 1 16,-5 2 3-16,3 0 9 0,-5-1-9 15,3 2 15-15,-7 0-15 0,4 2-1 16,-3 0-2-16,3 1-30 0,1-4 15 16,-5-1 12-16,5 3 3 0,-3 0 0 15,-2 3 3-15,1 11 15 0,-3 6-3 16,-4 8 0-16,4 3-3 0,-1-7 3 15,3-6-12-15,-2-5 12 16,-2 1-15-16,3 1-13 0,1 0-5 16,-2 1 6-16,-2-1 9 0,1 1-9 15,5-9 10-15,-4-7 1 0,1-10 0 16,-1 1 1-16,2 3 1 0,-4 7 2 16,-6 7 0-16,4 2 12 0,1-1-3 15,-5 8-9-15,2 3 9 0,-2 8-12 16,2 2-18-16,0-4 0 0,-2-6 3 15,2-5 13-15,2 1 0 0,-2 2 2 16,0 1 1-16,0 0 1 0,2 1 1 16,-2 3 0-16,-2 1 9 0,0 0-10 15,2 4-1-15,1 1-1 0,-3 4-1 16,0 2-1-16,0 2 1 0,-3 2-2 16,1 1 0-16,2 1-9 0,-4 2-3 15,2 3-12-15,0 2-28 0,0 3 4 16,2 4 2-16,-2 4-23 15,2 1 2-15,0 6-34 0,0 5-148 0,0 7-165 16,0-2-855-16,14 10-1656 0</inkml:trace>
  <inkml:trace contextRef="#ctx0" brushRef="#br0" timeOffset="39328.882">10404 6923 2081 0,'0'0'1251'15,"0"0"-975"-15,0 0-20 0,0 0-4 16,-35-54-65-16,22 48-60 0,-5 6 0 15,-3 0 21-15,-2 6-29 0,-1 4-51 16,-5 2-19-16,2 1-6 0,0 3-10 16,6-3-2-16,-2 1 0 0,9 1-7 15,-3 0 3-15,11-1 1 0,2 0-1 16,0-1 10-16,4-3-7 0,2-3 1 16,6 0-13-16,5-2-16 0,5-2-2 15,3 2-1-15,0-2-2 0,6 2 0 16,-1 0 0-16,-1 4 1 0,-4 2 2 15,0 3 15-15,-9 1 15 0,0 4 13 16,-3 6-7-16,-5-3 7 0,-4 4 24 16,-2-1 30-16,-4 1-28 0,-9-3-32 15,1-4-37-15,-7-1-2 0,2-5 0 16,-3-3-1-16,-3-6-13 0,2-3 4 16,0-1-15-16,1-5-94 15,7-1-122-15,-4-2-123 0,11 0-238 16,2 5-851-16,4 3-1259 0</inkml:trace>
  <inkml:trace contextRef="#ctx0" brushRef="#br0" timeOffset="39863.186">10644 6884 1744 0,'0'0'1331'0,"0"0"-1100"0,0 0 58 16,0 0 26-16,0 0-57 0,0 0 31 15,0 0-36-15,0 0-57 0,-42 73-55 16,28-40-46-16,-5 5-16 0,5 4-15 15,-7 1-19-15,3 3-14 0,3-2-16 16,-1-7-15-16,3-5-1 0,5-6-39 16,0-9 10-16,-1-7-7 0,7-2-45 15,2-8-34-15,0 0-21 0,2-6-4 16,7-9 27-16,1-3 40 0,-2-8 0 16,7-5-7-16,-1-3 19 0,1-2 13 15,1 1 21-15,-3 2 16 0,1 9 12 16,-4 4 48-16,3 11 36 0,1 5 6 15,-5 4 18-15,1 4-16 0,2 8-21 16,-3 7-35-16,-1 5-23 16,2 5 2-16,-4 4 7 0,1-1 8 15,-5 1-2-15,0-3-13 0,0-5-15 16,0-3 2-16,-2-7-2 0,0-4 52 16,0-5 6-16,-2-5-33 0,-4-1-7 15,-1-8-18-15,-7-5 24 0,1-2 16 16,1-4 3-16,-4-1-19 0,1 2-12 15,-4 6-12-15,7 2-30 0,-4 5-114 16,3 4-110-16,-1 1-112 0,5 0-298 16,1 8-1348-16</inkml:trace>
  <inkml:trace contextRef="#ctx0" brushRef="#br0" timeOffset="40315.484">11101 6940 1759 0,'0'0'1718'15,"0"0"-1474"-15,0 0 42 0,0-61 92 16,-5 42-133-16,-5 4-45 0,-4 8-8 15,1 4 28-15,-7 4-31 0,-1 10-53 16,-8 8-42-16,-2 4-49 0,0 8-20 16,0 2-22-16,0 0 0 0,4 1 0 15,4 1-3-15,9-6 0 0,6-6-18 16,1-4 2-16,3-6 4 16,4-4 11-16,11-4-1 0,1-4-13 15,9-1-12-15,-1 0 6 0,7-1 19 16,6-1 0-16,-2 2 1 0,4 0 0 15,-2 0 1-15,-4 6 1 0,-2 2 20 16,-8 1 6-16,-3 3 43 0,-5 2 5 16,-5 0-23-16,-8 5-22 0,2 0-3 15,-10-1-14-15,-7 2-11 0,-6-1-2 16,-4 2 2-16,-6-3 0 16,-2-2-2-16,-2-3-1 0,-4-3-41 15,1 3-115-15,1-4-140 0,4 1-163 16,8-2-611-16,-4 11-1856 0</inkml:trace>
  <inkml:trace contextRef="#ctx0" brushRef="#br0" timeOffset="41364.685">11673 6466 1091 0,'0'0'1737'15,"0"0"-1454"-15,0 0 86 0,0 0 86 16,0 0-147-16,0 0-138 0,0 0-37 16,0 0 101-16,0 0 15 0,-27-20-97 15,7 20-48-15,-7 0-25 0,2 0-34 16,2 3-20-16,-2 1-23 0,-1 2-1 15,1-1 1-15,6 3-1 0,-4-1 1 16,9 3 0-16,-1 0 10 0,5 0-10 16,0 2 16-16,1 4 0 0,5 1 1 15,0 6-7-15,2 1-10 0,2 5 10 16,0 4-9-16,0 5-3 0,0 12 0 16,0 13 0-16,0 18-1 0,0 4 1 15,0 1 0-15,-4-8 2 0,-2-7 10 16,0 0-9-16,-5-8 0 0,5-8-3 15,2-13 0-15,0-10-55 16,-2-4 55-16,-3 1 11 0,1 1 7 16,2 4 12-16,2-7-9 0,-2-5 3 15,-1-4 7-15,7-3 2 0,0-5 25 16,4-2 111-16,7-1-39 0,1-1-37 16,9-2-30-16,2-1-8 0,3-1-25 15,5-2-9-15,5 0-21 16,-3 0 0-16,-2-2 0 0,-2-3-2 0,-2 0-10 15,-5 1-36-15,-3-4-118 0,-1-1-103 16,-7 0-116-16,-3 3-388 16,7-1-1418-16</inkml:trace>
  <inkml:trace contextRef="#ctx0" brushRef="#br0" timeOffset="42233.157">11553 6806 2428 0,'0'0'718'0,"0"0"-441"0,0 0 53 16,0 0-57-16,0 0-16 0,0 0 90 15,0 0-123-15,0 0-95 0,0 52-80 16,-2-19-25-16,0 6 1 0,0 3 5 15,2 3-3-15,0-3-14 0,0-4 2 16,0-5-3-16,4-6 12 0,2-7 4 16,-1-7 2-16,3-7-5 0,-2-6-25 15,6-4-9-15,-3-11-28 0,3-7 13 16,3-3 5-16,-7-8 16 16,0-1-9-16,2 0 11 0,-1 1 0 15,-5 4 1-15,-2 8 2 0,0 4 16 16,2 8 13-16,-2 6 48 0,6 3 24 15,-1 6 67-15,1 6-91 0,0 7-52 16,3 4-26-16,-1 4 0 0,0 1 2 16,5 1 21-16,-5-2 13 0,0-5-4 15,5-5-9-15,-7-1-9 0,0-8-12 16,5-4 8-16,-5-4-11 0,0-3-27 16,1-10-9-16,1-6 12 0,-2-5 9 15,0-6 0-15,1-4 13 0,1-3-11 16,-4-1 1-16,0 1-60 0,3-3-77 15,-1 2-54-15,0-1-48 16,-2 1-148-16,-1 7-355 0,9-11-1082 0</inkml:trace>
  <inkml:trace contextRef="#ctx0" brushRef="#br0" timeOffset="43474.099">12101 7190 258 0,'0'0'2408'0,"0"0"-2118"0,0 0-76 15,0 0 60-15,0 0-64 0,0 0-34 16,37-60 19-16,-22 34 6 0,-7-7-33 15,9-14-57-15,-5-20-24 0,-4-17-4 16,-2-3 6-16,-6 6-18 16,0 20-31-16,-4 23-7 0,0 12 10 0,2 8-12 15,-4 1-28-15,0 6-2 0,-5 3-1 16,7 8 0-16,-2 6 43 16,0 14-13-16,2 8-8 0,-3 17-20 15,1 17-1-15,6 21 0 0,0 7 0 16,4 2 0-16,1-4 1 0,1-6 10 15,-2 4-9-15,0-4 9 0,-2 3 3 16,2-4 13-16,-2-4-28 0,-2-6 0 16,0-15 0-16,0-12 41 0,0-14-25 15,-2-8 5-15,0-2-6 0,-2-1 16 16,0-4 0-16,-4-9-31 0,-5-6-36 16,1-7 17-16,-7-8 19 0,5-11 16 15,-1-7 5-15,1-5 0 0,1-2-6 16,1-5 4-16,4 2-1 0,8 0-6 15,0 4 6-15,0 3-3 0,8 3 7 16,6 5 20-16,3 0 19 0,4 4 72 16,3-2-12-16,-1 4-42 0,4-1-31 15,0-2-12-15,0 0-6 16,-2 0-14-16,-5-3-1 0,3 0-3 16,-6-1-12-16,1 1 0 0,-7 0-2 15,1 6 0-15,-4-1 0 0,-4 8 0 16,-2 4-1-16,0 3 1 0,-2 3-10 15,0 5 10-15,0 0 2 0,0 4 12 16,0 5 0-16,0 6-11 0,-2 5 1 16,0 7 0-16,2 1 1 0,-2 3 9 15,2 0-10-15,0-2 0 0,0-6 10 16,4-4 0-16,-2-8 9 0,5-8 15 16,1-3-9-16,2-6-27 15,3-9-2-15,3-4-1 0,-1-7-9 16,5-3 12-16,-5-2 0 0,5-1 1 15,-5 3 0-15,1-1 1 0,-3 3 1 16,1 7 0-16,-3 0 12 0,-3 10-12 16,-2 1 21-16,0 5-2 0,1 1-7 15,-3 1-3-15,-2 1 3 0,-2 1 0 16,2 0-3-16,-2 0-9 0,2 0-3 16,-2 0 0-16,0 0-12 0,0 0-9 15,0 0-46-15,2 1-38 0,-2-1-40 16,0 2-21-16,0-1-25 0,0 1-76 15,2 1-154-15,-2 0-287 0,0 1-801 16,2 1-911-16,-8-26 2165 0</inkml:trace>
  <inkml:trace contextRef="#ctx0" brushRef="#br0" timeOffset="44161.276">12483 6876 218 0,'0'0'2721'0,"0"0"-2420"0,0 0-85 16,0 0 94-16,0 0-102 0,0 0-29 15,0 0 51-15,-8 52 39 0,8-37-51 16,6-1-68-16,-1 3-37 0,3 4-3 16,-2 0-19-16,6 3 0 0,-1-4 13 15,-3 2 11-15,2-7-27 0,1 0-37 16,-3-4-30-16,-2-4-9 0,2-1-12 15,-1-4-2-15,-1-1-1 16,0-1-18-16,6-3-6 0,1-3-3 16,-1-9 8-16,5-1 7 0,-5-5 3 15,7-4-3-15,-5 0 12 0,1-2-15 16,-3 3 16-16,-2 4-10 0,1 1 9 16,-3 7 3-16,-2 6 1 0,-2 2 23 15,1 2 0-15,-3 2 3 0,4 6-27 16,-4 5 0-16,-2 5-21 0,0 4 3 15,0 3 18-15,0 1 1 0,0-1 1 16,0-5 1-16,0-2 9 0,0-5-10 16,0-1 10-16,0-5-11 0,0-5-1 15,0 0-15-15,2-5-18 0,2-8 31 16,4-2 0-16,-1-3-1 0,3-4-9 16,0 2 10-16,-4 3 2 0,1 4 2 15,3 5 13-15,-4 4 12 0,2 4 6 16,-1 2-11-16,-1 7-11 0,2 5-11 15,-2 3-3-15,0 1 0 16,1 2 3-16,-3-4 0 0,2-4 18 16,-2-4 9-16,2-5 0 0,-2-3-21 15,3-4-6-15,-1-8-27 0,4-6 9 16,1-5 15-16,-3-3-12 0,2 0 13 16,-2 1 1-16,-1 8 1 0,-1 4 3 15,-4 8 21-15,2 4 27 0,2 1-14 16,0 9-13-16,-1 9-24 0,-1 2 0 15,2 8-12-15,-2 2 12 0,4 0 1 16,-1-5 11-16,1-5-12 0,-4-5 0 16,0-8-3-16,2-3-40 15,3-4-71-15,1-4-68 0,-2-4-46 16,2-5-46-16,-1-1-116 0,-1-3-285 16,-4 5-730-16,4-5-833 0</inkml:trace>
  <inkml:trace contextRef="#ctx0" brushRef="#br0" timeOffset="44328.438">13137 6685 2861 0,'0'0'1069'0,"0"0"-846"0,29-61 100 16,-15 38-128-16,1-3-158 0,5 5-37 15,-3 3-87-15,-3 6-45 0,-3 3-39 16,-3 1-164-16,-4 3-440 0,-4-3-1043 0</inkml:trace>
  <inkml:trace contextRef="#ctx0" brushRef="#br0" timeOffset="44527.756">12393 6697 4299 0,'0'0'485'0,"0"0"-485"0,0 0-79 16,0 0-224-16,0 0-424 0,0 0-1323 0</inkml:trace>
  <inkml:trace contextRef="#ctx0" brushRef="#br0" timeOffset="45109.853">13228 6150 1608 0,'0'0'2253'15,"0"0"-1986"-15,0 0-43 0,0 0 156 16,0 0-162-16,0 0-93 0,0 0 10 15,72-2 32-15,-45 4-21 0,4 2-46 16,2 2-37-16,2-1-8 0,-2 2-7 16,0 2-6-16,0 0-8 0,-4 3-10 15,2 5 0-15,-6 2-21 0,0 7 15 16,-7 2-6-16,-1 7-10 0,-5 12-2 16,-7 15 0-16,-3 17-1 0,-2 7-11 15,-5 2-27-15,-5-2 9 0,2-9 8 16,-5-1 7-16,9-3 13 0,-2-6 2 15,2-5 1-15,0-2 2 0,2-10 12 16,2-9-13-16,0-10 2 0,2-5-4 16,2 1-40-16,2 0 28 0,0-3 12 15,-4-9 12-15,3-9 6 0,1-5 0 16,-6-1-16-16,0-7 0 0,0-5 9 16,-6-1 31-16,-7-3 15 0,-7-3-5 15,-7 1 2-15,-17 3 0 16,-10 2 43-16,-1 9-28 0,3 4-53 15,11 6-16-15,6 5-45 0,-3-1-91 16,-5 6-117-16,2-3-95 0,16-3-335 16,-4 9-1589-16</inkml:trace>
  <inkml:trace contextRef="#ctx0" brushRef="#br0" timeOffset="49074.433">7733 13102 212 0,'0'0'355'16,"0"0"-172"-16,0 0-62 0,0 0-7 15,0 0-26-15,0 0-17 0,0 0-71 16,0 0-3-16,0 0-13 0,6-3 16 16,-6 3 0-16,0 0 3 0,0 0 20 15,0 1-7-15,0 1-16 0,2-2-16 16,3 0 16-16,-3 0 15 0,-2 0-2 16,2 0 26-16,0 0-39 0,-2 0 1 15,0 0-1-15,0 0 3 16,0 0-3-16,0 0-21 0,0 0 9 15,0 0 12-15,0 0 2 0,0 0-1 16,0 2-1-16,0-1 20 0,0-1 9 16,0 2-10-16,0 0-18 0,0-1 45 15,0 0 6-15,0-1-13 0,0 0-22 16,0 0-1-16,0 0 13 0,0 0-26 16,0 0 46-16,0 0-23 0,0 0-13 15,0 0 3-15,-2 0 1 0,0 0 15 16,0 0 24-16,-5 0-1 15,3-1-16-15,-2 1 74 0,0-1 115 0,-2 1 63 16,-5 0-110-16,3 0-107 16,0 0-16-16,-9-2 7 0,4 2-11 15,-7 0-25-15,3 0-27 0,-2 0 2 16,-7 0 11-16,1 0-15 0,-2 0-13 16,0 0 13-16,-2 0-1 0,-2 0-19 15,0 0-108-15,-3 0-127 0,1 0-163 16,8 0-607-16</inkml:trace>
  <inkml:trace contextRef="#ctx0" brushRef="#br0" timeOffset="49640.363">6824 13105 1177 0,'0'0'111'16,"0"0"-111"-16,0 0-62 0,0 0-7 15,0 0 66-15,0 0 3 0,0 0 59 16,0 0 38-16,0 0 4 0,0 0 20 16,-44-7-82-16,28 7 62 0,-3-3-33 15,-2 3-26-15,-10 0 26 0,3 0-61 16,-8 0-5-16,-1 0-2 0,-4 0 0 15,-9 0 120-15,-12 0 101 0,-10 0-186 16,-3 0-35-16,7 1-45 16,2 1-62-16,4-1-85 0,4 2-110 0,17-3-101 15,0 3-269-15</inkml:trace>
  <inkml:trace contextRef="#ctx0" brushRef="#br0" timeOffset="50078.835">5499 13095 1106 0,'0'0'332'0,"0"0"-332"16,0 0 52-16,0 0 10 0,0 0 52 16,-58 0-3-16,37 0-43 0,-2 0 78 15,-6 0-42-15,3 0-102 16,-5 0-2-16,-3-1-2 0,-5 1 2 0,-8 0 17 16,-11 0-15-16,-8 0-4 15,-7 0-61-15,5 0-128 0,6-1-138 16,4 1 72-16,0 2-124 0,15 1 94 15,-1 1-205-15</inkml:trace>
  <inkml:trace contextRef="#ctx0" brushRef="#br0" timeOffset="50560.238">4190 13092 1360 0,'0'0'192'15,"0"0"-192"-15,0 0-62 0,0 0 62 16,0 0 192-16,0 0 36 0,-64-3 41 15,41 3-42-15,-1 0 12 16,-5 0-49-16,-2 0-104 0,-2 0-25 16,-3 0 10-16,-1 0-20 0,-4 0-22 15,2 0-13-15,-5 0-16 0,1 0-13 16,-11 0-9-16,-6 0-132 0,-10 0 22 16,-3 0-64-16,9 0 9 0,13 0-111 15,13 0-440-15,12-3 259 0,-7-1-192 0</inkml:trace>
  <inkml:trace contextRef="#ctx0" brushRef="#br0" timeOffset="50908.645">2778 13098 1668 0,'0'0'56'0,"0"0"-40"0,0 0 52 16,-49-9 214-16,24 6 136 0,-4 3-205 16,-4 0-139-16,0 0-52 15,-4 0-22-15,-5 0 13 0,-7 0-13 16,-15 0-3-16,-7 0-110 0,-5 5-248 0,18-1-395 16,6 5-643-16</inkml:trace>
  <inkml:trace contextRef="#ctx0" brushRef="#br0" timeOffset="52042.342">1453 12772 2096 0,'0'0'1172'0,"0"0"-781"16,0 0-139-16,0 0-41 0,0 0-12 15,0 0-4-15,-16 66 9 0,12-33-8 16,0 6-40-16,-1 11-37 15,1 10-30-15,2-4-13 0,0-5-7 16,0-9-38-16,2-11-31 0,0 2-3 16,-2 2-9-16,2-7 12 0,0-3-1 15,0-6-1-15,0-5-26 0,0-7-48 16,0-3-82-16,2-4-138 0,-2-6-89 16,0-4-92-16,0 0-317 0,0-11-728 0</inkml:trace>
  <inkml:trace contextRef="#ctx0" brushRef="#br0" timeOffset="52359.036">1222 12859 2304 0,'0'0'281'0,"0"0"-65"15,0 0 73-15,0-49 2 0,0 34 10 16,4-1-14-16,4 2 7 0,0 0-21 15,3 1-48-15,1-2-29 16,3 5-22-16,3 0 3 0,3 1-4 16,4 6-18-16,0 1-25 0,-3 2-27 15,7 6-10-15,-4 6-5 0,2 4-22 16,-4 5-15-16,-1 1-11 0,-5 3-4 16,-3 0-6-16,-5 4-27 0,-5-2-3 15,-4 2-1-15,-4 0-17 0,-3 1 3 16,-5-1-21-16,-4-2-97 0,-1-3-78 15,-4-3-56-15,3-7-97 0,-1-3-196 16,-4-3-435-16,13-6-521 0,-9 0-644 16</inkml:trace>
  <inkml:trace contextRef="#ctx0" brushRef="#br0" timeOffset="52998.372">1687 13382 2689 0,'0'0'609'0,"0"0"-247"0,0 0 12 15,-4-51-33-15,-5 35-23 0,-3 4-72 16,-2 3-63-16,-1 5-79 0,1 4-46 16,-3 2-16-16,1 11-8 0,5 0 8 15,-1 4-8-15,6 2-13 0,2-1-6 16,4 0 0-16,2-1 0 0,6-3-2 15,2 0-10-15,3-6-2 0,3-2-1 16,1-6-55-16,3-3-127 0,-3-8-87 16,1-6-68-16,-7 2-281 0,7-11-1132 0</inkml:trace>
  <inkml:trace contextRef="#ctx0" brushRef="#br0" timeOffset="55695.615">7729 13142 42 0,'0'0'131'16,"0"0"-72"-16,0 0 312 0,0 0 610 16,0 0-838-16,0 0-88 0,0 0 98 15,0 0-36-15,0 0-30 0,6-9 1 16,-4 9-1-16,0-2-22 0,0 1-36 16,3 0 0-16,-1 0-3 0,-2 0 22 15,0 1 23-15,2 0 4 0,-2-1 18 16,2-1-3-16,-2 2 35 0,0-1-6 15,-2 0 2-15,2 1-2 0,1 0 5 16,-3-2-7-16,0 2-3 16,0 0-16-16,2 0 3 0,2 0-7 15,-4 0 16-15,0 0 65 0,2 0-26 16,-2 0-31-16,0 2 21 0,2 2 20 16,-2 1-2-16,2 5-41 0,-2 0-22 15,0 8-5-15,0 3-16 0,0 6-46 16,0 2-25-16,0 3 0 0,0 5-1 15,0 2-1-15,0 1-1 0,0 3 0 16,0-5-1-16,0 1 0 0,-2-5-13 16,2-1-28-16,0-5-30 0,0-2-40 15,0-2-30-15,0-3-35 0,0-1-56 16,0-3-125-16,2 1-65 0,-2-3-135 16,0 4-550-16,0-3-452 0,-4 0 1252 15,-4 2 263-15,5-1 17 0,1 4 29 16,2-6 580-16,17 17-580 0</inkml:trace>
  <inkml:trace contextRef="#ctx0" brushRef="#br0" timeOffset="56163.445">7754 14124 23 0,'0'0'176'0,"0"0"1113"0,0 0-285 15,0 0-733-15,0 0-123 0,0 0 15 16,0 0 71-16,0 0 36 0,0 0 8 16,0 0 8-16,0 0-31 0,4-13-57 15,-2 18-35-15,-2 3-22 0,0 0-52 16,2 8-31-16,-2 6-28 0,0 17 47 15,-2 14-29-15,0 19 13 0,0 4-12 16,0-2-28-16,0-7-20 0,2-9-1 16,0-1-48-16,-2-10-7 0,2-11-6 15,0-13-34-15,0-3-54 16,0-2-97-16,0 4-159 0,0 1-608 16,0-8-725-16</inkml:trace>
  <inkml:trace contextRef="#ctx0" brushRef="#br0" timeOffset="56564.887">7700 15322 186 0,'0'0'1497'0,"0"0"-887"0,0 0-412 16,0 0-8-16,0 0 58 0,0 0 59 15,0 0 148-15,0 0-24 0,0 0-86 16,0 0-107-16,19 77-63 0,-19-44-47 16,0 8-30-16,0 4-43 0,0 0-37 15,0 2-18-15,0-2-79 0,0-5-80 16,0-4-47-16,0-6-127 16,0-3-23-16,0-3-781 0,0-1-550 15,-4-1 465-15</inkml:trace>
  <inkml:trace contextRef="#ctx0" brushRef="#br0" timeOffset="56983.492">7628 16243 1448 0,'0'0'682'0,"0"0"-351"0,0 0-15 16,0 0 62-16,0 0-18 0,0 0-78 16,31 57-50-16,-25-26-43 0,-2 6-12 15,0 3-26-15,2 1-46 0,-3-3 144 16,-3-2-130-16,0-7-91 0,0-3-28 15,0-6-14-15,0-2-130 16,0-5-74-16,0-4-153 0,0-2-649 16,0-1-1298-16</inkml:trace>
  <inkml:trace contextRef="#ctx0" brushRef="#br0" timeOffset="57905.35">7411 16951 874 0,'0'0'104'16,"0"0"430"-16,0 0 67 0,0 0-248 16,0 0-27-16,0 0 27 0,0 0-19 15,0 0-43-15,0 0-39 0,-21-10-20 16,19 10 4-16,2 0-2 0,0 0 8 16,0 0 3-16,4 4-45 0,0 3-84 15,5 5-31-15,1 4-16 0,0 5-11 16,5 5-10-16,-1 3 0 0,-1 2-8 15,3 2-16-15,-3-4-22 0,-1-1-1 16,0-7-1-16,-1-4-3 0,-3-6-46 16,0-3-53-16,-4-6-59 0,-2-1-63 15,-2-1-105-15,2-3-178 16,-2-3-272-16,0-1-738 0,3 1-637 0</inkml:trace>
  <inkml:trace contextRef="#ctx0" brushRef="#br0" timeOffset="58177.306">7702 16985 2459 0,'0'0'518'16,"0"0"-211"-16,0 0 153 15,0 0-70-15,0 0-162 0,0 0 10 16,0 0 23-16,0 0-77 0,0 0-59 15,0 0-9-15,-31 81-7 0,17-42-6 16,-3 11-15-16,1-3-24 0,-3 1-19 16,3 1-16-16,1-8-29 0,-4 0-1 15,3-4-12-15,-1-5 1 0,3-6-3 16,-1-4-24-16,7-8-79 0,-4-2-89 16,4-4-73-16,1-6-104 0,5 2-253 15,0-4-722-15,2 0-616 0</inkml:trace>
  <inkml:trace contextRef="#ctx0" brushRef="#br0" timeOffset="58506.589">7845 17560 1327 0,'0'0'1617'0,"0"0"-1316"0,4-55 93 16,-14 35 100-16,-1-3-183 0,-1 4-61 16,-7 6-32-16,5 6-56 0,-5 7-58 15,3 3-3-15,-1 10-4 0,5 5-9 16,1 4-24-16,7 2-25 15,4 2-15-15,0-1-12 0,9-3 4 16,1-4-13-16,2-5-2 0,5-8-1 0,1-5-88 16,1-5-149-16,4-10-132 15,-11 2-180-15,11-19-1104 0</inkml:trace>
  <inkml:trace contextRef="#ctx0" brushRef="#br0" timeOffset="59822.058">7863 13173 2217 0,'0'0'565'0,"0"0"-177"0,0 0 121 16,0 0-115-16,29-66-123 0,-29 48-36 15,0 0 5-15,-4 2-22 0,-2 3-78 16,-8 0-52-16,-3 5-42 0,1 4-9 16,-5 4-10-16,-2-1-6 0,2 5 3 15,3 5 7-15,1 4-7 0,5 0 0 16,4 7 1-16,-1 0-4 0,9 2-21 16,0 3-3-16,7 0 3 0,3-2 1 15,2-3 2-15,5-3 15 0,1-5-6 16,1-4-9-16,-2-6 18 0,1-3-20 15,3-10-1-15,-11-5-15 0,3-8 12 16,-3-4 0-16,-6-2-12 16,-4-3 15-16,0 2 1 0,-10 1 1 15,-5 5-2-15,3 6 1 0,-7 3-1 16,1 7 1-16,1 7 0 0,1 2 11 16,1 8 6-16,5 6 10 0,-1 7-1 15,5 4-3-15,4 3-6 0,2 0-18 16,4 1-3-16,7-1 1 0,-1-3 1 15,2-6 1-15,5-4 12 0,-3-5 0 16,5-6 1-16,0-4-1 0,-1-4-11 16,1-5-1-16,-3-9-2 0,-1-2-1 15,-3-6 1-15,-6-1-1 0,-1 1 1 16,-5 1 0-16,0 3 0 16,-7 2-11-16,-1 7-14 0,-6 3 24 15,-3 6 1-15,-4 4 2 0,5 0 3 16,-5 7 18-16,5 7-2 0,1 3 2 15,5 3 3-15,0 1 0 0,5 3-21 16,3-1-3-16,2 0 0 0,7-2 1 16,3-3 2-16,0-5 0 0,3-3 15 15,3-6-6-15,3-4-12 0,-3-2-1 16,5-10-2-16,-7-3-9 0,-1-4 0 16,-1-4 10-16,-8-1-1 0,0 0 1 15,-4 0 0-15,-4 6 0 0,-2 2-19 16,-10 6 6-16,1 3 3 0,-6 6 12 15,5 1 1-15,-7 8 14 0,5 5 0 16,1 5 6-16,3 1-6 0,3 4-3 16,5-2-12-16,4-1 0 0,0 1 3 15,2-5 18-15,4-4 4 0,4-5-10 16,1-4-3-16,3-3-12 16,2-5-27-16,1-5-40 0,-3-9-105 15,-1-1-132-15,1-4-193 0,-8 4-836 16,7-7-2034-16</inkml:trace>
  <inkml:trace contextRef="#ctx0" brushRef="#br0" timeOffset="60772.587">8581 12848 352 0,'0'0'418'15,"0"0"-44"-15,0 0 128 16,0 0-41-16,0 0-37 0,0 0-70 16,35-54 8-16,-31 45 19 0,-2 4-34 15,-2-1-34-15,0 1-53 0,0 0-44 16,0 1-11-16,-6-1-27 0,-2 3-38 15,-5 0-22-15,-1 2-30 0,-7 0-24 16,2 0-22-16,-5 0-8 0,3 3-10 16,0 0-12-16,-3 1-9 0,5 1 9 15,0-1-11-15,1 1 1 0,5 4 1 16,-3 1 9-16,5 1 0 0,5 0 7 16,2 5-7-16,2 0 3 0,0 3-13 15,2 2 10-15,0 1-11 0,0 0 1 16,2 3 0-16,0 0-2 0,-2 4 0 15,0 0 2-15,0-1-2 0,0-1-2 16,0 0-28-16,0-5 9 16,-2-2 8-16,0-4 11 0,2 1 2 15,0-6 1-15,0-2 12 0,0 0-1 16,4-5 9-16,0 1 3 0,2-1 9 16,5-2 13-16,5-1 32 0,-1 1 49 15,3-1-46-15,-1 0-20 0,4-1-22 16,-1 1-9-16,-3 0-3 0,1-1-15 15,-3 1-10-15,-1-1-2 0,-3 0-15 16,-5 3-21-16,0-3-67 0,0 0-84 16,-2 0-69-16,1-5-96 0,-3-3-213 15,0 0-408-15,-2 1-576 0,0-6-650 0</inkml:trace>
  <inkml:trace contextRef="#ctx0" brushRef="#br0" timeOffset="60912.756">8579 13055 2681 0,'0'0'1209'0,"0"0"-995"16,0 0 113-16,0 0 21 0,0 0-170 15,0 0-111-15,0 0-27 0,-64-48-19 16,45 54-21-16,0-1-150 0,-3 2-148 16,3-1-158-16,-2 3-1076 0</inkml:trace>
  <inkml:trace contextRef="#ctx0" brushRef="#br0" timeOffset="61583.856">8841 13384 756 0,'0'0'2042'0,"0"0"-1727"16,0 0-149-16,39-51 215 0,-32 27-88 15,-3-1-95-15,-4-1 35 16,0-2 36-16,-8 3-29 0,-3 3-81 16,-7 6-61-16,1 8-47 0,-4 8-23 15,3 3 2-15,1 12 7 0,5 5-16 16,-1 4-18-16,5-1 12 0,6 1-12 16,2-1 10-16,2-2-10 0,4-1 0 15,3-6-3-15,3-4-33 0,-2-5-95 16,3-5-98-16,3-5-87 0,-5-5-226 15,5-17-1014-15</inkml:trace>
  <inkml:trace contextRef="#ctx0" brushRef="#br0" timeOffset="66504.028">2069 10519 274 0,'0'0'16'0,"0"0"-16"15,0 0-173-15</inkml:trace>
  <inkml:trace contextRef="#ctx0" brushRef="#br0" timeOffset="66790.672">2069 10519 33 0,'-37'-70'205'0,"33"68"-81"16,2 1 261-16,0 1 71 0,2 0-196 16,0 0 69-16,0-3-47 0,0 3 45 15,0 0-10-15,2-1-47 0,6 1-177 16,3-2 3-16,1 2 54 0,4-3-71 15,5 2-53-15,2 1 34 0,8 0-31 16,0-2 6-16,4 2-4 0,0-1-9 16,15 1-22-16,8 0 2 0,8-1-2 15,4 1-1-15,-2-1-2 0,-8 1-9 16,-2 0-93-16,-4 0-76 0,4 0-97 16,-17 0-341-16,5 3-525 0</inkml:trace>
  <inkml:trace contextRef="#ctx0" brushRef="#br0" timeOffset="67297.389">3376 10433 434 0,'0'0'1288'15,"0"0"-1112"-15,0 0-95 0,0 0-32 0,58-2 145 16,-38 2-38-16,1 0 70 16,10 0-55-16,2-2-43 0,2 2-44 15,7-1-52-15,-1 1-13 0,6 0-19 16,-1 0-2-16,1 0-27 0,-1 0-13 16,-1 0-151-16,9 0-278 0,-13 0-201 15,21 3-957-15</inkml:trace>
  <inkml:trace contextRef="#ctx0" brushRef="#br0" timeOffset="67768.088">4591 10432 33 0,'0'0'212'0,"0"0"1095"0,0 0-1043 15,0 0-128-15,0 0 62 0,56-7-75 16,-35 7-13-16,6-2 35 0,4 1-35 15,8 1-29-15,10 0 15 0,16 0 65 16,11 0-71-16,3-2-58 0,-3 2-29 16,-10 0-3-16,-6 0-2 0,-2 0-81 15,4 0-100-15,2 2-204 0,-12 1-382 16,6 5-908-16</inkml:trace>
  <inkml:trace contextRef="#ctx0" brushRef="#br0" timeOffset="71728.022">1265 10124 349 0,'0'0'541'0,"0"0"-101"0,0 0-69 15,0 0 51-15,-12-54-43 0,12 44-73 16,-2 1-62-16,-2 1-161 0,2 4-80 16,2 0 259-16,0 2 222 0,-3 2-180 15,3 0-83-15,0 0-45 0,-2 0-15 16,2 0-8-16,-2 0 0 15,2 5-1-15,-2 6 1 0,0 10-23 16,-2 17-54-16,0 19-31 0,4 24-5 16,0 5 5-16,0 1-8 0,0-8-4 15,-2-12-9-15,2-6-9 0,-4-11-15 16,4-13-1-16,0-9-50 0,0-6 27 16,-2 1 22-16,0 0 0 0,2-3-11 15,-2-2 10-15,-1-7-24 0,3-6-21 16,0-1-43-16,0-4-49 0,0 0-70 15,0-4-101-15,3-8-99 0,-1 2-300 16,2-21-838-16</inkml:trace>
  <inkml:trace contextRef="#ctx0" brushRef="#br0" timeOffset="72115.567">1013 10067 104 0,'0'0'2790'16,"0"0"-2361"-16,0 0-210 0,0 0 49 15,0 0 50-15,0 0 21 0,0 0-80 16,0 0-47-16,0 0-44 0,0 0-46 15,39-32-19-15,-24 26 7 0,3 0-1 16,3-2-18-16,0 2-46 0,6-1-8 16,2 4 11-16,-1 2 9 0,-1 1 10 15,4 10 23-15,-2 2-11 0,-2 8-28 16,2 7-12-16,-4 1-15 0,-2 7-9 16,-5 0-13-16,-3 3 0 0,-7-1-2 15,-4-1-3-15,-4-4-9 0,0 0 9 16,-10-4-18-16,-7-4-6 15,1-1-21-15,-7-5-43 0,0-1-60 0,-2-5-60 16,1-3-62-16,-3-3-139 0,4-2-351 16,0 2-920-16</inkml:trace>
  <inkml:trace contextRef="#ctx0" brushRef="#br0" timeOffset="72588.911">1381 10945 1744 0,'0'0'487'0,"0"0"-177"0,0 0 19 15,0 0-40-15,0 0 52 0,0 0-22 16,0 0-42-16,8-56-40 0,-2 36-58 15,3-1-30-15,-3-4-14 0,2 3-3 16,-2 3-16-16,7 1-34 0,-3 5-2 16,-2 3 5-16,1 7 30 0,1 3-8 15,-4 3-35-15,0 7-38 0,5 9-34 16,-5 5 0-16,0 4-16 16,-2 5 4-16,2 1 0 0,-3 0-3 15,-1-3-30-15,2-5-62 0,-2-5-42 16,-2-5-21-16,0-9-41 0,0-2-140 15,0-5-621-15,2-2-619 0</inkml:trace>
  <inkml:trace contextRef="#ctx0" brushRef="#br0" timeOffset="86211.968">6844 6537 26 0,'0'0'294'0,"0"0"113"0,0 0 105 16,0 0-102-16,0 0-59 0,0 0-60 16,0 0-68-16,0 0-100 0,0 0-91 15,13-16-15-15,-13 13 298 0,0-2-75 16,0-1-113-16,0-1 4 0,2-3 14 15,-2 0 4-15,0-4-8 0,0 3-2 16,0-1-8-16,-2 1-28 16,0 1-29-16,-7 1-30 0,3 5-7 15,-4 0-6-15,2 4-6 0,-5 0-4 16,1 4-2-16,-3 6 2 0,3 1-5 16,2 0 2-16,-3 3-15 0,1 0-1 15,4-1-1-15,1-1 0 0,-1 1 1 16,4 1 2-16,2-3 8 0,0 1 0 15,0 1-9-15,2 0 10 0,0-2-11 16,4 1 10-16,0-1-11 0,0 2-1 16,4-2 0-16,-1-1 1 15,-1 0 0-15,2-4 1 0,-2-1 1 16,5-1 10-16,-3-2-13 0,4-4 0 16,-1 2-3-16,1 0 1 0,0 0 2 15,3-3-1-15,1 2 1 0,1 1 1 16,-3 0 1-16,-1 1 1 0,-1 5 9 15,-1 4-9-15,-3 3-3 0,-4 2 1 16,0 2 0-16,-4 4 24 0,0-2 5 16,-2 1 4-16,-2-1-12 0,-8-1-7 15,1-2 6-15,-1 0 7 0,-5-2 3 16,1-2-1-16,-3-2 1 0,3-1-13 16,-7-2-16-16,4-4-2 0,3-1 0 15,-1-2-18-15,3 0-86 0,-1 1-154 16,5-4-120-16,2-2-178 0,1 2-764 15,7 1-901-15</inkml:trace>
  <inkml:trace contextRef="#ctx0" brushRef="#br0" timeOffset="86919.45">7183 6417 52 0,'0'0'1647'0,"0"0"-1332"0,0 0-53 16,0 0 133-16,0 0-23 15,0 0-20-15,0 0-57 0,0 0-94 16,0 0-57-16,-16 54-36 0,10-28-21 16,-3 5 9-16,-5 1 4 0,4 4-32 15,-1 0-19-15,-3 2-9 0,3-1 4 16,-1 0-7-16,2-6-13 0,-1-1-21 15,5-3 0-15,-2-8-2 0,4-1-1 16,0-5 0-16,-1-6-3 0,5-1-43 16,0-4-37-16,0-2-41 0,5-2-9 15,3-4-54-15,0-2-11 16,0-6 18-16,1-1-19 0,-1-2-49 16,2-6-34-16,-4 0-58 0,3-4-74 15,-1 1-50-15,0-3-83 0,-2 1 13 16,-1 3 241-16,-1-1 293 0,0 7 146 15,0 2 245-15,-2 2-6 0,4 6-1 16,-2 3 47-16,1 3 16 0,-1 1-77 16,2 2-104-16,-2 5-69 0,2 3-67 15,3 5-38-15,-5 7-48 0,0 2-28 16,0 5-3-16,2 2 6 0,-2 3-16 16,2 1 12-16,-1-2 1 0,-3-1 3 15,2-5-3-15,-2-2 15 0,0-7 13 16,2-4 16-16,-4-3 9 0,0-6 4 15,0-3-73-15,-4 0-9 0,-2-6 9 16,-3-4 40-16,-3-3 1 0,-2-2 9 16,1-4-4-16,-1 1-21 0,1 0-22 15,-1 0-3-15,3 2-14 0,3 4-117 16,-2 3-127-16,6 0-133 0,0 7-329 16,4 2-915-16</inkml:trace>
  <inkml:trace contextRef="#ctx0" brushRef="#br0" timeOffset="87418.692">7543 6521 2493 0,'0'0'461'0,"0"0"-234"15,0 0 101-15,0 0-37 0,0 0-62 16,0 0-31-16,-56-52-21 0,38 52-41 16,1 0-53-16,-4 5-39 0,1 5-17 15,1 0-11-15,1 7-13 0,3 0 12 16,1 2-13-16,1 2 1 0,5 2 10 15,4 0-13-15,0 0-1 0,0-3-24 16,4-1-9-16,0-3-6 0,8-4-3 16,-2-2 3-16,4-3 0 0,3 0 6 15,-1-4 9-15,5-2 3 0,-1-1-6 16,5 0-3-16,-5 0 19 0,5-1 11 16,-4-1 1-16,1 2 1 0,-3 0 14 15,-1 1 1-15,-3 3 9 0,-1 3 15 16,-4 0 9-16,2 1 13 0,-6 1 0 15,-2-2-10-15,0 2-15 0,-4 1-15 16,-6 3-4-16,-5 3 4 16,1 2-7-16,-5 0-14 0,3 0 0 15,-5 2-1-15,3-1 0 0,1-3-15 16,-6-1-111-16,9-1-115 0,-3-3-111 16,7-5-229-16,-2-1-867 0</inkml:trace>
  <inkml:trace contextRef="#ctx0" brushRef="#br0" timeOffset="87765.927">7591 6307 2115 0,'0'0'1016'0,"0"0"-713"15,0 0-21-15,0 0 32 0,0 0-88 16,0 0-68-16,0 0-18 0,49 61 8 15,-38-33-38-15,-9 1-52 0,2 3-21 16,-4-1-18-16,0-2-19 0,-4-4-25 16,-3 0 1-16,-5-6-56 0,0-1-176 15,-3 1-182-15,5-7-575 0,-1 9-1217 16</inkml:trace>
  <inkml:trace contextRef="#ctx0" brushRef="#br1" timeOffset="118848.141">9271 9133 196 0,'0'0'339'0,"0"0"-254"0,0 0-50 15,0 0 37-15,0 0 248 0,0 0 135 16,0 0-214-16,0 0-98 0,0 0 48 16,-27 0-41-16,25-6-34 0,-6 2 10 15,0-1 20-15,1 0-1 0,-1-1-26 16,2 1-4-16,-4 2-19 15,-3-3-9-15,3-1-17 0,-7 1 3 16,1-1 16-16,-7-4-15 0,-2-1 14 16,-4 0 17-16,0-5 5 0,-8-3-6 15,2 2-16-15,-6-5-16 0,1 1-2 16,-3-3-11-16,-2 3-3 0,-1-3-9 16,-1 0-4-16,-5-2-8 0,-12-4-11 15,-4-2 10-15,-11-1 4 0,11 1 2 16,2 3-3-16,12 3-9 0,-8 0 0 15,4-2-4-15,0 0 1 0,0 3 18 16,-2-2 22-16,2 1-32 0,1 1 13 16,3 1-6-16,-6-2-18 0,0 2 15 15,2-2-16-15,0 2 0 0,2-1-5 16,1 0-14-16,3 1 0 0,-4-1-1 16,13 1 2-16,1 5-2 0,11 5-1 15,4 2-1-15,-8-4-14 16,-6 0 11-16,-5-4-14 0,5 2 16 15,-2 2-10-15,3 3-3 0,5-1-4 16,2 2-2-16,2 3-4 0,2 3 4 16,4-1-1-16,-1 2 7 0,1 1 0 15,2 0-1-15,2-1 4 0,-3 1 11 16,1-3 0-16,0 1 1 0,-2 0-1 16,1-4-1-16,-1 3 1 0,4 0-21 15,4 2-45-15,7 2-4 0,4 1-7 16,4-1 1-16,2 4 62 0,0 0-13 15,6 0-162-15,2 0-329 0,3 0-781 16,7-6-977-16</inkml:trace>
  <inkml:trace contextRef="#ctx0" brushRef="#br1" timeOffset="119796.573">9170 8920 160 0,'0'0'440'0,"0"0"-147"16,0 0-55-16,0 0 13 0,0 0-95 15,52 21 43-15,-40-18-44 0,-2-3 5 16,-6 1 8-16,3-1 30 0,-1 0-24 16,-2 0-16-16,-2 0 3 0,-2 0 12 15,0-1-23-15,0-1-13 0,0 1-22 16,0-2-33-16,-6-2-31 0,0-2-7 16,-5-1 4-16,-1-1 11 0,-9-3-2 15,-2-3-10-15,-5 1 1 0,-14-6-17 16,-14-7-9-16,-18-6 41 0,-7-3 6 15,-8 1 6-15,7 2 9 0,-1-1-9 16,2 0-25-16,-1-1-13 16,3-2-3-16,-3-1-6 0,5 3-16 0,3 2 0 15,-1-2-10-15,3 3 1 16,0 1 24-16,1-1 10 0,3 3-24 16,0 0-11-16,2 2 0 0,0 0-1 15,-1 4 1-15,-1-2 13 0,0-1 25 16,-4 4-18-16,3-1-4 0,1 0-14 15,4 2 8-15,-2-2-11 0,10 2 1 16,-4-2 1-16,19 5 0 0,2 3 0 16,12 2 0-16,0 0 9 0,-4-1-9 15,-2-2-1-15,0-2 1 0,2 0 0 16,4 4-1-16,8 0 1 16,1 4 9-16,7 1-9 0,-1 0-1 15,2 3-2-15,1-1-17 0,3 1-51 16,-4 1-52-16,-3 0 6 0,3 1 21 15,-7-1 34-15,3-2-7 0,-7 1-33 16,1 0 4-16,3-1 16 0,1 2 20 16,3 1-14-16,3 1 17 0,8 0 28 15,0 2 28-15,2 1 130 0,6 0-130 16,2 0-48-16,5 1-138 0,-5 2-281 16,8-3-768-16</inkml:trace>
  <inkml:trace contextRef="#ctx0" brushRef="#br1" timeOffset="120579.028">6433 7798 1140 0,'0'0'690'0,"0"0"-175"0,0 0-73 15,0 0-104-15,0 0-74 0,0 0-92 16,0 0-71-16,0 0-66 0,0 0 22 16,0 0 21-16,23 32 17 15,-17-18-4-15,6 1 1 0,3 2-8 16,-3 2-22-16,9 3-6 0,-3 0-6 16,5 4-7-16,4 0-6 0,0 1 4 15,2 3 11-15,-2-1-6 0,2 2-15 16,0-2-15-16,-2 0-4 0,-3-5 6 15,-3-2-3-15,-4-6-15 0,-7-4-2 16,-4-5 0-16,-2-1 2 0,-4-5 2 16,0-1 1-16,-2-6 18 0,-6-6-18 15,-2-6 10-15,-9-6-10 0,-2-4 8 16,-1-5-11-16,-5 0-3 0,0 0-12 16,-2-4 13-16,0 1 0 0,-2 2 0 15,4 1-2-15,-2 0-14 0,0 6 3 16,2 0-7-16,7 4 3 15,3 3 16-15,1 2 3 0,5 5 1 16,3-1 12-16,2 4-10 0,-3 2 0 16,3-1-1-16,2 3 0 0,0-1 0 15,2 4 10-15,2-1 4 0,-2 0-15 16,0-2-1-16,-2 3-3 0,4-1 1 16,-2-1 1-16,-3 3 1 0,5-1 12 15,0 0 10-15,0 1 2 0,0-2-2 16,5 1 2-16,-3 1-2 0,4 0-10 15,2-1-9-15,2 1 9 0,5 0-9 16,1 1 19-16,5-2 18 0,6 2 6 16,8-1 30-16,11 2 56 0,18 0-35 15,18 0-33-15,7 9-12 0,4-2-22 16,-4 2-28-16,-12-3-2 0,-17 0-1 16,-13-3-17-16,-18-3-34 0,-8 0-30 15,-5 0-70-15,-1-3-103 0,-3-1-117 16,-6-2-726-16,-6-15-1496 0</inkml:trace>
  <inkml:trace contextRef="#ctx0" brushRef="#br1" timeOffset="124981.909">14179 3719 1752 0,'0'0'149'0,"0"0"-35"15,0 0 633-15,0 0-439 0,0 0-87 16,0 0-53-16,0 0-16 0,0 0-9 15,0 0-20-15,26-25-26 0,-13 12-18 16,3-1 9-16,-1-3-1 16,3-2 9-16,1 0-6 0,4-5 0 15,4-1-22-15,-1-5-3 0,3 1-22 16,2-4-9-16,3 1-16 0,-1-1-5 16,-7 3-1-16,5 5-10 0,-8 2 0 15,-4 7 0-15,-5 2 0 0,-5 7 0 16,-5 4-2-16,2 2-34 0,-6 1-107 15,2 0-104-15,-2 1-86 0,0 2-167 16,-8 3-215-16,6-3-516 16,-7 11-347-16</inkml:trace>
  <inkml:trace contextRef="#ctx0" brushRef="#br1" timeOffset="125349.095">14224 3880 352 0,'0'0'1023'15,"0"0"-710"-15,0 0 2 0,0 0-4 16,0 0-1-16,0 0-30 0,0 0-17 15,0 0-5-15,0 0-121 0,0 0 46 16,27-14 34-16,-11-1-19 0,-1-5-23 16,6-1-11-16,-1-7-25 0,7-2-19 15,2-1-19-15,0-3 0 16,0 0 6-16,2 1 3 0,-4 5-15 16,-4 2-29-16,1 8-11 0,-5 0-12 15,0 7-22-15,-3 0-20 0,-4 4-1 16,-3-3-3-16,3 7-67 0,-6-2-100 15,1 3-99-15,-3 0-115 0,-2 2-262 16,0 0-1052-16</inkml:trace>
  <inkml:trace contextRef="#ctx0" brushRef="#br1" timeOffset="129727.552">14991 3419 756 0,'0'0'724'0,"0"0"-588"0,0 0-97 15,0 0 17-15,0 0 489 16,0 0-235-16,0 0-133 0,0 0-35 15,0 0 2-15,-17 4-15 0,17-4-2 16,-2 0 1-16,0 0-8 0,0 0 17 16,0 0-8-16,0 0 9 0,0-4-11 15,-2 0-15-15,2-5-6 0,0-3-10 16,0-5 0-16,2-4-9 0,0-8-10 16,0-7-19-16,0-2-8 0,0-12-14 15,0 5 4-15,2-3-3 0,0 3-6 16,0 7-29-16,2-4-1 0,-2 3-1 15,0 5 0-15,2 6 1 0,-2 4 17 16,2 6-2-16,-2 5-1 0,-2 5 0 16,3 4 13-16,3 4 24 0,-2 0 0 15,2 10-4-15,-2 3-34 0,0 8-14 16,3 6-25-16,-7 5 13 0,6 2 11 16,-2 2 0-16,-2-2 0 15,2-1-11-15,-2-3 9 0,2-6 0 16,0-2 0-16,1-7-9 0,-3-4 9 15,0-6 3-15,4-5-1 0,-4 0-9 16,2-10-54-16,0-6 37 0,0-7 27 16,3-3-2-16,-3-3-15 0,-2-1 5 15,4 4 10-15,-4 3 0 0,0 7 2 16,0 4 0-16,2 7 18 0,-2 5 53 16,5 0-32-16,-3 8-20 0,0 4-19 15,4 1 0-15,0 4 0 0,1 0 0 16,-1-2 2-16,4-2 22 0,-1-1 10 15,-1-6 2-15,2-2-5 0,1-4-10 16,1-5-21-16,1-9-1 16,1-3-17-16,1-8 15 0,-5-2-10 15,3-4 12-15,-3-2 1 0,-6-3 19 16,3 1 5-16,-7 0 0 0,-2 2 10 16,0 6 5-16,-5 5-14 0,-1 5-4 15,-4 7-18-15,2 4-2 0,-3 6-1 16,5 0 2-16,-4 9 19 0,4 6 7 15,-1 7-10-15,-1 0-3 0,8 7-12 16,0 0 12-16,0 1-13 0,0 0 1 16,8-3-1-16,-1-3 0 0,1-3 0 15,2-6 1-15,1-3-2 0,1-8-1 16,2-4-11-16,3-6-22 0,-1-7 3 16,1-6 5-16,2-6 10 0,-3-5 0 15,1-3 12-15,-5-5 1 0,1 1-1 16,-3-1 1-16,-2 4 0 15,-2 2 2-15,-2 3 2 0,1 5 0 16,-3 6 10-16,2 7-10 0,-2 3 13 16,0 5 12-16,2 1 1 0,0 1-4 15,-4 1-9-15,4 0 0 0,0 0 7 16,-1 0-19-16,1 1 18 0,-2-1-6 16,-2 2 0-16,0-2-12 0,4 0-1 15,-4 0 1-15,0 0 12 0,0 0-13 16,0-4-2-16,0 2-3 0,0-2 1 15,-4-1 0-15,4 2 0 0,-4-1 0 16,-1 3-1-16,-1 1 3 16,-2 3 2-16,-2 10 29 0,1 3-10 15,1 6-9-15,2 7-9 0,0 4-3 16,2 1-1-16,4 0-14 0,0 1-3 16,0-8 3-16,8-3 2 0,0-7 13 15,0-9 2-15,1-3-2 0,3-7-9 16,-2-9-30-16,1-7 9 0,-1-6 5 15,-2-5 13-15,-1-3 9 0,-3-1 1 16,0 0 1-16,-4 0 1 0,0 5 1 16,0 6 2-16,4 7-1 0,-4 8-1 15,4 6 33-15,0 2 26 0,0 12-57 16,5 7-3-16,-1 8-2 0,0 8-10 16,2 6 10-16,5 10 1 0,-1 11 0 15,1 8 1-15,-1 3 1 0,-3-14-1 16,-5-15-1-16,-4-14 1 0,0-3-1 15,-2 5-2-15,0-2-24 0,0 1-1 16,-4-4 10-16,-2-10 3 16,-3-5-3-16,-3-7-9 0,2-5-10 15,-3-1 13-15,-1-7-19 0,1-3-24 16,1-5 19-16,4-4 26 0,-1-5 22 16,5-1 0-16,4-3 19 0,0-3-4 15,4 0 6-15,5-2-6 0,1-1-15 16,0 2 25-16,5-2 39 0,-1 0 8 15,3-2-11-15,-1-2-12 0,3 0-19 16,0-3-18-16,-3 2 0 0,3 0-9 16,-5-1 12-16,3 4-2 0,-3 3-10 15,-3 5 9-15,-3 5-10 0,-2 8 10 16,-2 6 3-16,-2 3 3 16,-2 5 18-16,0 1 1 0,0 4-19 15,0 5-18-15,-4 6-15 0,-2 4 13 16,0 5-1-16,-3 0 0 0,3 2 1 15,0 0-1-15,2 0-9 0,2-1 11 16,0-2 0-16,2-4-1 0,0-5 2 16,4-4-2-16,0-7-26 0,4-3-20 15,1 0-13-15,1-7 16 0,0-7 21 16,3-2 5-16,-5-3 7 0,0-3 0 16,-4 0 10-16,-2-3-1 0,0-1 1 15,-2 0 2-15,0 3 1 0,0 2 0 16,0 6 0-16,-2 8-1 0,2 1 0 15,-2 6 25-15,2 6 36 0,0 2-46 16,0 7-15-16,0 4-1 0,4-1 0 16,3 1 1-16,-1 0 0 0,0-2 3 15,0-4 9-15,3-1-9 0,-3-3 12 16,4-3-13-16,-4-2 14 0,3-4-13 16,1-1-3-16,-2-13-15 0,0-8 0 15,3-15 12-15,3-15 1 16,1-19 1-16,-3-10 1 0,-2 1 0 15,-3 0 3-15,-3 8 15 0,-2 1-5 16,-2-2-13-16,0 3-27 0,0 6 24 16,-4 12 1-16,0 14 2 0,2 12 2 15,-3 11 10-15,3 5-11 0,2 0-1 16,-2 2 2-16,2 3-2 0,-2 4 64 16,2 5-47-16,0 11-17 0,0 13-3 15,2 12 1-15,2 15-1 0,3 14 3 16,-1 7-1-16,0-1 1 0,-2-5-1 15,2-4 1-15,3-8 0 0,1-3 2 16,2-8 0-16,-1-10-2 0,-3-8-17 16,0-7 17-16,5-1 36 0,-1-2-5 15,0-5-1-15,3-8-6 0,-3-6-12 16,3-8-12-16,-1-11-2 0,1-4-10 16,-5-9 12-16,-2-4 0 15,1-3 1-15,-5-2 1 0,-2 0 10 16,-2 7-9-16,0 3-2 0,-4 11-1 15,2 8-33-15,-3 5 16 0,3 7 17 16,2 6 42-16,-2 6-12 0,2 7-15 16,0 6-12-16,-2 4 10 0,2 0-13 15,4-1-10-15,3-3 7 0,1 0 0 16,-2-6-9-16,2-2 12 0,1-3 2 16,-1-5 13-16,2-6 1 0,-2-3 2 15,5-11-4-15,-3-9-14 16,3-9 0-16,1-14 1 0,-2 0 2 0,-3-3 9 15,1-2-9-15,-4 12-3 16,3-2-36-16,-5 10 24 0,0 9 12 16,2 9 1-16,0 8 35 0,-2 2-3 15,5 12-23-15,-1 6-10 0,0 7-15 16,0 2 3-16,3 6 12 0,-3-2 1 16,0-4 1-16,1-3 0 0,-3-4-2 15,0-3-24-15,-2-6 21 0,0-3 2 16,0-6 1-16,-2-2 0 0,3-5-21 15,-1-9-22-15,0-6 25 0,-2-6 18 16,0-3 2-16,0-1-2 0,-2 1-27 16,0 4 25-16,0 2-1 0,2 2 2 15,-2 5 1-15,0-1 2 0,2 4 13 16,2 3-3-16,0 1 9 0,3 3 10 16,1 0-1-16,0 2 0 0,2 1-9 15,3 1-6-15,-1 2-12 0,1 0 0 16,-1 0 12-16,-2 0-13 15,1 6 13-15,-1 3-11 0,-2 2-3 16,1 7-1-16,-1 1-2 0,-2 4-11 16,-2 0 12-16,0 3-1 0,1-5 0 15,-3-1-1-15,0-5 0 0,0-4 2 16,-2-5-2-16,0-4-9 0,2-2-27 16,-2-7-6-16,2-5 43 0,2-8-10 15,2-6 11-15,0-4-2 0,1-3-13 16,-1 1 15-16,-2 2 1 0,2 4 2 15,2 7 14-15,-1 5-1 0,1 6 6 16,0 5 15-16,2 3-3 16,-1 6-6-16,1 7-24 0,0 4-3 0,1 0-1 15,-3 3 1-15,0-3 0 16,-2 0-1-16,1-6 0 0,-3-2 1 16,2-4 2-16,-4-3 14 0,2-2-16 15,2-7-15-15,1-9-15 0,-1-5 18 16,2-8 9-16,-2-2-12 0,-2-1 3 15,1 6 11-15,-1 0 1 0,-2 4 2 16,0 1 1-16,2-1 15 0,0 7 6 16,0 8 10-16,0 4-4 0,3 3-12 15,1 5-3-15,4 10-15 0,1 8-3 16,1 2-12-16,-1 5 13 0,1-4 0 16,0 0 2-16,-1-4-3 0,-1 2 1 15,1-3-1-15,1-4-12 0,-4 0 0 16,3-7-52-16,-5-2-69 0,0-6-42 15,1-2-77-15,-1-4-117 0,-2-7-197 16,0 0-738-16,5-11-1110 0</inkml:trace>
  <inkml:trace contextRef="#ctx0" brushRef="#br1" timeOffset="129916.071">17025 1468 1785 0,'0'0'2463'16,"0"0"-2095"-16,0 0-122 0,-2-58 26 16,8 40-162-16,2-3-73 0,3-4-34 15,-1-1-1-15,2-1-2 0,-1-1-25 16,-3 1-157-16,0 1-165 0,-4 3-163 16,-4 8-766-16,-4-7-1231 0</inkml:trace>
  <inkml:trace contextRef="#ctx0" brushRef="#br1" timeOffset="130161.671">16262 1674 4032 0,'0'0'610'0,"0"0"-515"15,0 0 28-15,0 0-43 0,0 0-59 16,0 0-21-16,0 0-257 0,0 0-236 16,0 0-1079-16</inkml:trace>
  <inkml:trace contextRef="#ctx0" brushRef="#br1" timeOffset="133229.97">15229 4307 2669 0,'0'0'562'0,"0"0"-256"0,0 0-57 15,0 0-66-15,0 0 18 0,0 0 20 16,0 0-48-16,0 0-10 0,0 0-6 16,-7-48-29-16,7 25-33 0,-2-3-4 15,2-6-14-15,0-6-1 0,0-3-4 16,0-2-5-16,0 2-24 0,0 4-31 16,0 9-10-16,0 5 0 0,2 12-1 15,3 6 10-15,-3 5 44 0,4 5-55 16,-2 10-13-16,2 6-14 0,2 6 3 15,-1 6 12-15,-1-1-18 16,2 1 17-16,-4-1 11 0,2-7 0 16,1-4 1-16,-5-6 0 0,0-7-1 15,0-5 2-15,0-3-24 0,0-10-101 16,-2-8 65-16,4-7 32 0,-2-5 4 16,0-4 6-16,0 0 2 0,-2 3 16 15,0 6 0-15,6 8 3 0,-1 5-1 16,-1 12 44-16,2 1-9 0,2 13-37 15,0 2-3-15,1 7-19 0,1 0 4 16,0 3 18-16,-1-6 0 16,1-2 18-16,0-5 22 0,-1-4 21 15,-1-8 9-15,2-2-10 0,1-12-29 16,-1-8-13-16,2-4-3 0,-1-9 3 16,3-7 9-16,-4-2-8 0,-1-1 0 15,1 1-17-15,-4 6-2 0,0 6 21 16,-1 9 6-16,-1 7-12 0,-2 8 10 15,-2 7 35-15,6 0 91 0,-2 15-69 16,0 3-66-16,0 8-16 0,3 5 0 16,-1 2 0-16,2 1 1 0,0-3-1 15,1-1 0-15,1-6-12 0,-4-1-9 16,4-8 2-16,-3-4 17 0,1-4 1 16,-2-7-1-16,-2-4-34 0,0-7-30 15,1-5 17-15,-5-7 10 0,0-2-3 16,0-2-13-16,-7-1-8 0,-3-2-7 15,4 2 34-15,-5 3 20 0,1 4 1 16,2 5 3-16,2 5 9 0,2 4 3 16,1 2 0-16,3 4 30 0,0 1 58 15,0-1-30-15,7 1-13 16,-1 0-8-16,2 0 8 0,0 0 6 16,5 0-14-16,1-1-7 0,-1-2-9 15,3-3-9-15,-1 0-9 0,-1-2 12 16,3 1-12-16,-1 1 0 0,-3-1 15 15,-1 4-15-15,0 0 12 0,-1 3 1 16,-3 0 2-16,0 5-6 0,-1 6-12 16,-1 4-1-16,-2 5-20 0,0 4 6 15,0 0-1-15,-2 3-17 0,-2-5 0 16,0-2 3-16,0-5 3 0,0-6-7 16,0-3 7-16,0-5 3 15,0-1-6-15,0-7-31 0,0-9 50 16,2-6 11-16,-2-5 0 0,4-4-2 15,-2-2 2-15,3 1 0 0,-1 3 3 16,2 2 0-16,-2 8 12 0,2 7 9 16,0 6 25-16,-3 6 17 0,7 5-23 15,-4 8-25-15,4 3-17 0,-3 5 0 16,3 5 2-16,-4-1 0 0,0-3 9 16,3-2-10-16,-5-2 1 0,0-6-1 15,0-3 0-15,-2-4 10 0,2-3-11 16,-4-2-1-16,2-7-18 0,2-7-18 15,1-7 15-15,-1-5 8 0,-2-7 10 16,0 0-9-16,2 1 11 0,-2 1 1 16,0 5 0-16,0 6 1 0,0 9 2 15,0 4 19-15,2 7 26 0,1 3-18 16,1 10-29-16,-2 6-1 0,4 7-15 16,0 3 14-16,1 0 1 0,1-2 0 15,0-5 1-15,-3-4-1 16,3-5-1-16,-4-3 1 0,4-5-1 15,-1-5 1-15,1-5-24 0,0-11-12 16,-1-7 8-16,1-7 10 0,-4-3 15 16,2-4 0-16,-3-2-9 0,-1 0 11 15,-2 0 1-15,-2 4 2 0,0 4 1 16,0 6 9-16,0 8-11 0,0 8-1 16,0 5 3-16,0 4 52 0,2 5-4 15,2 6-51-15,2 5-2 0,0 3-10 16,3 3 11-16,-1 2 0 15,2-1 1-15,1-3 0 0,-1 2 2 16,2-3 1-16,1 1-2 0,-1-4 14 0,-1-1-12 16,1-2 18-16,0-6 0 15,1-4-3-15,-1-3-5 0,-2-5-10 16,3-10-3-16,-3-4-2 0,3-7-14 16,-3-9 14-16,-2-2-13 0,0-2 14 15,1-2 1-15,-5 1 0 0,2 4 2 16,-2 5 1-16,0 7 0 0,0 6 9 15,3 7 1-15,-1 7 14 0,0 4-3 16,0 4-14-16,0 8-10 0,3 8-18 16,-3 4-6-16,0 4 9 0,0 1 14 15,-2 0-1-15,3-2 0 0,-5-3 0 16,2-1-2-16,-2-2 2 0,-2-5 0 16,2-2 1-16,0-7 1 0,-2-4 0 15,2-3-2-15,0-8-46 0,0-10 27 16,2-5 19-16,-2-10-1 0,3-5 2 15,-3-3-1-15,2 5-16 16,0-4 0-16,0 6 16 0,2 6 0 16,0 10 2-16,-1 8 3 0,1 9 27 15,0 1-12-15,0 9-18 0,3 7-18 16,-3 6-9-16,0 4 9 0,0 0 15 16,0 2 1-16,1-4-1 0,-3-4 3 15,0-1 0-15,2-4 3 0,-2-4 9 16,0-4 0-16,2-2 6 0,-1-5 6 15,1-2 6-15,0-8-18 0,2-8-12 16,3-6 1-16,-1-6 2 0,0-4 12 16,1-3-3-16,-1-1 4 0,0-1-4 15,1 2 6-15,-3 3 6 0,0 5 3 16,-2 5-9-16,1 8-7 0,-5 5-10 16,2 3 1-16,-2 6 28 0,0 2 3 15,-2 2-11-15,0 7-22 0,0 4-15 16,0 9 12-16,-2 5 0 15,-2 6 0-15,2-2-36 0,0 0 21 16,2 2 6-16,-3-6 10 0,3-1 0 16,0-3 2-16,0-8 1 0,0-7 11 15,3-5-9-15,1-3-3 0,0-7-18 16,0-13-9-16,0-4 9 0,0-9 17 16,-2-5-2-16,0-2-24 0,0 2 9 15,-2 3 16-15,2 8 1 0,1 8 0 16,-3 8-13-16,2 6 14 0,0 5 40 15,2 2-16-15,2 10-24 0,0 4-3 16,0 7-14-16,3 1 16 16,-1 4 1-16,2-2-30 0,-1-3 27 15,1-4 2-15,0-4 1 0,-1-2 3 16,-1-6 9-16,2-4 6 0,-2-3-3 16,5-3-13-16,-3-10 0 0,0-5-2 15,3-8 0-15,-1-5 2 0,-1-13 13 16,-1-15-12-16,-2-11-3 0,-2-7-12 15,-1 3-12-15,-5 10 6 0,-3 16 17 16,-1 10 1-16,0 10 0 0,0 4 2 16,-2-2 1-16,0 0 0 0,-3 2 0 15,3 7-1-15,0 9-2 0,-2 4-3 16,2 4-12-16,-1 10 14 0,-1 5 1 16,2 11 3-16,0 4 9 0,2 4-11 15,-1 5 0-15,5 3-1 0,0 1 0 16,5 4 1-16,1-2 1 0,2 1 1 15,2-3 9-15,3 0 0 0,1-4-10 16,1-6 1-16,1-4 15 0,3-4-18 16,-3-9-15-16,1-6 14 15,-3-6 0-15,1-4 1 0,-1-10-1 16,1-6-11-16,-3-7 10 0,1-5 0 16,-3-7 0-16,-2-1-25 0,0-3 6 15,-1 0 5-15,-3 3 14 0,-2 6-1 16,2 6 3-16,-2 7 2 0,0 10 23 15,0 7 14-15,2 2-15 0,-2 11-24 16,0 6-12-16,1 6 10 0,1 4 2 16,-2 5 0-16,2-3 2 0,-2-3 10 15,0-1-12-15,0-7 0 0,-2-1 1 16,2-9 0-16,-2-2-1 0,2-7 1 16,0-1-1-16,2-10-2 15,1-8-19-15,1-5-6 0,0-5 15 16,0-6-4-16,0 2 13 0,1-1 2 15,1 4 1-15,-4 8 2 0,2 6 14 16,-2 4 2-16,2 6 3 0,1 5 12 16,-1 2-6-16,0 7-16 0,2 8-11 15,3 3-3-15,-3 5 0 0,2-2 2 16,-1 0 0-16,-1-4 1 0,-2-5-1 16,-2-4 1-16,2-6 2 0,-2-3 1 15,1-1-3-15,-1-10-13 0,0-4-8 16,2-5-3-16,-4-8 12 0,2-2 0 15,-2 2 12-15,2-1 0 0,3 4 2 16,-3 3 10-16,0 6-9 0,2 3 15 16,-2 8 3-16,2 3 12 0,1 1-9 15,3 7-9-15,0 8-14 0,1 4-1 16,1 4-2-16,1 1-1 16,-3 2 0-16,2-2 0 0,-1-2 2 15,-3-3-2-15,2-4 0 0,-2-2-12 16,-1-4-6-16,-1-4-42 0,-2-2-49 15,0-3-51-15,-2-1-70 0,2-6-120 16,-2-5-204-16,3 2-528 0,1-6-692 0</inkml:trace>
  <inkml:trace contextRef="#ctx0" brushRef="#br1" timeOffset="133405.261">17531 2306 85 0,'0'0'3818'0,"-4"-69"-3179"0,4 43-300 16,0-4-128-16,9-1-138 0,-1 5-46 15,6 3-27-15,3 5-27 0,-3 2-101 16,1 5-80-16,1 5-125 0,-3 2-630 16,3-2-1607-16</inkml:trace>
  <inkml:trace contextRef="#ctx0" brushRef="#br1" timeOffset="133919.363">16070 3172 2443 0,'0'0'2044'0,"0"0"-1727"0,0 0-155 15,0 0-12-15,0 0-74 0,0 0-27 16,0 0-28-16,0 0-21 0,0 0-192 16,0 0-225-16,8-23-549 0,3 23-1338 0</inkml:trace>
  <inkml:trace contextRef="#ctx0" brushRef="#br1" timeOffset="134178.692">16523 2906 2910 0,'0'0'957'0,"0"0"-755"16,-7-60 150-16,5 31 15 0,0-5-95 15,2 0-49-15,0 0-59 0,0 1-76 16,2 2-52-16,2 0-36 0,5 1-61 16,-1-1-183-16,2 2-214 0,-1 9-784 15,15 0-2070-15</inkml:trace>
  <inkml:trace contextRef="#ctx0" brushRef="#br1" timeOffset="137527.747">15871 5188 2070 0,'0'0'1135'0,"0"0"-934"0,0 0 104 16,0 0 31-16,0 0-54 0,0 0-29 15,-4-62-13-15,2 38-25 0,2-4-35 16,0-7-28-16,0-13-34 0,0 3-27 16,0-2-24-16,0-2-22 0,0 12-18 15,0-2-14-15,0 8-13 0,2 11-25 16,0 7 25-16,3 10 27 0,-1 3 24 16,4 7-31-16,-4 11-20 0,4 6-12 15,1 8 9-15,-1 5 2 0,0 2-20 16,-2 1 0-16,1-7 9 0,-3-3 9 15,0-6 0-15,0-7 0 16,0-4 0-16,-2-7 0 0,0-4 3 16,0-4-2-16,2-9-55 0,1-8 18 15,1-8 36-15,2-5 1 0,-2-6 2 16,0-1 0-16,1 1 3 0,-1 6 9 16,0 6-10-16,-2 10-2 0,2 8 1 15,-1 6 36-15,1 2-4 0,0 7-21 16,0 6-12-16,0 3-2 0,3 2 1 15,-1 0 0-15,0 1-2 0,0-7 1 16,-1-1 2-16,-1-4 25 0,2-7 20 16,0-2 0-16,1-8-14 0,3-8-19 15,-2-6 3-15,3-5 3 0,1-5 3 16,-3 0-21-16,-3 1-31 0,0 0 31 16,0 7 12-16,-4 8 12 0,-1 4-12 15,-1 10 0-15,-2 3 12 0,0 1 22 16,0 5 11-16,0 11-21 15,-2 3-21-15,-3 4-12 0,1 5 9 16,4 0-10-16,0-1 1 0,0-2-2 16,0-3-1-16,0-5-2 0,0-3-16 15,0-5-3-15,0-5-3 0,2-4 3 16,0-4-36-16,0-11-7 0,1-5 37 16,-1-4 24-16,0-4-15 0,-2-1-25 15,0 3 25-15,0 3 16 0,0 9 1 16,0 3 1-16,0 7 3 0,0 4 52 15,0 5-4-15,4 6-51 0,0 5-2 16,4 4 1-16,0 3 1 16,5 1 12-16,-3-4 3 0,3-4-12 15,-1-3 12-15,0-5-3 0,-1-6 4 16,-1-2-4-16,3-5-10 0,-3-10-2 16,0-6 0-16,3-6-37 0,-1-6 19 15,-4-6 15-15,1-13-9 0,-3-11 11 16,-4-15 1-16,-2-6 1 0,-4 7 11 15,-5 19 3-15,1 18 3 0,0 14 1 16,2 8-7-16,-5 4-11 0,5 4-1 16,-2 4-2-16,4 7 2 0,0 12 15 15,4 9-3-15,0 6-12 0,2 9 0 16,6 3-2-16,0 5 2 0,5 2 0 16,-1 0 1-16,2 0 1 0,3 1-2 15,-3-2 2-15,3-2 1 0,0-3-1 16,-3-7 0-16,3-7 0 0,-3-7-2 15,0-9-1-15,-3-10-2 0,1-1-33 16,-4-13-7-16,1-3 10 0,-1-6 9 16,-4-1 6-16,-2-2 15 15,0 2-12-15,-2 0 15 0,0 0 0 16,0 5 0-16,-2 2 0 0,-2 3 0 16,-2 0 0-16,2 4 0 0,0 2 1 15,2 0 0-15,-1 3 11 0,1 0-10 16,0-1 16-16,2 2 15 0,0 0 16 15,2 0 14-15,3-1-15 0,3-1-6 16,-2 1-12-16,2 0-5 0,1 0-10 16,-1-1-12-16,-2 1-1 0,0 1 0 15,3-2 1-15,-3 4 0 0,-2 1 12 16,2 0 0-16,-2 0-13 0,0 8-2 16,0 2-17-16,3 5-4 0,-3 5 6 15,2 1 3-15,2 2 11 0,3 0 1 16,-3 0 0-16,0-5 1 0,0-4 1 15,3-2 1-15,-3-6 12 16,0-6-15-16,1 0-1 0,1-12-26 16,-2-5 5-16,5-8 10 0,-5-2 9 15,2-6 2-15,0-1 1 0,1-2 2 16,-1 4 10-16,0-1-9 0,-1 4 12 16,-1 3 4-16,0 6 5 0,1 4-6 15,-3 1 0-15,0 7 0 0,0 0 6 16,-2 3-9-16,0 0-3 0,3 0 0 15,-3 3-10-15,-2-2 10 0,0 3-9 16,0-1 9-16,0 2 3 0,0 0-12 16,0 0 18-16,-2 0-9 0,0 0-1 15,0 0-11-15,0 0-3 0,0 0-27 16,0 2-6-16,-6 2 15 0,2 3 6 16,-4-1 15-16,-1 4 0 15,3 3 1-15,-2 3 1 0,0 4-1 16,3 4 0-16,1 1-1 0,4 2-2 15,0-1-10-15,2-3 10 0,5-2 2 16,-1-3 2-16,2-5 0 0,0-7 1 16,5-4-2-16,-3-2-1 0,0-10-18 15,1-7-6-15,-1-8 6 0,0-4 3 16,-5-7 12-16,-1-3-9 0,0-5 11 16,-4-10 0-16,2-7 1 0,-2 3 3 15,-4 8 9-15,0 8 3 0,-1 12-3 16,-1 3-11-16,0 3-1 0,2 9-27 15,0 8 9-15,2 7 15 0,0 6 3 16,2 8 15-16,0 8-13 0,0 7 1 16,0 6-3-16,2 3-12 0,4-3 9 15,-2 4-12-15,4-1 12 0,-1-2 2 16,3-2 1-16,0 0 1 0,3-3 1 16,1-2 13-16,3-6 0 0,-1-6 0 15,1-8 0-15,-3-7 5 16,1-4-20-16,3-13-3 0,-3-7-15 15,-1-6 6-15,1-6 10 0,-3-5 0 16,0-12 2-16,-3-12 0 0,-5-17 2 16,-4-6 1-16,-4 8 15 0,-5 16-15 15,-1 23-3-15,2 11-30 0,-3 7 12 16,-3-2 6-16,0 5 9 0,-1 2-9 16,3 9 0-16,1 7 9 0,-1 7 2 15,4 9 1-15,-1 9 15 16,5 4-3-16,4 8-10 0,0 3 1 15,0 1 0-15,2 0 0 0,5-1 9 16,-1-4-12-16,2-4-1 0,-2-2-32 16,5-3 12-16,-1-8 8 0,0-4 10 15,1-4-9-15,1-6 11 0,0-5-1 16,-3 0-19-16,1-7 0 0,0-2 0 16,1-4 6-16,-3-2 0 0,-4 2 12 15,0 2 0-15,-2 4 3 0,0 4 1 16,-2 3 26-16,0 1-27 0,0 8 0 15,0 4-27-15,0 4 12 0,0 2 12 16,0 0 1-16,0 1-10 0,0-4 11 16,0 2 1-16,0-5 1 0,2-2-1 15,0 0 2-15,1-4 10 0,1-1 0 16,-4-2-9-16,2-2 15 0,0-1-6 16,0 1-9-16,0-2 0 0,2 0-1 15,-2 2 10-15,0-2-10 16,2 0 0-16,-2 0 10 0,3 0 0 15,-3 0 0-15,2 0 0 0,0-2-10 16,2-3 10-16,0-3 1 0,0 1-1 16,5-2 0-16,-3-3 6 0,0-2 3 15,3-1-3-15,-3-1-3 0,2-1-12 16,1 1 12-16,-1 0 3 0,-2 1-6 16,-2 3 0-16,3-1-10 0,-3 1 10 15,2 2-10-15,-2 3 0 0,-2 1 10 16,1-1-10-16,-1 3 0 0,-2 0 0 15,0 1-1-15,0 3-1 0,-2 0 0 16,0 0-1-16,0 0-2 0,0 0-12 16,0 0 13-16,0 0-1 15,0 1 0-15,-2 5 1 0,0 0 1 16,-2 2 0-16,0 2 1 0,-1 5 2 16,3 1 0-16,2 1 0 0,0 2 0 15,0 0 1-15,2 1-2 0,5-4 1 16,-1-1-2-16,2-5 1 0,-2-2 11 15,3-6-10-15,1-2-2 0,-2 0-1 16,2-7-14-16,-1-6-6 0,1-5 3 16,-6-6 3-16,2-4 3 0,-4-1-6 15,-2-2-3-15,0 1 6 0,-6 2 3 16,0 3 9-16,-2 5-15 0,0 5-10 16,-3 4 7-16,3 5 0 0,-2 3 3 15,3 2 6-15,-1 1 9 0,6 0 2 16,-2 1 1-16,2 0 0 0,0 0 3 15,2-1 27-15,0 0 12 0,0 0 13 16,8 0-31-16,0-3-24 0,3-3 0 16,3 1-1-16,-1-3-1 15,3-1 0-15,1 3 0 0,-1-1 2 16,1 3 0-16,-1 2 2 0,1 2 0 16,-1 3 10-16,-1 5-11 0,-3 4-1 15,1 4-1-15,-3 4-14 0,2 0 13 16,-1 0-1-16,-5 0 0 0,0-7 0 15,0 0-27-15,-2-6 18 0,1-3 10 16,-5-4-1-16,0 0-19 0,0-8-20 16,0-6 15-16,0-4 26 0,0-4 1 15,0-2-1-15,-3-2-20 0,1 4 18 16,0 0 1-16,0 6 1 0,2 1 1 16,0 5 1-16,0 6 17 0,2 2 24 15,5 0-6-15,-1 2-14 16,0 0-19-16,2 0 0 0,3 2 9 15,-3-2-10-15,2 0 1 0,0 0 0 16,3 0-2-16,-5-5-1 0,5-2-1 16,-1 1 1-16,-2-1 1 0,1 1 2 15,1-1 15-15,-4 3 0 0,5 0 12 16,-1 4 0-16,-2 0 0 0,5 7-9 16,1 6-6-16,3 8-15 0,0 6 0 15,8 15 0-15,1 14 0 0,8 20 3 16,-1 13 13-16,0 5-16 0,-2 4-60 15,-4-1 21-15,-6 2 15 0,-3-1 6 16,-7-10 16-16,-7-11-1 0,-6-22-12 16,0-18 3-16,-10-17-3 0,-5-10-12 15,-1-8-25-15,-9-4 7 0,-14-23 18 16,-7-27 27-16,-8-23 33 0,1-13-33 16,5 3-37-16,9 11 37 0,10 14 0 15,8 12 27-15,9 13 6 16,3 10 3-16,7 8-2 0,2 0 2 15,0 1-3-15,11 1 9 0,5 7-9 16,5 0-24-16,6 5-9 0,2-1-51 16,2-1-61-16,0-3-77 0,2-4-65 15,-4-8-101-15,-7-4-200 0,-3-7-505 16,-9 6-438-16,3-20-709 0</inkml:trace>
  <inkml:trace contextRef="#ctx0" brushRef="#br1" timeOffset="137676.899">17945 3413 1914 0,'0'0'2034'0,"0"0"-1699"15,27-78 2-15,-13 41-103 0,3-3-154 16,1-4-80-16,1 0-34 0,2 1-98 16,-9 2-28-16,0 5-112 0,-1 13-378 15,-3 5-922-15</inkml:trace>
  <inkml:trace contextRef="#ctx0" brushRef="#br1" timeOffset="138066.632">16570 4020 2722 0,'0'0'1776'0,"0"0"-1437"0,0 0-40 16,11-63 3-16,-5 35-126 0,2-3-95 16,-2 0-72-16,2-5-9 0,1-3-15 15,-3-1-112-15,2-3-201 0,-4 10-235 16,5-12-1034-16</inkml:trace>
  <inkml:trace contextRef="#ctx0" brushRef="#br1" timeOffset="139812.988">16601 5888 1349 0,'0'0'1696'0,"0"0"-1504"16,0 0 15-16,0 0 94 0,0 0-43 15,0 0-1-15,0-65 1 0,2 39-27 16,0-4-44-16,-2-3-37 0,2-6-28 16,0-2-16-16,1-1-15 0,-1 1-30 15,2 7-22-15,2 5-23 16,0 10 5-16,0 8 18 0,5 4 13 15,-3 7 14-15,4 0 4 0,-1 10-28 16,-1 3-24-16,2 4-18 0,-1 7 0 16,1 1-2-16,-2 5 0 0,1 1 0 15,-3-2-25-15,-2 0 0 0,-2-2 12 16,-4-6 0-16,0-1 3 0,-2-4-1 16,-4-6-2-16,-4 0 0 0,-1-4 3 15,1-3 0-15,0 0 0 0,-1-3 10 16,1 0-13-16,2 0 13 0,4 0-1 15,0 0 3-15,4 0 10 0,0 0 47 16,4 0-11-16,2 1-34 0,4 0-10 16,5-1 1-16,1-1 12 0,3-6 15 15,2-4 9-15,-3-3-8 0,5-7-7 16,0-3-12-16,-3-7-9 16,-1-5 12-16,-3-1-3 0,-3-1-9 15,-3 3 7-15,-4 2-10 0,-1 5-3 0,-3 9-15 16,0 4 17-16,-2 7-1 15,0 7 2-15,0 1 27 0,0 1-6 16,0 9-21-16,0 3 0 0,-2 2 0 16,2 2 12-16,-2 2-11 0,2-1 0 15,0-1 1-15,0-2-2 0,0-4 0 16,0-1 0-16,0-4 1 0,0-3-1 16,0-1 0-16,2 0 0 0,-2-2 22 15,2 1-21-15,2-1 1 0,-2 1 1 16,2 0-2-16,0 1 0 15,2 1 2-15,-2 0 0 0,1 2 0 16,-1-2 0-16,0 1-2 0,-2 1 0 16,0-2 1-16,2-2 0 0,-4 0 0 15,0 0 0-15,0-1 0 0,0 1-2 16,0-1 0-16,0 2 0 0,0-1-3 16,2 1-9-16,-2 2-3 0,0 0 3 15,0 1 9-15,2-1 3 0,0-1 1 16,-2 1 11-16,2-3 0 0,3 0 3 15,-3-1-12-15,2 0 9 0,0 0-12 16,2-2-1-16,0-5-2 0,0-3-9 16,-1-4 9-16,-1-8-9 0,0-2 12 15,-4-5 3-15,0-2-3 0,0-2-12 16,-2 0 9-16,-2 4 0 0,-5 2 3 16,3 5 12-16,-6 6-9 0,1 6-2 15,1 9 0-15,-2 1 11 0,3 7 0 16,-1 5 12-16,4 3-3 15,0 1-3-15,2 1-15 0,4-1 12 16,0-3-3-16,0-4 0 0,4-2 0 16,4-5 0-16,2-2 0 0,3-5-12 15,1-8 0-15,7-7-1 0,-3-4 1 16,3-9 1-16,2-9-1 0,0-15 0 16,-3-13-1-16,-3-5 0 0,-9 2 0 15,-6 6 1-15,-2 17 0 0,0 10 13 16,-6 10-11-16,0 9 10 0,0-2-12 15,-3 6-11-15,3 3-20 0,0 11-20 16,0 3 6-16,-3 13 45 0,3 8 10 16,4 10-10-16,0 5-12 0,2 4 9 15,0 4 0-15,2 2 0 0,4-1 1 16,-4-1 2-16,5-2 1 0,-3-6 2 16,0-3 9-16,2-11 3 0,-2-7 0 15,2-8 9-15,-4-7-12 0,7-13-12 16,1-7-15-16,2-7 12 15,3-6-9-15,4-2 12 0,-3 0 0 16,7 1 2-16,0 6 1 0,1 7 0 16,1 7 0-16,-2 11 15 0,-2 3-15 15,-7 9-2-15,-2 11-1 0,-1 4-27 16,-9 9 6-16,-2 4 6 0,-2 2 12 16,-9 0 1-16,-1 0 2 0,-4-1 1 15,1-6 23-15,-1 0 0 0,1-2 9 16,3-4 16-16,1-6 11 0,5-3-6 15,4-5 69-15,2-3 37 0,0-2-22 16,6-3-21-16,11-1-39 0,-3 0-35 16,11-3-25-16,2 0-18 15,6-3-2-15,0-3-13 0,0-3-3 16,0-5-10-16,0 0-44 0,-4-4-57 16,-6 0-30-16,-9 2-25 0,-9-3-51 15,-5 3-169-15,-13 1-307 0,1 5-644 16,-19 2-1345-16</inkml:trace>
  <inkml:trace contextRef="#ctx0" brushRef="#br1" timeOffset="140027.468">16413 5120 2183 0,'0'0'2434'0,"0"0"-2166"0,0 0-21 16,0 0 115-16,0 0-116 0,54-12-56 16,-31 6-48-16,3-4-70 15,7-1-72-15,5-4 0 0,9-7-108 16,15-8-170-16,-10 1-220 0,12-12-994 0</inkml:trace>
  <inkml:trace contextRef="#ctx0" brushRef="#br1" timeOffset="180455.399">17304 7861 192 0,'0'0'1134'0,"0"0"-1086"15,0 0-12-15,0 0 692 0,0 0-204 16,0 0-187-16,0 0-58 0,0 0-82 16,0 0-70-16,-10-1-19 0,10 0-8 15,-2-4-2-15,2 2 82 0,-2-4-12 16,-1-3-28-16,3 1-23 0,-2-2-18 15,2 0-13-15,0-5 0 0,0 1 13 16,0-6-1-16,0-2-7 16,5-7 16-16,-3-2-3 0,2-3-7 15,0-5-15-15,-4-1-9 0,2-1-7 16,2-2-8-16,-2-2 6 0,0 2-13 16,0 0-3-16,-2 2-8 0,0 2-10 15,2 2-3-15,-2 0-15 0,2 2-10 16,0-1-1-16,1-1 1 0,-1 3 0 15,0-3 10-15,0 3-10 0,0 2 1 16,2 5 9-16,-4 1 0 0,0 4 0 16,2 3-10-16,-2 4 14 0,2 1-14 15,0 5 1-15,-2 4 9 0,0 1-10 16,2 2 10-16,-2 1-10 0,0 2 19 16,0 0 3-16,0 0 0 0,0 0-6 15,0 0 3-15,0 4 24 0,0 0-17 16,-2 4-26-16,-2 2-1 15,2 4 0-15,-2 0 0 0,0-1 1 16,2 2-1-16,-5 1 0 0,3 0-1 16,-2 2 0-16,0 1 1 0,0 3-1 15,-3-1 1-15,1 5 0 0,-2-2 0 16,2-1 1-16,-1 0-1 0,1-2 0 16,0-3-1-16,2-5-1 0,1-2 1 15,1-2-2-15,0-2-1 0,2-4 0 16,0-1-9-16,2-1 9 0,0 0-15 15,0-1 2-15,0 0 14 0,-2 0-10 16,2 0 10-16,0 0-13 0,0-4 15 16,0-3 1-16,0-1 11 0,4-6-10 15,-2-1 0-15,4-5 0 0,1-2 0 16,-1-2-1-16,2-2 1 0,0-3 0 16,1 0 0-16,1 0 10 0,-2 1-11 15,0 3 1-15,3 2 2 16,-5 4 8-16,2 3-10 0,-2 4 19 0,-1 4-3 15,1 2 12-15,-4 4 6 16,2 2 9-16,-2 0-12 0,2 2 0 16,0 6 52-16,-2 5-19 0,2 6-42 15,1 6-24-15,-1 4-3 0,0 5 2 16,0 1 1-16,0-1 0 0,2-2 0 16,-4-3-2-16,5-3-13 0,-3-5-57 15,2-6-64-15,-2-5-81 0,2-5-75 16,0-2-248-16,1-3-901 0,11 0-1982 0</inkml:trace>
  <inkml:trace contextRef="#ctx0" brushRef="#br1" timeOffset="181454.554">17777 6986 355 0,'0'0'1479'0,"0"0"-1242"16,0 0 51-16,0 0 74 0,0 0-50 16,-4-62-31-16,4 50 24 0,0-2-15 15,0 2-26-15,-2 2-43 0,2 1-36 16,0 2-6-16,-2 2 2 0,2 3-1 16,0 2 52-16,0 0 25 0,0 3-42 15,0 10-106-15,2 3-61 0,0 7-26 16,-2 7-7-16,2 4-3 0,0 7 6 15,0 11-6-15,3-5-9 0,-1 4 9 16,4-1 0-16,-2-8 0 0,2 3-12 16,5-5-29-16,-5-5 8 0,2-10 18 15,-1-6 3-15,-3-7 3 0,0-7 15 16,-4-5 2-16,2-1-20 0,-2-9-30 16,0-7 12-16,3-8 18 15,-3-5 1-15,0-5 14 0,-2-5 0 16,2-2-3-16,-2-2-1 0,2 3-11 15,-2 2-12-15,2 6 9 0,0 9-9 16,0 6 12-16,2 10 3 0,-2 5 39 16,4 3 15-16,-1 6-30 0,1 8-23 15,2 3-1-15,0 10-2 0,1 5-1 16,-1 3 3-16,0 4 0 0,2 1 12 16,1-5-15-16,1-1 0 0,-1-4-40 15,-1-5 30-15,0-5 10 0,1-7 3 16,1-6 19-16,-2-7-1 0,1 0-18 15,1-13-1-15,0-3-1 0,3-10 1 16,-1-8 13-16,1-12 6 16,1-11 9-16,-1-17-3 0,-1-2-15 15,-3 3 3-15,-3 15 0 0,-2 20 66 16,-2 10-38-16,0 6-28 0,1 3-14 16,1 0-1-16,2 3-46 0,-6 6-47 15,4 2-106-15,0 0-105 0,1 3-275 16,-3 1-876-16,8 1-2049 0</inkml:trace>
  <inkml:trace contextRef="#ctx0" brushRef="#br1" timeOffset="182773.547">17236 9361 1254 0,'0'0'475'0,"0"0"-215"0,0 0 371 0,0 0-309 16,0 0-79-16,0 0-45 16,0 0-11-16,0 0-25 0,0 0-11 15,-6-60-13-15,6 45 7 0,0-4-8 16,-2-4-4-16,2-4 15 0,0-4-3 15,0-5-10-15,0-14 6 0,6-15 12 16,-4-16-7-16,6-4-9 0,-4 6-22 16,0 10-21-16,0 21-34 15,-1 10-29-15,-1 11-13 0,-2 5-15 16,2-4 12-16,2 1 12 0,-4 1 0 16,0 6-9-16,2 5-5 0,-2 5-10 15,2 2 0-15,-2 6 15 0,0-2 9 16,0 2-6-16,0 0-19 0,0 0 1 15,-2 2 9-15,0 6 3 0,-4 2 0 16,-3 8-3-16,-1 2-10 0,-2 7 1 16,-1 4-2-16,-1 2 0 0,-1 4-1 15,-1-1-1-15,-1-1 0 0,3-2 0 16,-1-2 1-16,3-5 0 0,-1-5-2 16,3-1 1-16,4-6 0 0,2-4-2 15,0-5-9-15,2-4-6 0,2-1-15 16,0-2 2-16,2-7 31 0,2-6 24 15,4-5-12-15,4-8-12 0,-1-4 0 16,1-3-1-16,5-1 1 0,-3 0 12 16,1-1 12-16,-1 3 0 0,-1 2 4 15,1 4-4-15,-4 3 0 16,3 4-3-16,-5 6-9 0,-2 2 6 0,2 2 0 16,-3 5 0-16,1 4 0 0,-4 0 16 15,0 2 29-15,0 2 18 16,0 8-33-16,0 6-32 0,0 6-16 15,0 7-21-15,0 3 18 0,2 4 1 16,1-1 2-16,-1-4-1 0,0-4-1 16,4-3-37-16,-2-3-63 0,3-4-52 15,1-5-57-15,2-6-152 0,-3-2-336 16,11-4-1471-16</inkml:trace>
  <inkml:trace contextRef="#ctx0" brushRef="#br1" timeOffset="183676.538">17833 8719 3056 0,'0'0'1047'0,"0"0"-959"0,0 0 8 15,0 0 100-15,0 0-42 0,0 0-28 16,0 0 46-16,0 0 2 0,-56-27-37 15,42 38-36-15,-5 1-23 16,5 3-8-16,-7 5-12 0,5 2-10 16,1 1-2-16,3 4-4 0,1-1-2 15,3 2 8-15,4-1 6 0,4 3 13 16,0-3-16-16,0-1 1 0,10-1-4 16,3-7-6-16,3-2-3 0,9-3-12 15,2-7-9-15,6-6-6 0,6 0-12 16,1-11-2-16,3-7-1 0,-2-6 1 15,-6-7 1-15,-1-3 1 0,-6-3 3 16,-9 0 0-16,-2 1-3 16,-9 4-17-16,-2 3 15 0,-6 5 2 0,-2 5 0 15,-4 4-2-15,-7 5-13 16,-1 3 12-16,-1 4 2 0,-5 3 1 16,1 8 2-16,3 4 19 0,-1 5-9 15,5 3 7-15,1 2-4 0,7 3-3 16,-2 3 0-16,6-4-9 0,2 4 9 15,6-4-9-15,7 0 8 0,3-2-11 16,3-3-33-16,0-4 30 0,6-5 0 16,-5-7 2-16,5-3-1 0,-4-5 0 15,0-10 0-15,0-5-1 0,-3-5 1 16,3-5 2-16,-7-4 0 0,1 1 0 16,-3 2-31-16,-3 4 13 0,-1 6 15 15,-4 9-12-15,-2 4 15 0,-1 7 1 16,-1 1 28-16,-2 5-29 0,0 11-24 15,0 3 0-15,0 9 21 0,-2 0 3 16,-1 4 0-16,1-4 2 0,2 0-2 16,-2-3-17-16,2-6 5 0,0-7 12 15,0-6 0-15,2-6 6 16,3-7-6-16,3-10-15 0,2-8 15 16,0-8 1-16,5-3 14 0,-1-3-15 15,1 2-24-15,1 5 21 0,1 6 3 16,-5 11 1-16,1 7 35 0,-1 8 24 15,-1 9-5-15,-3 5-13 0,-2 10-18 16,0 2-12-16,-4 8-11 0,0 4 2 16,2-1-1-16,-4 0-2 0,0-3-24 15,0-3-82-15,0-5-14 0,0-7-52 16,0 0-40-16,3-9-27 0,3 1-90 16,0-4-291-16,6-1-502 0,-1-2-305 15,9-2-519-15</inkml:trace>
  <inkml:trace contextRef="#ctx0" brushRef="#br1" timeOffset="190101.26">18807 9190 2088 0,'0'0'528'0,"0"0"-506"16,0 0 39-16,0 0 418 0,0 0-189 15,0 0-37-15,0 0 24 0,0 0-20 16,-15-57-43-16,15 41-41 0,-2-2-16 16,2-1-16-16,0 0-16 0,0-4-18 15,0 0 6-15,2-4-7 0,5-1 0 16,-1-3-9-16,2-2-15 0,0 1-24 16,1 4-34-16,-1-1-6 0,0 7 0 15,0 5-3-15,-4 5-3 0,-1 3-9 16,1 6 18-16,-4 3 16 15,2 0 17-15,-2 4-15 0,2 8-15 16,-2 3-24-16,0 8-13 0,0 4 11 16,0 4 1-16,0 2 1 0,0-2 2 15,2-4-2-15,0-3-30 0,4-2 27 16,-2-8 3-16,5-1 2 0,-3-4 22 16,0-5-12-16,2-3-10 0,0-1-2 15,1-7-18-15,-1-4 15 0,2-4-15 16,1-3 18-16,-5-5 0 0,0 3 1 15,2-4 2-15,-4 3-1 0,1 4-2 16,-1 0-10-16,-4 4 10 0,4 3-2 16,-2-2 0-16,0 6 2 0,0 0 0 15,2 3 27-15,0 1 10 0,3 2-7 16,1 0-6-16,-4 0-6 0,2 1-15 16,0 3 0-16,1 1 9 0,1-1-10 15,-6 2-1-15,4 1 0 0,-2-3 1 16,-2 1 1-16,2-1 9 0,-1-1-9 15,-1-1 9-15,0 0 3 0,-2 0 0 16,2 0 6-16,2-1-5 16,-2-1 2-16,0 2-15 0,-2-2 15 15,2 3 0-15,0 0 0 0,0 4-6 16,2-1-9-16,-2 4-3 0,0 3-2 16,3 6-13-16,-1-1-3 0,2 0-15 15,-2-2 32-15,-2-4 1 0,2-7 15 16,0-3-3-16,1-2-12 0,-1-6-18 15,2-3-3-15,2-4 5 0,0-3 13 16,1-2-9-16,-3-2 12 0,4-1-1 16,-6 5-16-16,0-2-1 0,3 2 3 15,-3 0 13-15,0 4 0 16,2 1 2-16,-4 2 0 0,0 3 21 16,0 6 18-16,2 0 16 0,-1 0-16 15,1 3-18-15,0 5-6 0,0 4 0 16,0 6-3-16,2 6-10 0,-4 8-1 15,2 13 1-15,1 18-2 0,-1 18-35 16,0 9 8-16,0 7 3 0,-4-3 21 16,0-8 0-16,0 1 1 0,0-2 2 15,-2-7 15-15,-2-16 3 0,0-17 6 16,0-17-3-16,-1-10-21 0,1-4-42 16,-6-2 15-16,-2-8-6 0,1-4-10 15,-9-13 19-15,1-5 24 0,0-8 0 16,1-6 0-16,-3-12-1 0,-2-16-1 15,9-11-19-15,-3-7-39 0,11 8 30 16,6 8 9-16,2 14 19 0,6 10-1 16,1 9 1-16,5 2 2 0,3 0 12 15,3-5 12-15,5 1 3 16,6 5 3-16,2 1-6 0,0 1 3 16,0 4 7-16,1-2 5 0,-6 2-6 15,-1 0-3-15,-4-2-3 0,0 0-3 16,-5-4-9-16,-1-1-13 0,-3-2 15 15,-1-2-17-15,-5 0-24 0,-2 1 0 16,-2 0 6-16,1 4 15 0,-3 2-12 16,-2 5 13-16,0 4 0 0,0 5-1 15,0 4 1-15,0 6 2 0,0 0 24 16,0 0 12-16,0 9 3 16,0 2-27-16,0 6-10 0,0 3 10 15,0 6-9-15,-2 3 15 0,-1 0-3 16,3 3-13-16,0 2 17 0,0-1-7 15,3 0-12-15,1-5-6 0,6-5 6 16,-4-5 18-16,5-6 72 0,3-5 9 16,0-4-48-16,7-3-21 0,-2-9-9 15,4-6-19-15,3-6-2 0,1-6 0 16,-2-4 1-16,0-2 2 0,-4 0-3 16,-7 4-13-16,0 4 1 0,-5 9 12 15,-5 4 0-15,-2 8 1 0,0 0 20 16,-2 4 0-16,0 6-9 0,-2 2-12 15,-2 8-3-15,0 7 1 0,0 7 2 16,-5 4 12-16,3 1-12 0,4-1 0 16,0-3-45-16,2-5 18 0,0-2 24 15,0-8-9-15,6-6 11 16,-2-6 0-16,7-4-11 0,-5-6-15 0,4-8-9 16,0-10 15-16,-1-4 3 15,-1-7 6-15,-4 0-3 0,0 1-3 16,-4 3 6-16,0 5-27 0,0 8 0 15,-2 7-1-15,0 6 13 0,0 1 9 16,2 4 18-16,-2 0 21 0,2 5 0 16,0 1 4-16,0 3 5 0,4 0-6 15,2-2-6-15,5-1 6 0,-3-3-3 16,6-3-6-16,3-3-15 0,2-10-2 16,1-6-10-16,3-9 10 0,-2-14-13 15,6-17 12-15,-3-20-15 0,3-9 15 16,-10 4 2-16,-7 7 1 15,-6 24 1-15,-4 12 11 0,0 14-9 16,0 7-1-16,-2 3-2 0,0 2-1 16,-2 5-20-16,2 10-15 0,-2 4-3 15,0 14 38-15,-1 7 1 0,-1 15-2 16,2 17-14-16,2 15 14 0,-4 7 2 16,4-1 0-16,2 0 0 0,-2-6 0 15,2-2 2-15,0-2 11 0,0-16 2 16,2-12 0-16,4-12 3 0,-2-8-18 15,-2-2-39-15,2-3 23 0,0-6 13 16,3-8-9-16,-1-2-15 0,0-10-15 16,0-7 15-16,3-3 24 0,-3-6 2 15,0-1 1-15,2-2 1 0,-4 3-1 16,0 1-3-16,5 1 3 0,-1 4 3 16,2 2 27-16,-1 2 9 0,1 5 0 15,2 2 4-15,-3 2-4 0,3 2-3 16,2 2-12-16,-5 4-3 0,1 0 0 15,3 0-6-15,-7 4-3 16,2 5 0-16,-2 0-12 0,-2 2-2 16,3 6-13-16,-5 3 12 0,0 4-9 15,-2 2 9-15,0-1 1 0,0 0 1 16,-2-3 0-16,0-4 0 0,-3-5-11 16,5-4-18-16,0-4 27 0,0-5 0 15,0-1-27-15,7-8-3 0,-3-8 33 16,2-7 1-16,2-3-1 0,5-4-3 15,-5 0-9-15,0 2 9 0,2 8 2 16,1 3 1-16,-7 8 15 16,0 4 9-16,2 6 6 0,-2 0 3 0,3 5-21 15,-1 6-12-15,0 8-1 16,-4 3-11-16,0 5 11 0,2 2 1 16,0-3 2-16,-2-2 1 0,3-3 9 15,-3-8-10-15,4-4-2 0,0-5-10 16,-4-4 8-16,8-4 2 0,3-9-21 15,-1-8 9-15,5-5 11 0,-3-7-17 16,3-2-3-16,-1-1 3 0,-3 1 16 16,-1 4 1-16,-4 4 1 0,-1 9 1 15,-1 5 11-15,-4 7 6 0,0 3 6 16,-2 3 12-16,0 0-9 0,0 7-27 16,0 7-13-16,0 4-8 0,0 5 18 15,-2 6 3-15,0-3 1 0,-2 1 0 16,4-2 2-16,-2-4 0 0,2-1 0 15,0-7 12-15,4 1 0 0,2-6 3 16,4-3 3-16,-1-5-3 16,5-1-16-16,1-9-2 0,1-6-3 15,3-3-12-15,-1-6 3 0,3-1 10 0,0-3-1 16,-3 0 1-16,1-2 2 16,-7 1 12-16,5 3 0 0,-11 3-9 15,2 6 0-15,-2 6 9 0,-4 5-9 16,1 4-2-16,-3 3 2 0,0 0-2 15,-3 9-1-15,-3 4 0 0,-2 9 2 16,2 4 1-16,-5 1 12 0,3 4-3 16,2 0-11-16,2-1 2 0,2-2 0 15,2-2 9-15,0-2-9 0,0-4 12 16,4-3-12-16,2-7 0 0,2-5-1 16,7-5-2-16,-5-5-21 0,7-8-6 15,-1-9 0-15,5-7 3 0,-4-5 0 16,3-14 6-16,9-13 6 0,-2-15 9 15,-4-10 2-15,2 1-1 0,-5 0 2 16,-5 9 0-16,1 7 0 0,-8 14 0 16,-5 17-3-16,1 16 0 0,-2 9-9 15,0 3 10-15,-2 5-10 16,2 2 9-16,-2 3-24 0,0 3-6 16,0 7-24-16,0 8 17 0,-4 6 39 15,0 9 0-15,-1 7-29 0,1 11 18 16,-6 11 10-16,0 16 0 0,-3 7 2 15,-1 0 0-15,1-5 15 0,5-13 0 16,0-13-3-16,4-15 12 0,4-16-5 16,-2-9-4-16,2-5 0 0,0-1-12 15,0-8-3-15,4-3-21 0,4-9-3 16,2-7 2-16,3-3 1 0,1-4 3 16,-3 5 7-16,1 1 11 15,-2 8 21-15,-3 5 24 0,1 6 4 16,0 1-13-16,2 9-18 0,-3 6-18 15,-1 8-20-15,2 8 5 0,-4 4 14 16,4 2 1-16,-1-2 2 0,-5-6 12 16,4-5-14-16,0-7-25 0,-2-7 25 15,5-4 18-15,-3-5-5 0,2-2-13 16,7-10-18-16,-5-7-6 0,6-5 9 16,1-4 13-16,-1-3-1 0,1 1-37 15,-5 3 7-15,1 3-9 0,-5 4-33 16,2 6-58-16,-3 4-51 0,1 0-145 15,-2-1-325-15,-4 5-619 0,11-6-1223 0</inkml:trace>
  <inkml:trace contextRef="#ctx0" brushRef="#br1" timeOffset="190516.351">20618 8211 3343 0,'0'0'572'0,"0"0"-286"16,2-63 191-16,4 42-115 0,0 1-164 15,4 3-73-15,-1 1-28 0,5 3-36 16,3 1-46-16,1-4-15 0,3 3-28 16,6-3-63-16,-7-2-137 0,5-2-102 15,-4 2-98-15,-9 2-296 0,5-8-904 0</inkml:trace>
  <inkml:trace contextRef="#ctx0" brushRef="#br1" timeOffset="191050.295">19206 8456 3812 0,'0'0'592'0,"0"0"-385"0,0 0 18 15,0 0-23-15,22-58-105 16,-9 38-48-16,3-3-49 0,5-3-30 16,0-6-120-16,6-4-153 0,-9 6-193 15,17-15-810-15</inkml:trace>
  <inkml:trace contextRef="#ctx0" brushRef="#br1" timeOffset="193570.349">21581 8920 2028 0,'0'0'521'0,"0"0"-231"16,29-51 82-16,-19 24 6 0,5-3-84 16,-5-6-27-16,9-4-18 15,-3-12-20-15,9-13-26 0,0-15-47 16,-3-6-34-16,1 4-18 0,-6 3-13 15,-1 9-9-15,-7 3-15 0,-1 3-16 16,0 15-5-16,-6 11-7 0,-2 13-21 16,0 6-18-16,0 1-18 0,-2 3-9 15,-6 2 0-15,4 7-4 0,-5 6-14 16,1 6 45-16,-6 12 38 0,-1 13 5 16,-8 23-19-16,3 24 0 0,-5 12 1 15,2 5-1-15,5 3-24 0,-1-3-28 16,5 4 28-16,-5 10 22 0,4 4 5 15,-1 3 12-15,8 0 10 16,-7-4-10-16,9-10-39 0,0-12-6 16,2-22 6-16,2-21 27 0,-3-17 0 15,-1-14 25-15,-2-5-1 0,0-6-51 16,2-5-15-16,-5-14-30 0,-1-23 24 16,4-23 21-16,8-21 1 0,0-13 0 15,0 6 1-15,10 10 1 0,4 11 21 16,-5 15-6-16,3 12-17 0,2 10 1 15,-1 6 1-15,8 1 9 0,-3-3-10 16,9 0 19-16,0 6 9 0,4 2 13 16,-2 3 20-16,2 1 12 0,-6 2 55 15,4 1-19-15,-5 2-26 0,-1-1-28 16,-6 0-24-16,-1 2-9 0,-5 0-12 16,-3 2-12-16,-4 2-3 0,0 1-15 15,-4 3-6-15,0 0 6 0,-4 3-9 16,0 1-3-16,-4 5 28 0,-1 6 1 15,-5 3-2-15,1 2-19 16,5 6 7-16,-4 1-3 0,3-1 16 16,3-1 2-16,6-5 2 0,0-7 10 15,0-2 3-15,2-9-15 0,7-2-11 16,3-12-46-16,-2-3 6 0,1-6 18 16,5-4 9-16,-8-4 21 0,5-3 0 15,-3 3 1-15,-4 4 1 0,-4 4 1 16,3 7 0-16,-5 7 1 0,0 5 17 15,0 2 36-15,0 3 6 0,0 5-48 16,2 7-12-16,0-1-12 0,0 4 12 16,2 0 1-16,-2 0 20 15,8-3-3-15,-1-4 0 0,-1-1-15 0,4-3 1 16,1-4 8-16,1-3-12 16,5-3 0-16,4-10-15 0,-3-3-3 15,3-8-3-15,6-6-3 0,-2-15 3 16,4-18 6-16,2-22 3 0,0-10 10 15,-8-3 2-15,-7 7 0 0,-7 6 3 16,-7 5 9-16,-4 11-11 0,0 18-1 16,-2 15-36-16,-2 16-15 0,-3 8-24 15,3 3-16-15,-6 8 28 0,-3 1 51 16,3 9 12-16,-6 16 3 0,-3 13 18 16,-4 22-3-16,5 14-17 0,-1 2 20 15,7-10 0-15,3-19-10 0,5-17-11 16,2-4-45-16,0 4 42 0,2-1 3 15,0 3 15-15,0-10 9 0,6-6 3 16,3-4-3-16,1-6-21 0,-2 1-3 16,3-1-12-16,1-1 0 15,-4 2 12-15,3 3-1 0,-3 1-2 16,-2 5-24-16,-2 4-3 0,-2 4 9 16,0 5 18-16,0 0 3 0,0 1 11 15,3-3 4-15,-3-7 3 0,6 0 18 16,-4-9 16-16,2-4 2 0,0-4-3 15,5-3-21-15,5-12-30 0,-1-4-12 16,5-10 9-16,7-12-9 0,4-19 0 16,4-17 0-16,1-6 10 0,-5 1-1 15,-13 8 3-15,-1 20 0 16,-11 13 12-16,0 15-10 0,-2 7 0 16,-2 5-2-16,2 4-2 0,-4 4 2 15,0 5 30-15,0 12-30 0,-4 9-18 16,-2 15-39-16,-2 17 24 0,-7 13 21 15,-1 5 12-15,1-3 0 0,-3-6 3 16,7-7 15-16,-1-8 3 0,4-10 9 16,4-7 3-16,2-7 9 0,-3 2 6 15,3-1 3-15,2-4 1 0,0-10-16 16,7-8 0-16,-1-4-36 0,10-13-24 16,3-10-3-16,8-9 12 0,-2-4 3 15,-3-7 10-15,-1 2 2 0,0 3 1 16,-11 10 14-16,-2 6-12 0,-2 10 15 15,1 8 21-15,-5 4 21 0,0 5-27 16,-2 6-33-16,0 8-24 0,0 6-6 16,0 4 12-16,0 5 17 0,-2 0 1 15,2 0 1-15,0-5 11 16,0-5-10-16,2-6 0 0,2-3 1 0,0-7-1 16,4-5-2-16,3-3-29 15,1-9-22-15,3-6-9 0,1-5 20 16,-1-7 10-16,1-8 0 0,-6-2 6 15,1-3 12-15,-3 0 0 0,-4 3 11 16,-4 6-11-16,0 6 0 0,-4 9-3 16,-4 7-3-16,4 3 3 0,-3 5 14 15,1 1 1-15,2 1 3 0,-2 5 0 16,0 0 15-16,4 1 9 0,2-1-6 16,0-1 6-16,0 0 0 0,2-1 0 15,6-3-24-15,2-1-3 0,1 0-1 16,5 0-2-16,-1-5 0 0,1-1-15 15,-3-3 18-15,3 1 2 0,-3-4-2 16,-3 1 0-16,4 0-1 0,-5 0 1 16,-1 1 1-16,-2 3 1 0,4-1 10 15,-3 2-9-15,-3 1 15 0,0 2-3 16,0 2 6-16,0 1 4 16,2 0 2-16,-2 1-9 0,-1 5-16 15,1 4-2-15,-2 3-10 0,0 5-5 16,-2 4 0-16,2 3 14 0,-2 6 1 15,0-2 0-15,0 5 1 0,2-1 2 16,0 0 9-16,0-3 0 0,2-1 0 16,4-7 6-16,1-7 9 0,-3-7-3 15,11-5-24-15,-3-3 0 0,7-8-21 16,-3-5 0-16,9-8-3 0,-4-4 3 16,-2-4 3-16,1-1 3 0,-1-1 12 15,-5 0 1-15,1 2 0 0,-5 5 1 16,-3 6-1-16,-5 7 2 0,2 7 23 15,-6 2 22-15,2 2 0 16,-2 6-15-16,0 8-30 0,0 3-36 16,0 10 6-16,0 2 18 0,0 4 11 15,0-3 1-15,0-3 1 0,0-7 1 16,0-4 0-16,0-5 10 0,0-6 3 16,2-5-15-16,2-1 0 0,0-10-36 15,5-8-28-15,3-2 22 0,0-10 15 16,-1-2 6-16,3-2 18 0,-3 4-12 15,-1 5 15-15,0 8 3 0,-1 5 15 16,-3 10 24-16,2 3-12 0,0 11-21 16,1 7-9-16,-3 9-18 0,2 8-3 15,0 5 9-15,-4 2 11 0,3 1-1 16,-5-2-19-16,2 0-48 0,-2-4-45 16,0-8-37-16,2-4-33 0,-2-7-83 15,4-9-121-15,-4-8-124 0,3-1-519 16,1-12-647-16</inkml:trace>
  <inkml:trace contextRef="#ctx0" brushRef="#br1" timeOffset="193900.129">23427 7967 2809 0,'0'0'582'0,"0"0"-385"16,-35-62 65-16,14 42 6 16,2 2-84-16,-3 5-91 0,1 8 6 15,4 5 55-15,-1 2 95 0,8 11-4 16,-1 5-32-16,3 3-40 0,4 5-52 15,4 1-30-15,2 6-22 0,8-5-23 16,5-3-7-16,-3-3-6 0,7-9-23 16,-1-4-10-16,-1-8-54 0,3-5-106 15,-5-15-89-15,8-16-128 0,-11 2-330 16,9-21-1024-16</inkml:trace>
  <inkml:trace contextRef="#ctx0" brushRef="#br1" timeOffset="195602.291">17168 10124 1611 0,'0'0'604'0,"0"0"-410"0,0 0 463 0,0 0-154 16,0 0-187-16,0 0-24 0,0 0-56 15,0 0-50-15,0 0-26 16,-13 41-13-16,11-18-6 0,0 4-10 15,0 4-15-15,0 3-10 0,0 11 0 16,-2 15-3-16,2 17-3 0,0 5-12 16,-1-2-3-16,3-10-10 0,0-10-17 15,0-13-57-15,0-9-1 0,0-10 2 16,0-3 1-16,0-2 9 0,0-2-10 16,0 1-2-16,0-8-10 0,0-6-27 15,0-5-62-15,0-3-125 0,0-3-25 16,-4-7 9-16,4-3-35 0,-2-2-79 15,0-4-115-15,0-3-251 0,0 6-489 16,2-11-264-16</inkml:trace>
  <inkml:trace contextRef="#ctx0" brushRef="#br1" timeOffset="196003.383">17180 10196 1345 0,'0'0'1073'0,"0"0"-818"15,0 0 5-15,21-50 178 0,-19 43-64 16,0-1-107-16,-2 4 22 0,0 4 14 16,0 0-42-16,-4 1-80 0,-3 10-44 15,-5 1-15-15,0 9-13 0,-5 2-33 16,-2 5-27-16,-1 2-16 0,-1 4-12 16,-2 0-2-16,3-1-4 0,-1-2-15 15,5-1 2-15,1-5 0 0,1-6-2 16,3-6 0-16,7-5-15 0,-2-4-4 15,4-4-2-15,2 0 6 16,2-4 15-16,4-7 18 0,4-5-17 16,5-6-1-16,1-5-18 0,1-4 15 15,4-2 0-15,-1-1 1 0,1 0 2 16,0 0 1-16,-3 4 2 0,1 3 18 16,-5 7 6-16,-1 8 1 0,-3 8 14 15,0 4 28-15,-1 10 20 0,1 9 25 16,-4 8-82-16,-2 8-31 0,1 3-1 15,-3 4 0-15,2-2-1 0,-2-2-1 16,2-4-23-16,0-9-84 0,0-1-98 16,2-8-85-16,3-6-93 0,-1-6-267 15,15-4-1293-15</inkml:trace>
  <inkml:trace contextRef="#ctx0" brushRef="#br1" timeOffset="200023.437">17724 10362 779 0,'0'0'443'0,"0"0"-137"16,0 0 75-16,0 0-154 0,0 0-107 15,0 0 103-15,-2-50 315 0,2 36-257 16,0-1-68-16,0 0 9 0,0-1 7 15,0 1-6-15,0-1-36 16,0 1-20-16,0 2-19 0,0 6-10 16,-3 1 9-16,1 5 18 0,2 1 30 15,-2 11 21-15,0 7-62 0,0 17-66 16,-2 17-43-16,0 21-11 0,0 9 2 16,-7-1 3-16,5-12 9 0,0-10-2 15,0-12-13-15,2-12-33 0,2-8-38 16,-2-7 26-16,1 1 11 0,-1-2 1 15,2-2 0-15,0-8-1 0,2-3-1 16,0-6-62-16,0-2-51 0,2-7-18 16,2-3-36-16,5-8-56 0,-5-2-71 15,2-2-164-15,0-3-293 0,-2 9-631 16,-2-8-708-16</inkml:trace>
  <inkml:trace contextRef="#ctx0" brushRef="#br1" timeOffset="200373.591">17494 10085 1251 0,'0'0'1824'0,"0"0"-1562"16,0 0-52-16,0 0 141 0,0 0-72 15,0 0-18-15,0 0 72 0,0 0-23 16,0 0-55-16,0 0-39 0,50-14-37 15,-34 14-19-15,7 6-45 0,0 2-28 16,4 2-18-16,-3 6 1 0,3 3-4 16,-2 1 6-16,0 5 0 15,-2 3 7-15,-3 2-7 0,1 3-18 16,-11 4-15-16,1 1-18 0,-7 5-9 16,-2 1 3-16,-2 8 3 0,-12 8-3 15,-3-3-12-15,-1-4-3 0,-1-10-16 16,-2-8-53-16,-1 3 45 0,-3 0 6 15,-2-6-12-15,4-5-51 0,-1-8-58 16,3-6-50-16,1-3-38 0,1-5-117 16,7-3-317-16,-1-1-659 0,9-1-1095 0</inkml:trace>
  <inkml:trace contextRef="#ctx0" brushRef="#br1" timeOffset="200765.637">18073 10240 101 0,'0'0'2425'0,"0"0"-1971"0,0 0-121 16,0 0 130-16,0 0-114 0,0 0-84 16,0 0 68-16,0 0-29 0,0 0-70 15,0 0-57-15,17 8-35 0,-20 28-2 16,-5 17 2-16,-2 19-13 0,-5 6-29 16,3 3-31-16,0-6-26 0,-1-10-10 15,3-12-33-15,2-13-41 16,3-9 23-16,-1-8 6 0,2 1 10 15,0-2-25-15,0-3-30 0,2-6-34 16,2-6-44-16,0-7-38 0,2-1-48 16,2-12-83-16,0-6-189 0,0-3-480 15,2 4-486-15,-1-12-767 0</inkml:trace>
  <inkml:trace contextRef="#ctx0" brushRef="#br1" timeOffset="201165.487">17895 10202 3186 0,'0'0'776'15,"0"0"-472"-15,0 0 89 0,0 0 9 16,0 0-143-16,68-29-61 0,-45 24 29 16,4 5-43-16,2-3-54 0,4 3-40 15,2 0-20-15,0 0-16 0,-2 3-18 16,-2 3-6-16,-4 0 3 0,-4 4 0 15,-9 5-9-15,-1 1-21 16,-7 3-3-16,-6 6-21 0,0 4 3 16,-12 2 3-16,-3 0-3 0,-1 0-27 15,-5-4-36-15,-4-5-46 0,-2-2-45 16,0-11-52-16,1-5-124 0,5-2-312 16,-6-6-931-16</inkml:trace>
  <inkml:trace contextRef="#ctx0" brushRef="#br1" timeOffset="201666.851">18600 10287 218 0,'0'0'2725'0,"0"0"-2316"15,0 0-196-15,0 0 184 16,0 0-89-16,0 0-113 0,0 0 116 16,0 0 66-16,0 0-100 0,-25 74-65 15,25-26-40-15,-2 16-12 0,0 13-18 16,0 6-39-16,0-6-25 0,0-11-60 15,0-19-18-15,0-12-1 0,0-8 0 16,0-8 1-16,-2 0 0 0,1-1 0 16,1-2-24-16,2-10-51 0,0-5-55 15,0-2-69-15,0-8 8 0,0-9-45 16,0-6-169-16,0-4-297 0,0 4-692 16,-2-12-874-16</inkml:trace>
  <inkml:trace contextRef="#ctx0" brushRef="#br1" timeOffset="201947.606">18387 10330 2812 0,'0'0'1048'0,"0"0"-860"16,0 0 131-16,0 0 91 0,44-56-131 15,-28 38-81-15,5 2 33 0,4-1-19 16,1 4-42-16,5 0-40 0,3 2-19 15,1 8-20-15,2 3-34 0,-2 3-24 16,-8 10 12-16,2 8 6 0,-6 5 12 16,-3 5 28-16,-7 4-37 0,-7 2-15 15,-4 1-21-15,-4-3-18 0,-8-1-1 16,-7-3-2-16,-2-5-18 0,-5-1-30 16,1-6-73-16,-4-5-53 0,0-7-40 15,2-4-82-15,3-3-208 0,7-3-577 16,-1-7-947-16</inkml:trace>
  <inkml:trace contextRef="#ctx0" brushRef="#br1" timeOffset="202318.54">19146 10774 3350 0,'0'0'682'0,"0"0"-437"16,64-95-90-16,-41 28 110 0,3-11-62 16,-7 2-65-16,-19 76 30 15,10-127 8-15,-14 83-42 0,-8 10-44 16,-3 14 1-16,1 8-36 0,-7 6-54 15,-10 6-1-15,-2 12-2 0,-10 20 2 16,-3 21 10-16,1 22 8 0,1 9 0 16,18 0 12-16,7-6-2 0,13-11-1 15,6-13-27-15,2-11 9 0,6-13-9 16,7-6 39-16,1-5 3 0,9-3-14 16,4-7-28-16,8-12-1 0,9-29-93 15,9-27-139-15,11-32-146 0,-14 7-625 16,0-5-2117-16</inkml:trace>
  <inkml:trace contextRef="#ctx0" brushRef="#br1" timeOffset="204930.755">17137 11989 1800 0,'0'0'513'0,"0"0"-416"0,0 0 525 16,0 0-163-16,-7-52-199 0,5 47-78 15,0 2 23-15,0 3 28 0,0 0 21 16,-2 9-30-16,0 5-43 0,-2 7-47 16,-1 6-43-16,1 6-21 0,0 7-6 15,-2 10 12-15,2 15-15 0,-1 10-10 16,1 4-8-16,2-7-37 15,2-17-6-15,0-17 0 0,2-8 2 16,0-3 0-16,0 3 1 0,0 1 9 16,0-3-10-16,0-2-1 0,0-10-1 15,2-5-49-15,-2-4-42 0,0-7-85 16,0 0-89-16,0-3-53 0,2-6-53 16,-2-7-126-16,0 6-468 0,2-15-566 0</inkml:trace>
  <inkml:trace contextRef="#ctx0" brushRef="#br1" timeOffset="205381.901">17126 11792 2489 0,'0'0'716'0,"0"0"-388"0,0 0-50 16,0 0 93-16,0 0-85 0,0 0-36 16,0 0 8-16,0 0-90 0,0 0-44 15,-25 71-26-15,13-39 2 0,0 0-6 16,-5 4-39-16,3 0-28 0,-3 1-15 16,1-1 0-16,1-4-10 0,1-3-2 15,3-10-1-15,3-3-2 0,2-6-12 16,0-5-9-16,4-5-7 0,-1 0 7 15,3 0-6-15,0-10 30 0,9-4 0 16,-3-3 0-16,4-9-1 0,1-2-1 16,1-1 0-16,0-4 2 15,1 0 0-15,1-2 1 0,-1 0 0 16,-1-1 2-16,3 3 9 0,-3 2 6 16,-2 9 3-16,1 6 10 0,-1 10 14 15,0 3 40-15,-1 6 15 0,-3 12 51 16,0 9-76-16,0 8-51 0,-2 6-12 15,0 6-10-15,1 0-2 0,-5 0-2 16,0-2 0-16,2-9-31 0,0-5-55 16,0-9-93-16,0-4-109 0,2-8-133 15,-2-3-549-15,10-4-1235 0</inkml:trace>
  <inkml:trace contextRef="#ctx0" brushRef="#br1" timeOffset="206981.707">17604 12684 1861 0,'0'0'383'0,"0"0"-234"16,0 0 16-16,0 0-72 16,0 0 431-16,0 0-196 0,0 0-100 15,0 0-80-15,0 0 31 0,-11-40 21 16,18 22-29-16,-1-5-32 0,4-2-31 16,0-6-16-16,1-5-15 0,1-1-13 15,-1-2-3-15,3-2-9 0,-2 2-9 16,1-2-18-16,-3 4-1 0,0 6-21 15,1 6 9-15,-7 6-12 0,2 6 1 16,0 5 0-16,-2 5 27 0,1 3 17 16,-3 3-11-16,4 8-11 0,-4 3-23 15,-2 10-18-15,2 5 6 0,-2 4 10 16,0 5-32-16,0 3 16 0,0-3 18 16,0 0 0-16,-2-4 3 0,2-6-1 15,-2-3 1-15,-4-8-3 0,2-4 0 16,-1-5-12-16,-1-5-22 0,0 0-5 15,2-3 14-15,-6 0 10 16,1-5 13-16,1 1-10 0,2 1 9 16,-2-1 1-16,3 1-10 0,1 3 12 15,0 0 0-15,4 0 18 0,0 0 28 16,0 3-1-16,2 1-14 0,6-4-7 16,3 2-11-16,-1-2 8 0,7 0 12 15,1-6 1-15,3-5-7 0,2-2 7 16,-1-3-16-16,3-6 3 0,2 0 3 15,-8-4 7-15,3-1-4 0,-5 1-6 16,-3 2 1-16,-3 8-7 16,-3 4-12-16,-6 7 0 0,0 2 12 0,-2 3 18 15,0 1-8-15,0 6-3 16,0 5-22-16,-2 3-12 0,0 7-1 16,0 1 13-16,2 1 0 0,0-1 0 15,0-4 2-15,4-4 10 0,2-2 3 16,-2-6-12-16,3-3-3 0,-1-4-1 15,2-3-26-15,0-9-16 0,-1-4 19 16,-1-6 6-16,-2-2 15 0,2-4 0 16,-4 0-9-16,-2 2 12 0,0 3 0 15,0 0-1-15,-4 4-3 0,-2 5 1 16,2 2-12-16,-2 4 0 0,1 3 12 16,-3 3 0-16,2 2 3 0,-2 0 1 15,4 5 20-15,-1 1 10 0,3 1 2 16,2 2 0-16,0-2-2 0,0-1 8 15,4-2 15-15,5-1-11 16,3-3-16-16,5 0-12 0,3-6 9 16,3-4 13-16,4 0-7 0,2-6 6 15,-2 3 3-15,6-2 7 0,-2 0-22 16,-4-1 3-16,2 0-25 0,-5 3 0 16,-3 3 10-16,-6 2 6 0,-5 1 3 15,-4 5 6-15,-4 1-12 0,-2 1-15 16,0 0-21-16,-10 4 9 0,-3 6 12 15,1 3 3-15,-9 4 15 0,3 3-3 16,-3 3-12-16,-2 1-3 0,7 3-12 16,-7 2 12-16,7 2 12 0,1-3 9 15,5-3 13-15,2 3-1 0,5-5 60 16,3-2 40-16,0-2-43 0,11-4-27 16,-1-2-21-16,7-3-15 15,3-1-9-15,3-2-16 0,4-4-2 16,-2-3-11-16,0 0-7 0,1-3-18 15,1-4-72-15,-4-2-67 0,2-4-81 16,-2 1-94-16,-5-4-279 0,-5 7-676 16,5-3-1021-16</inkml:trace>
  <inkml:trace contextRef="#ctx0" brushRef="#br1" timeOffset="207116.358">18472 12434 3959 0,'0'0'623'0,"0"0"-472"0,0 0-145 16,0 0-6-16,0 0-277 0,0 0-169 16,0 0-613-16,54-15-1524 0</inkml:trace>
  <inkml:trace contextRef="#ctx0" brushRef="#br1" timeOffset="207979.166">18573 12506 3974 0,'0'0'657'0,"0"0"-396"0,0 0-105 16,0 0 9-16,0 0-50 0,0 0-27 15,0 0-88-15,0 0-30 0,0 0-323 16,-2-3-306-16,2 3-885 0</inkml:trace>
  <inkml:trace contextRef="#ctx0" brushRef="#br1" timeOffset="209499.606">19295 11826 2183 0,'0'0'701'16,"0"0"-464"-16,0 0-83 0,0 0 135 15,0 0-2-15,0-56-66 0,-2 40-15 16,-3-3 8-16,-5 3 2 0,2-6-44 15,-5 3-35-15,-1 1-36 0,-1 2-49 16,-3 3-28-16,-3 5-2 0,-2 5 2 16,1 3 3-16,-1 2 4 0,-6 7-1 15,2 6 4-15,4 2-7 0,1 3-6 16,-1 3-6-16,4 0-11 0,5 2 11 16,6 0-12-16,-3-3 12 0,7-2 0 15,4-2 0-15,2-1-3 0,4-3 4 16,5-2-4-16,1 1-12 0,5-4-1 15,-3 1-2-15,5-1 0 16,-5-3 0-16,5 1 1 0,-11-2 2 16,2-4 11-16,-3 2 22 0,-1-3-6 15,-4 0 4-15,-2 0-31 0,0 2-21 16,-8-1 12-16,-1 3 9 0,-5 5 37 16,-5 3-7-16,1 4 0 0,-7 8-9 15,0 6 10-15,0 4 5 0,3 3-6 16,-3 0-9-16,6 4-3 0,1-3 4 15,5 0-4-15,3-3-16 0,4 1-2 16,6-4 27-16,0-4-3 0,4-2-3 16,8-3 9-16,5-5 4 15,-1-2-10-15,7-3-3 0,0-5-3 16,4-2-6-16,-3-6 0 0,5-3-9 16,-2-8 15-16,0-6-16 0,2-7 10 15,-4-3-11-15,-2-4 11 0,-1 0 0 16,-5 0 0-16,-3 5 0 0,-3 2 7 15,-5 8-16-15,-2 3-1 0,-2 8-2 16,-2 1 2-16,0 4 16 0,0 0 0 16,0 5-15-16,-2 5-3 0,-4 6-1 15,0 6-1-15,-1 2 0 0,1 6 2 16,-2-2 3-16,6 5-1 0,0 1 10 16,2-1-9-16,0 0 9 0,4 0-9 15,6-2 0-15,-2-6 9 0,5-2-9 16,-1-5 0-16,-1-6-3 0,1-6-36 15,2-6-52-15,-1 0-47 0,1-12-71 16,-3-3-39-16,1-7-67 0,1-4-177 16,-7-2-255-16,0 6-788 15,-2-12-813-15</inkml:trace>
  <inkml:trace contextRef="#ctx0" brushRef="#br1" timeOffset="209713.037">19057 12195 3624 0,'0'0'607'0,"0"0"-343"0,0 0 136 15,0 0-18-15,0 0-97 0,0 0-49 16,52 11 3-16,-34 0-58 0,9 2-88 16,-2 3-52-16,8-3-41 0,0 2-33 15,6-8 3-15,-1-5-21 0,-3-4-46 16,2-15-75-16,-2-7-66 0,2-10-120 15,-10 6-367-15,14-20-1228 0</inkml:trace>
  <inkml:trace contextRef="#ctx0" brushRef="#br1" timeOffset="212603.165">19787 12513 3205 0,'0'0'644'0,"0"0"-443"0,0 0-169 16,0 0 137-16,0 0 39 0,-19-54-23 15,13 30 24-15,2-4-34 0,2-3-53 16,0-2-28-16,-3-4-18 0,5 2-24 16,-2 1-34-16,2 3-15 0,0 3 9 15,4 5-11-15,1 1 1 0,3 7 29 16,4 5 23-16,1 0 37 0,3 5 58 15,1 4-47-15,1 1-50 0,3 1-37 16,0 7-12-16,-5 2 12 16,5 2-14-16,-11 4 1 0,1 2-1 15,-1 0-1-15,-8-1-3 0,-2 0-21 16,0-2-3-16,-2 0 2 0,-8-1 1 16,1-3-12-16,1 2 21 0,4-4 0 15,-9-1 12-15,5-1 1 0,0 0 2 16,4 2 0-16,0 1 12 0,-5 0 3 15,7 5 6-15,0-2-19 0,0 3 10 16,2-1-9-16,0 1 9 0,6-1 0 16,3-4 4-16,-1 1-14 0,4-5 19 15,5-5-9-15,-1-2-12 0,5-9 1 16,4-6 13-16,-2-4 7 0,1-6-6 16,3-4-12-16,2-1 9 0,-8-2-10 15,0 2 13-15,-3 3 0 0,-7 5-13 16,-3 9-2-16,-4 7-12 0,-4 3 12 15,0 3-1-15,-4 7 1 16,-7 4-1-16,3 9 1 0,-8 4 2 16,3 5-2-16,-1-2-33 0,-1 2 18 15,3-3 15-15,4-4 1 0,-1-2 0 16,5-5 2-16,2-6 9 0,2-2-9 16,0-6 15-16,0-2-18 0,6-14-60 15,5-3 24-15,5-13 35 0,1-13 1 16,8-16 0-16,4-21 0 0,4-10-2 15,-2-3-23-15,-4 3-23 0,-11 8 0 16,1 17 21-16,-9 17 12 16,-4 18 15-16,-2 9 0 0,0 6-13 15,0 3-50-15,-2 7 29 0,0 6 34 16,-4 16 31-16,-2 6-28 0,2 10-3 16,-9 12 2-16,3 16 13 0,2 11 0 15,-5 6 6-15,3-7-6 0,4-6 10 16,2-7 8-16,4-9 0 0,-2-7-18 15,2-13-13-15,0 0-2 0,2-2-23 16,2-1 9-16,4-3 14 0,4-9 12 16,-1-12-12-16,3-4-10 0,3-12-20 15,-3-6 12-15,5-7 16 0,-3-4-1 16,-1-2 3-16,-3 0 2 0,-3 3-2 16,1 7-19-16,-6 4 4 0,-2 6 12 15,0 5 3-15,0 4 1 0,0 2 42 16,-2 2 14-16,2 1 16 15,0 0-28-15,3 0-24 0,-1 0 6 16,0 1 3-16,0 4-8 0,-2 2-4 16,0 5-18-16,-2 0 0 0,0 8-15 15,0 1 12-15,-4 2 1 0,2 1-1 16,-4-2-1-16,4 0-23 0,0-2 24 16,2-4 0-16,0 1 3 0,0-4 2 15,2-4 16-15,6-3 4 0,-2-5-4 16,2-1-18-16,5-10-10 0,5-5-2 15,3-6 12-15,-2-5 1 0,1-3 11 16,1-2-10-16,-2 0 9 0,1 2-11 16,-5 2-2-16,1 8 0 0,-7 5 2 15,-5 5 12-15,0 7 30 0,-2 2 6 16,-2 7-48-16,0 7-9 0,-4 5-27 16,-2 7 18-16,-1 7 18 0,-3-1 12 15,2 3-12-15,2-4-33 16,1-2 12-16,-1-4 6 0,0-4 14 15,2-7 1-15,4-5 0 0,0-7 0 16,0-3-10-16,4-14-50 0,6-4 43 16,-1-12 17-16,1-7 2 0,4-5 13 15,-5 2-13-15,1 1-2 0,0 8-6 16,-3 6-12-16,-5 11 15 0,-2 6 3 16,2 9 17-16,-2 0 59 0,2 7-37 15,-2 7-39-15,0 5-18 0,0 6 12 16,0 3 6-16,0 1 12 0,2 2-9 15,-2-3-3-15,2 1-30 0,2-4 8 16,-2-3 20-16,2 0 2 0,2-7 0 16,1-3 3-16,-3-8 16 0,2-4-19 15,4-3-28-15,3-12-2 0,-1-4 15 16,5-6 14-16,-3-4 1 16,5 0 1-16,-5 2 11 0,3 1-9 15,-5 8 0-15,-2 9-3 0,3 5-1 16,-7 4-1-16,2 7-16 0,1 8-6 15,-5 4-15-15,4 5 8 0,-4 2-11 16,-2 0 24-16,2 0 6 0,0-3 10 16,1-8 1-16,-1-3 1 0,-2-6 12 15,2-3 0-15,-2-3-12 0,2-3-45 16,-2-7-1-16,2-5 28 0,3-3 17 16,-1-6-1-16,2 0 2 0,-4-2 1 15,0-1 1-15,-2 1 0 0,0 3-2 16,3 4 0-16,-1 1 0 0,2 5 1 15,2 2 26-15,-2 3 13 0,5 2-1 16,-1 0 0-16,4 1-2 0,-1 1-1 16,1 2 6-16,-3-1 0 0,1 1 4 15,-2 2-7-15,-1 0-6 0,1-2-15 16,-4 1-17-16,2 1-1 0,-5 0-1 16,-1 0-1-16,0 0-1 15,-2 0 0-15,0 0-9 0,0 8 11 16,-4 1 0-16,-1 6-23 0,-3 7 22 15,2 5-1-15,2 2 2 0,2 2 0 16,0 0-11-16,2 1-40 0,2-4 28 16,2-3 12-16,4-4 12 0,2-7 1 15,-1-7 1-15,1-5-2 0,5-4-14 16,-5-11-13-16,2-7-3 0,3-8 9 16,-7-5 19-16,0-5 2 0,1-2 2 15,-7 1-2-15,-2 4-13 0,0 4-12 16,-9 3 4-16,3 6 6 0,-2 7 3 15,4 7 0-15,-2 3 10 16,-3 5 0-16,5 0 2 0,0 0 18 16,0 7 6-16,2 1 6 0,2 3 1 15,0 0-16-15,0-1 0 0,6-1 0 16,0 1-3-16,5-4-9 0,-3-3 0 16,4-3-1-16,3 0-2 0,1-6-15 15,3-7 0-15,2-6 0 0,-1-6-3 16,9-9 6-16,0-12-1 0,4-15 1 15,2-16 9-15,-2-9-15 0,-8 7-3 16,-10 8 3-16,-7 23-3 0,-6 13-3 16,-2 15 11-16,0 12-14 0,0-1-30 15,0 7-16-15,-2 1 6 0,-2 2 35 16,-2 11 32-16,-1 6 15 0,-1 8-13 16,-2 6-1-16,2 5 1 0,1 6 0 15,-1 2 1-15,0 0 9 0,-1 4-9 16,5-2 13-16,-2 1-15 0,0 1 11 15,0-2 0-15,0-1-9 16,1 0 9-16,3-6 0 0,0 0-10 16,2-9 19-16,0-2-3 0,0-6-5 15,0-5-13-15,6-6-2 0,3-3 2 16,1-5 1-16,-2-4 2 0,5-4-1 16,3-5-1-16,-1-6 11 0,3-2 12 15,-3-4-9-15,6-5-13 0,-7-2-2 16,5-1-3-16,-7-2-9 0,5 5 10 15,-7 3-1-15,-2 6 3 16,0 7 12-16,-3 5 24 0,-3 5 22 0,2 7-38 16,-2 8-20-16,-4 7-27 15,2 9 3-15,-2 3 22 0,-5 5 2 16,1-2 2-16,0-2 0 0,2-1-2 16,0-2-31-16,2-6 20 0,2-3 11 15,-2-6 1-15,2-6 17 0,0-7 7 16,2-4 8-16,2-3-33 0,6-9-15 15,5-8 15-15,-1-5 10 0,5-7 2 16,-5-4-9-16,5 3 12 0,-9 1-13 16,5 6-2-16,-5 7 0 0,-6 7 0 15,2 7 27-15,-2 5 25 0,-2 0-13 16,1 8-38-16,1 4-1 0,-4 4-27 16,0 5 9-16,0 2 17 0,0-1 1 15,0-7 0-15,0-1-17 0,0-8 17 16,2-3 0-16,0-3 0 0,4-9-24 15,-2-8-12-15,7-4 25 16,1-5 11-16,-2-3 0 0,3 2-24 16,-3 5 22-16,-2 5 2 0,-2 8 15 0,-1 4 27 15,-1 5 19-15,4 5-19 16,-4 5-42-16,2 9 0 0,-2 5-18 16,1 5 18-16,1 1 0 0,0 1 3 15,0-4-3-15,0-5-29 0,-4-3-14 16,5-4-35-16,-1-5-40 0,4-1-37 15,-4-2-36-15,1-2-111 0,1-4-206 16,2-1-532-16,3-9-637 0</inkml:trace>
  <inkml:trace contextRef="#ctx0" brushRef="#br1" timeOffset="212781.202">21980 11711 3332 0,'0'0'1245'0,"0"0"-934"0,0 0-103 16,25-63 130-16,-17 43-141 0,8-1-137 16,-1 0-26-16,6-3-16 0,1-3-18 15,3-3-50-15,-25 30-107 0,56-68-107 16,-37 31-121-16,1-4-254 0,-5 9-819 16,7-9-1196-16</inkml:trace>
  <inkml:trace contextRef="#ctx0" brushRef="#br1" timeOffset="-207501.137">22433 12454 901 0,'0'0'303'15,"0"0"1233"-15,0 0-1211 0,0 0-95 16,0 0-58-16,0 0-11 0,0 0-19 16,0 0 3-16,0 0-19 0,-5-16-10 15,7 7 68-15,3-8 23 0,-1 1-74 16,2-6-32-16,2 0-8 0,7-6-11 16,-5-2-5-16,4-3-4 0,-1-4 12 15,1-4-21-15,5 0-36 16,-5-1-16-16,3 2-12 0,-5 6 0 0,1 4-1 15,-5 8 1-15,-6 9 1 0,2 4 0 16,-4 6 1-16,0 3 37 16,0 6 10-16,-2 6-27 0,-2 7-22 15,-4 9-2-15,-9 16 2 0,3 13 2 16,-9 17 0-16,2 5 10 0,3-1-12 16,-3-5 0-16,5-10-48 0,-3-1 18 15,7-12 27-15,-3-9-9 0,9-14 12 16,0-1 2-16,4-1-1 0,-5-2 0 15,3-2 1-15,4-12-2 0,0-9 0 16,6-3-85-16,1-16-9 0,7-8 57 16,3-8 22-16,-3-9 12 0,7-1 0 15,-9-1-8-15,5 1 11 0,-7 5 3 16,-2 6 9-16,3 5-10 0,-5 11 13 16,-4 5-12-16,-2 10 25 0,2 0 66 15,2 3-9-15,-2 6-42 0,0 2-33 16,0 2-10-16,0-2-2 0,5 0 2 15,-1-4 21-15,0-4 16 16,6-3-37-16,7-11-6 0,-2-8-10 16,5-8 15-16,5-4 1 0,-6-3 1 15,0 1 24-15,-1 2-1 0,-5 4-9 16,-1 6 16-16,-6 8-4 0,-3 5-9 16,-1 4-6-16,-4 7 31 0,0 0 23 15,0 7 40-15,-2 6-72 0,-3 6-34 16,-1 5-2-16,0 7 2 0,-2 0 2 15,4 4-2-15,2-2-30 0,0 0 15 16,2-6 13-16,0-2 2 16,4-5 0-16,6-7 3 0,-2-7-3 15,3-6-1-15,3-4-50 0,-2-10 5 16,3-5 19-16,-1-7 12 0,-5 1 0 16,-1-4 12-16,-4 2 2 0,0 0-12 15,-4 3-8-15,0 2 18 0,-4 3-12 16,0 1-15-16,0 4-13 0,0 2 19 15,4 0 22-15,-2 2 0 0,2 2 2 16,0-1 15-16,2 1 9 0,2 2 7 16,8 0-1-16,-1 2 0 0,-3 0 16 15,2 4 39-15,7 0-7 0,-9 4-23 16,6 3-16-16,-1 2-3 0,-5 7 0 16,5 0-5-16,-3 6-16 0,-4 6-13 15,0 7 0-15,-2 11 0 0,3 14-2 16,-7 12-46-16,0 4 19 0,-9-1 15 15,3-7 0-15,0-7 11 0,-6-1-11 16,1-10-6-16,3-9-6 0,0-12 9 16,-1-6-1-16,-3-1 13 15,2 0-18-15,-7-4-6 0,5-7-18 16,-3-6-10-16,-1-5-5 0,5-5-1 16,-3-6 13-16,6-7 14 0,-1-4 13 15,5-5 6-15,0-2 14 0,4-3 1 16,0-1 3-16,8-1 12 0,1-1-3 15,1 0 3-15,9 1 7 0,-3-2 23 16,5 2 6-16,6-2 1 0,-5-2-1 16,3 3-2-16,0 0-13 0,2 0 3 15,-2 4 1-15,-3 0-4 16,3 4-6-16,-2 0-3 0,-7 3-6 0,7 1 4 16,-8 4-7-16,3-1-18 15,-3 3-2-15,-1 1-1 0,-6 3-9 16,1 4 12-16,-1 4 1 0,-4 3 20 15,-2 2 9-15,0 0 0 0,-2 5-30 16,0 6-1-16,-2 5-32 0,-2 4 15 16,-4 4 17-16,2 4 1 0,1-2-1 15,1 2-13-15,-2-2-32 0,2-2 32 16,2-6 14-16,2-5 18 0,0-4-2 16,4-7 8-16,4-2-24 0,-1-2-16 15,7-10-3-15,0-3 7 0,1-5 11 16,4-6 1-16,-1-3 0 0,-1-3 3 15,3 0 16-15,-1-1-19 0,2 0-15 16,-5 5 12-16,5 4-12 0,-7 7 15 16,5 4 15-16,-9 6 7 0,5 5 2 15,-5 2 3-15,-2 4-9 16,1 5-3-16,-3 4-15 0,0 7-2 16,-4 1-10-16,-2 6 10 0,-2 1-10 15,-4 1 11-15,-7 1-1 0,3-3-19 16,-2 0-22-16,-7-5 19 0,7-1 3 15,-7-6 6-15,5-2-6 0,-1-5-24 16,3-5-16-16,1 0 7 0,3-3 21 16,6 0 14-16,0 0 19 0,2 0 12 15,2 0 49-15,8-1-19 0,3-4-40 16,1-1-1-16,7-4 20 16,2-2 7-16,-3-4-10 0,5-8 0 0,4-5-6 15,2-12 0-15,6-15 0 16,3-15-12-16,-1-7-10 0,0-3-8 15,-14 7 6-15,0 6 12 0,-3 1 0 16,-5 5 12-16,0 11 3 0,-7 13-13 16,-6 10 13-16,0 10-12 0,2-2 9 15,-2 3-11-15,1 3 0 0,-3 10 1 16,-2 2 19-16,0 4 13 0,0 5-3 16,0 9-31-16,-4 9-39 0,-3 3 11 15,-1 11 25-15,2 4-12 0,-7 11 14 16,-1 9-1-16,0 11 1 0,-7 4 1 15,6-5 2-15,1-7 10 0,6-17 3 16,6-9 13-16,0-9 8 0,-1-7 6 16,3 3 0-16,0-3 0 0,7 1-42 15,-1-7 3-15,6-9 0 0,3-6 19 16,3-3-1-16,1-6-3 0,6-10-16 16,0-6 0-16,-3-5 0 0,5-5-1 15,-2-4-1-15,-2-2-27 16,-9 1 3-16,1 3 8 0,-7 5 1 15,-4 9 12-15,-4 5-15 0,0 10 0 0,-4 2 0 16,-4 3 18-16,-7 9 12 16,5 6 9-16,-5 7 0 0,1 4-18 15,-3 3 12-15,5 5-2 0,0-3-11 16,1 3 0-16,7-6 13 0,0-2-13 16,4-4-2-16,2-6-31 0,4-2 31 15,5-6 1-15,3-4-1 0,1-4-3 16,3-1-15-16,3-10 6 0,-1-7 9 15,5-3-9-15,4-10 12 0,0-6 0 16,0-5 0-16,-2-2-39 0,-2 0 24 16,0 3 0-16,-7 7 14 15,-1 11 1-15,-9 5 12 0,-2 12 15 16,-2 4 21-16,-2 2-18 0,-2 8-30 16,0 11-11-16,0 4-19 0,-6 8 16 15,-4 6 14-15,4 1 1 0,-5 2 11 16,-1-2-11-16,4-4-1 0,1 0 0 15,1-4 0-15,0-6-27 0,0-2 24 16,6-9 3-16,0-6 15 0,2-3 6 16,6-4-2-16,2-5-19 0,3-7-21 15,5-4 10-15,-3-6 11 0,8-5 3 16,-3-2 15-16,1-6-2 0,0 0-16 16,-1 1-15-16,-1 4 3 0,-5 7 3 15,-3 7 9-15,-5 6 24 0,-2 5 19 16,0 5 8-16,-2 2-18 15,0 8-24-15,-2 3-9 0,0 9-27 16,0 5 9-16,-2 3 18 0,0-3 1 16,-2 2 2-16,2-4 0 0,2-2-3 15,0-5-14-15,0-2 11 0,0-2 3 16,6-4 3-16,3-6 15 0,-1-4-17 16,2 0-1-16,5-8-3 0,-1-6-15 15,5-7 15-15,-1-5 0 0,5-6 2 16,-6-2-1-16,5-5-19 0,-7 3 0 15,3 3 2-15,-7 8 17 0,1 4 2 16,-6 11 21-16,-2 6 21 0,1 4 18 16,-3 3-33-16,0 7-27 0,0 5-1 15,-2 9-26-15,0 6 15 0,0 5 12 16,0 2 0-16,0-1 3 0,0 2 0 16,0-4-3-16,0-1-33 0,0-4 15 15,2-7 15-15,4-1 0 0,0-7-9 16,0-2-22-16,1-6-41 0,-3-2-64 15,6-2-51-15,-4-2-28 16,5-2-131-16,-3-5-230 0,0-1-528 16,7-10-556-16</inkml:trace>
  <inkml:trace contextRef="#ctx0" brushRef="#br1" timeOffset="-207217.529">24661 11626 3447 0,'0'0'609'15,"0"0"-428"-15,0 0-1 0,0 0 166 16,0 0-92-16,0 0-68 0,0 0 33 15,0 0-97-15,27-50-65 0,-13 14-23 16,13-17-13-16,4-13-3 0,-2 1-18 16,-2 11-10-16,-11 17-99 0,1 9-70 15,-3 1 5-15,7 0-12 0,-4 0-56 16,1 10-125-16,-9 8-363 0,3 9-1017 0</inkml:trace>
  <inkml:trace contextRef="#ctx0" brushRef="#br1" timeOffset="-206828.133">22912 11859 2734 0,'0'0'1934'15,"0"0"-1683"-15,0 0-195 0,0 0-17 16,0 0-39-16,0 0-123 0,0 0-34 16,0 0-136-16,0 0-389 0,0 0-941 0</inkml:trace>
  <inkml:trace contextRef="#ctx0" brushRef="#br1" timeOffset="-206650.677">23131 11835 3970 0,'0'0'687'0,"0"0"-444"15,0 0-81-15,0 0-37 0,0 0-125 16,0 0-61-16,0 0-122 0,0 0-112 15,0 0-305-15,0 0-875 0,46 32-961 0</inkml:trace>
  <inkml:trace contextRef="#ctx0" brushRef="#br1" timeOffset="-206402.591">23363 11754 4226 0,'0'0'575'16,"0"0"-397"-16,0 0 111 0,0 0 124 16,0 0-222-16,0 0-80 0,60-19-35 15,-38 19-43-15,11 6-31 0,5-2-2 16,1 1-30-16,2 0-103 0,1 0-100 15,-3-2-40-15,0-3-70 0,-14 0-334 16,8 0-1133-16</inkml:trace>
  <inkml:trace contextRef="#ctx0" brushRef="#br1" timeOffset="-206114.519">23989 11796 942 0,'0'0'3573'0,"0"0"-3035"0,0 0-309 15,0 0 77-15,0 0-36 0,0 0-162 16,0 0-47-16,66-27-20 0,-41 17-41 16,6-1-69-16,6-5-158 0,7-2-128 15,-11 1-276-15,35-10-1644 0</inkml:trace>
  <inkml:trace contextRef="#ctx0" brushRef="#br0" timeOffset="-187197.468">10974 5230 1000 0,'0'0'270'0,"0"0"13"0,0 0-201 15,54-38 5-15,-48 33 115 0,-6 1 106 16,0 4-166-16,-4 0-35 0,-8 0 135 16,-5-1-91-16,-10-2-32 0,-1-2 9 15,-6-5-19-15,-5-4-26 0,-8-11-35 16,-11-6-23-16,-13-8-9 0,-1-1-3 16,2 7-13-16,4 4 16 0,8 11 22 15,-4 5 38-15,-2 6 3 0,-2 2 13 16,-1 4 12-16,-5 1 0 15,-6-1-4-15,1 0 1 0,1-6-17 16,-7 1-6-16,2-5-22 0,-6-4-13 16,5-2-8-16,-5-7-8 0,4 0-14 15,-6-2-11-15,7 3-2 0,-3 7 0 16,0 6-1-16,5 7-39 0,-1 3 38 16,2 11 0-16,7 5 2 0,4 9 3 15,0 2 0-15,4 6 9 0,-1 3 0 16,3 1-8-16,7 2-4 0,3 3 0 15,-4-1-1-15,15-3-2 0,6-6 0 16,4-4 2-16,6-2 1 0,-4 8 0 16,-4 6 3-16,-2 6 1 0,2 0 8 15,4 1-9-15,4 0 16 0,4-1-7 16,3-1-9-16,3 0-1 0,7 0 10 16,0 1-10-16,6-1-2 0,2-1-17 15,6-3 14-15,6-1-13 0,5-4 13 16,3-2-9-16,7 0-10 15,6-4-9-15,4 1-3 0,11 1 6 16,12 7 16-16,14 4 11 0,7-1-2 16,-5-4 1-16,-1-6 2 0,-7-5 1 15,9 1 1-15,-5-7 10 0,7-3-12 16,3 0 0-16,-3-8 0 0,8-2 0 16,-5-5-1-16,5-3 0 0,2-3-1 15,-2-5-10-15,0 0 9 0,-1-1 0 16,-1 1 2-16,0 3 0 0,-2 1 1 15,-1 1-2-15,-1 1 0 0,2 2-13 16,-5-2-4-16,1 1-21 0,-1-1-26 16,-5-3 19-16,-3-3 13 0,0-2 0 15,-2-6 20-15,-1 0 2 0,-5-7 10 16,0-2 2-16,-3-2 2 0,-5-4-1 16,-4 3-1-16,-13 1-1 0,-8 4-1 15,-2 0-13-15,4-5 12 0,2-6-12 16,0-4 15-16,-4 1 2 0,-4-2 1 15,-5 2 22-15,-5 1 14 0,-5-1 27 16,-4-3-17-16,-6 0-17 16,-4-4-14-16,-8 0 2 0,-5-1-20 15,-7-1-16-15,-5-2 13 0,-4 0-18 16,-5 0 18-16,-9-5-9 0,-13-4 12 16,-15 1-2-16,-5 5 2 0,3 10 0 15,3 9 0-15,-1 8 2 0,3 3 0 16,-2 4 14-16,-9 0-16 0,2 1 3 15,1 3 9-15,-7 0-9 16,-4 4 22-16,-2 2 6 0,2 0 7 0,-2 4-7 16,-2 0 3-16,-4 1 0 15,4 2-6-15,0 0-13 0,-1 0-2 16,1 0-10-16,4 2 12 0,-2 2-13 16,-2 5 1-16,6-1-1 0,7 5-2 15,-3 0-2-15,9 4-1 0,3 0 0 16,5 4-12-16,2 0 14 0,4 4 0 15,12-3 1-15,11 0 0 0,10-3 0 16,2 0 1-16,0 6 0 0,-4 5 0 16,2 3 2-16,0 3 0 0,13 0 12 15,3 1-2-15,9-2 2 0,4 3-3 16,4-2 4-16,11 0-4 0,6 0-9 16,5 0 13-16,7-2-4 0,17 3-11 15,8 7 2-15,16 4 12 0,9 1-15 16,0-5 0-16,-5-5 11 0,-5-7 11 15,7-4-4-15,3-5 0 0,4-4-2 16,0-6-14-16,8-3-1 0,2-4-1 16,4-2-12-16,2 0 10 0,5 3-20 15,4-1 4-15,-5 1-1 16,5 3 1-16,-1-1 5 0,-3 3 10 16,1-4-8-16,1 1 11 0,-9-4 0 15,1-4 0-15,-3-3 0 0,-4-8 0 16,-4-3 2-16,-2-8 0 0,-3-3 1 15,-9-7 9-15,-3-4-9 0,-5-3-2 16,-7-3 2-16,-11 2-3 0,-13 4 0 16,-1-7-2-16,-6 7 1 0,-6-1 1 15,3-15 0-15,-11 1-1 0,-3-15-14 16,-5-7-7-16,-9 3 1 0,-17 8 5 16,-1 6 4-16,-5 9 9 15,0 7-9-15,2 8 11 0,-5 3 0 16,-16-9 1-16,-20-7 2 0,-20-8 10 15,-9 5 0-15,-2 4 1 0,0 8-11 16,2 2 10-16,-2 1 0 0,-7 2-12 16,-3-3-13-16,-4 8 12 0,-7 2 1 15,-4 9 2-15,-10 5-1 0,2 6 1 16,-4 3 10-16,-1 0 7 0,5 8-1 16,-6 4-2-16,0 2-4 0,-1 5 1 15,5 2-10-15,0 7 0 0,4 7 0 16,10 2-1-16,5 7-1 0,9 4-1 15,14 8-2-15,7 3-29 0,13 4 9 16,14 7 1-16,17 3-1 0,12 6 1 16,19 1-7-16,17-1-6 0,18 7 3 15,20 2-37-15,11 0-63 0,11 0-78 16,14-6-96-16,10-6-203 16,-17-23-312-16,5-4-978 0</inkml:trace>
  <inkml:trace contextRef="#ctx0" brushRef="#br0" timeOffset="-181722.923">5000 11732 258 0,'0'0'704'0,"0"0"-429"0,0 0-275 16,0 0-268-16,0 0-358 0</inkml:trace>
  <inkml:trace contextRef="#ctx0" brushRef="#br0" timeOffset="-178671.711">5003 10475 55 0,'0'0'40'16,"0"0"5"-16,0 0 392 0,0 0 153 15,0 0-342-15,0 0-154 0,0 0-29 16,0 0-65-16,0 0 0 0,0-3 0 16,0 3 25-16,0 0 30 0,0 0 7 15,2 0-39-15,0 0-4 0,-2 0 98 16,2 0 7-16,0 0 25 16,-2 0-16-16,2 0-59 0,-2 0-74 15,0 0-23-15,0 0-51 0,0 0-23 16,0 0-23-16,0 0 13 0,0 0 61 15,0 0 4-15,0 0 42 0,0 0 64 16,0 0 59-16,0 0 23 0,2 0-126 16,2 0-18-16,-2 0 0 0,0 0 247 15,0 0 99-15,-2 0-49 0,0 0-82 16,0-1-86-16,2-1-65 0,-2 0 17 16,0 2 2-16,0-1 25 0,0 1 26 15,0 0 0-15,0 0-27 0,0 0-3 16,0 0 9-16,0 3 8 0,0 0-21 15,0 2-22-15,0 2-49 0,0 5-31 16,0 5-15-16,0 9 12 16,0 4 3-16,0 7 3 0,0 13 0 15,0 10-3-15,0-3-29 0,-2-8 14 16,2-8-10-16,0-10-9 0,0-2-21 16,0 2-4-16,0-9 34 0,0-6 22 15,0-6-37-15,2-4-84 0,0-3-119 16,3-3-196-16,-5 0-250 0,0 0-822 0</inkml:trace>
  <inkml:trace contextRef="#ctx0" brushRef="#br0" timeOffset="-178138.657">5017 11371 703 0,'0'0'1061'0,"0"0"-688"16,0 0 31-16,0 0-101 0,0 0-40 16,0 0-33-16,0 0-7 0,0 0 14 15,0 0-21-15,0 0-71 0,4 10-26 16,-4 3-29-16,2 5-13 15,-2 10 10-15,0 4-1 0,-2 8-18 16,2 9-38-16,0-3-30 0,0 4-3 16,0-3-22-16,0-6 10 0,0 6-28 15,0-4-44-15,2-2-55 0,2-3-98 16,-2-4-134-16,3-2-309 0,-5 0 191 16,0-1 244-16,0 3-18 0,0-3-98 15,0 7-654-15,-5 2 787 0,3 4 120 16,-2-4 36-16,0 3 0 15,0-1 10-15,4 1 65 0,10 8 156 16,1-8 626-16,20 16-782 0</inkml:trace>
  <inkml:trace contextRef="#ctx0" brushRef="#br0" timeOffset="-177773.704">5023 12810 98 0,'0'0'75'0,"0"0"-33"0,0 0-16 16,0 0-3-16,0 0-22 0,0 0-1 15,0 0-45-15,0 0-8 0,0 0-100 16</inkml:trace>
  <inkml:trace contextRef="#ctx0" brushRef="#br0" timeOffset="-177588.153">5023 12810 212 0,'-4'-69'1525'0,"4"69"-434"0,0 0-767 0,0 0-78 16,0 6-2-16,-2 4-39 15,2 7-51-15,0 14-6 0,0 18-2 16,0 17 0-16,-2 7 15 0,2-2-32 15,0-15-52-15,0-18-74 0,0-8-3 16,0-3-89-16,0-1-56 0,0 4-65 16,2 1-70-16,-2-6-203 0,4 2-627 15,-4-1-1110-15,0 1 1953 0,0 3 267 16,0 0 2-16,2-7 53 0,17 15-55 0</inkml:trace>
  <inkml:trace contextRef="#ctx0" brushRef="#br0" timeOffset="-177201.331">5069 14212 176 0,'0'0'52'0,"0"0"740"15,0 0-472-15,0 0-320 16,-9-57-192-16,7 44-76 0,-2 0 79 16,0 4 30-16,0 0 159 0,2 3 78 15,0-1 111-15,-2 2-189 0,0-1 23 16,-1-1-23-16,-1 0 29 0,2-2-9 16,0 2-20-16,2-2-43 0,2 3-227 15,0-6-220-15</inkml:trace>
  <inkml:trace contextRef="#ctx0" brushRef="#br0" timeOffset="-176986.881">5015 14011 192 0,'0'0'23'0,"0"0"62"0,0 0 222 16,0 0 734-16,0 0-554 0,0 0-92 16,0 0-73-16,0 0-8 0,0 0 5 15,0 0-28-15,-2-1-40 0,2 2-34 16,0 2-31-16,0 3-25 16,0 3-38-16,0 6-22 0,0 8-9 0,0 6-46 15,0 15-28-15,0 18-14 0,0 13-4 16,0 7 0-16,0-4-19 0,0-9-48 15,2-19-44-15,0-10-89 0,0-11-329 16,0-3-724-16,-2 4-355 16,0 2 1109-16,-2 5 225 0,0-4 163 15,4 3 111-15,4-10 688 0,13 20-688 0</inkml:trace>
  <inkml:trace contextRef="#ctx0" brushRef="#br0" timeOffset="-176488.215">5007 15107 316 0,'0'0'23'15,"0"0"639"-15,0 0-255 0,0 0-160 16,0 0-130-16,0 0 46 0,0 0 125 15,0 0 100-15,2 60-66 0,-2-38-94 16,0 7-69-16,0 6-50 0,0 3-62 16,0 1-47-16,0 0-2 0,0-5-173 15,0-10-260-15,0 1-717 0</inkml:trace>
  <inkml:trace contextRef="#ctx0" brushRef="#br0" timeOffset="-175953.317">4990 15942 218 0,'0'0'121'0,"0"0"469"16,0 0 101-16,0 0-347 0,0 0-56 15,0 0 23-15,0 0-95 0,0 0-39 16,0 0-17-16,0 0 3 0,15 12 12 15,-11 4 198-15,-4 8 4 0,0 5-116 16,0 6-85-16,0 12-81 0,0 21-73 16,0 20-22-16,-2 6-13 0,2 4-3 15,0-13-45-15,0-14-53 0,2-11-60 16,-2-16-53-16,0-9-75 16,2-10-191-16,0 3-709 0,0-5 98 15</inkml:trace>
  <inkml:trace contextRef="#ctx0" brushRef="#br0" timeOffset="-174267.246">4723 17104 241 0,'0'0'401'16,"0"0"-124"-16,0 0-159 0,0 0-40 16,0 0 248-16,0 0 226 0,0 0-221 15,0 0-47-15,0 0-17 0,-20-28 3 16,20 25-25-16,0 2-19 0,0 1 10 15,0 0 19-15,0 0 29 0,0 0-19 16,0 0-49-16,0 1-57 0,2 6-25 16,4 2-21-16,-2 5-40 0,4 7-22 15,1 1-5-15,3 6-4 0,-1 1-11 16,1 2-13-16,0 0 0 0,1-1-18 16,-3-3-3-16,2-5-9 0,-3-3 11 15,-1-5-1-15,-4-4-1 16,0-5-21-16,-2-2-52 0,0-1-64 0,0-2-83 15,-2 0-86-15,3-3-133 16,-3-1-163-16,0-2-556 0,0-3-544 0</inkml:trace>
  <inkml:trace contextRef="#ctx0" brushRef="#br0" timeOffset="-173918.308">5000 17107 2493 0,'0'0'486'0,"0"0"-236"16,0 0 150-16,0 0-12 0,0 0-72 16,0 0-63-16,0 0-52 0,0 0-45 15,0 0-34-15,0 0 15 0,-22 41 3 16,11-22-12-16,-5 1-7 0,1 4-15 15,-1 7-18-15,-1 0-6 0,-1 7-43 16,1 2 12-16,1 3-5 0,-1 2 2 16,3 1-12-16,-1-4-12 0,3-4-9 15,1-7-14-15,3-4-1 0,0-3 0 16,0 2-3-16,-3 0-39 0,3-5-33 16,2-6-52-16,2-4-40 0,0-2-48 15,1-7-64-15,1-1-94 0,2-1-130 16,0 0-248-16,0-3-737 0,5-5-499 15</inkml:trace>
  <inkml:trace contextRef="#ctx0" brushRef="#br0" timeOffset="-173332.95">4945 17837 1770 0,'0'0'581'0,"0"0"-378"16,0 0 33-16,0 0 65 0,0 0 66 15,0 0 22-15,0 0-75 0,0 0-111 16,0 0-42-16,0 0-10 0,6-29-13 15,0 18-18-15,4-4-4 0,-3 2-3 16,1-3-7-16,2 0 4 0,-2-2 2 16,7-2-6-16,-3 1-15 0,1 1-15 15,-5 5-16-15,2 2-5 0,-1 4-4 16,-3 1 3-16,0 2-8 0,-2 1-10 16,-2 1 0-16,2 2-12 0,-2 0 0 15,-2 4-23-15,3 2-1 16,-3 4-15-16,0 3 3 0,2 5 0 15,-2 3 11-15,0 7 1 0,4 1 2 16,-4 1-1-16,2 1-1 0,0-1-2 16,0-1-13-16,0-2-24 0,0-3-52 15,0-5-72-15,-2-2-49 0,0-4-97 16,0-7-190-16,2-3-632 0,2-3-1114 16</inkml:trace>
  <inkml:trace contextRef="#ctx0" brushRef="#br0" timeOffset="-155377.394">2301 12551 192 0,'0'0'88'0,"0"0"-22"16,0 0 481-16,0 0-279 0,0 0-174 15,0 0 23-15,0 0 13 0,0 0 7 16,0 0 26-16,-11-7-17 0,11 5-4 16,0 2-12-16,0 0-26 0,0 0 6 15,0 0 58-15,0 0 41 0,0-1 0 16,0 1-46-16,0 0-22 16,0 0 5-16,0 0 12 0,0 0-6 15,0 0-20-15,0-1-28 0,0 1-16 16,0-2-16-16,0 1-25 0,3 1 3 15,1-2 61-15,2-2 38 0,0 1-44 16,0 0-25-16,5-2-12 0,-3 0 2 16,2 0-2-16,1 1-7 0,-1-2 0 15,0 0 0-15,-4 2-6 0,9-2 0 16,-7 1-4-16,3 2 7 0,-1-2-9 16,2 0-1-16,-1 1-2 0,1-1-7 15,0-2-11-15,-3 0 5 0,5 1 0 16,1-1-2-16,-5 2-4 0,2-1 0 15,1-1 3-15,-1 0-2 16,1-2 2-16,-1 2-6 0,4-1 9 16,-1 1-5-16,-1-2-4 0,-1 2 6 15,1-2 3-15,1 3-6 0,-5 0 4 16,7-1-4-16,-5 1-6 0,-2-1 0 16,5 2-3-16,-5-2-3 0,3 2 0 15,-3 1-3-15,2-2 0 0,1 0 3 16,-1 2-3-16,3-2 9 0,-3 0-2 15,2-1 5-15,-1 1-3 0,-1 0 0 16,3 0 9-16,-3-1 6 0,1 1-9 16,-1 0-3-16,0-1-9 0,-1 2-15 15,7-2 0-15,-3-2-1 0,-1 2 1 16,1-2 0-16,-1 2 2 0,3 0 1 16,-3-1 9-16,-1-1-11 0,1 2 2 15,-2 1-1-15,3 0 0 0,-3-1 10 16,1 2-10-16,1-2 0 0,-1 4 14 15,-1-3-13-15,0 1 12 16,1 0-12-16,-3 1 9 0,1-1-10 16,-1 2 0-16,0-3 0 0,-2 2 0 15,5-2 0-15,-3 1-1 0,1-3 0 16,1 2 0-16,-2-3 1 0,1 2-2 16,1 0 2-16,0-1 0 0,-3 1-1 15,3 0 2-15,-2 2-1 0,1-1 0 16,1-1 0-16,1 1-1 0,-5-2 1 15,8 2-1-15,-3-3 0 0,-1 1-1 16,3-1 0-16,-5-1 0 0,4 2 0 16,-1-3 0-16,-1 2-1 0,1-1 1 15,1 0-1-15,-1 1 0 0,-1-3 0 16,0 1 1-16,3 0-1 0,-1 2 1 16,-1-3 0-16,1 1 0 0,-1 2 1 15,1 0 0-15,-2 0 0 16,1-1 0-16,-1 3-1 0,1-2 1 0,-1 0-1 15,2 0 0-15,-1 0 0 0,-1 0 0 16,-1 3 1-16,5-5 0 16,-3 2 1-16,-1-1 0 0,0 1 1 15,1 0 0-15,1 2 9 0,-1-2-9 16,-1 0 9-16,0-1-10 0,3 2 0 16,-5-1 10-16,3 1-9 0,-1-2-1 15,0 1 0-15,-1 0 10 0,1 3-10 16,-1-4 0-16,1 1 1 0,-2-1 0 15,3 2-1-15,-1-1 10 0,-2 1-11 16,3-2 0-16,-1 1 1 16,-1-1 0-16,1 1-2 0,0 0 1 15,1 0 1-15,1-2 0 0,-3 2 0 16,1-1 1-16,0-1 0 0,-1 2 0 16,1-1-1-16,1-1-1 0,-3 2-1 15,0 0-21-15,3 1 19 0,-1-2-1 16,-2 0 2-16,1 1-1 0,-1-1 2 15,0-1-1-15,1 1-1 0,-1 1 2 16,0 0-1-16,-1 0 0 0,-1 2 0 16,0-3 0-16,0 3 1 0,1-4 0 15,1 3 2-15,0-3-1 0,-1 1 1 16,1-1 0-16,0 0 0 0,1 2-1 16,-1-4 2-16,0 3-2 0,1 0 1 15,-1 1-2-15,0 0 1 0,1 0-1 16,-3 0 0-16,2 3 0 0,-4-3-2 15,3 2 2-15,-1-1-2 16,-2 1 0-16,0-2 1 0,5 2-1 16,-5-2 0-16,2 0 1 0,-2-1-1 0,5 0 2 15,-3-2-2-15,4 1 2 16,-1 0 0-16,-1-1 0 0,2 0 2 16,-1 0 0-16,1 1 0 0,1-2 13 15,-3 2-13-15,0 0 1 0,1-1 9 16,-3 2-10-16,2 0 1 0,-4-1 0 15,3 1-1-15,-3 1 0 0,0 2 0 16,0-3-1-16,1 2 0 0,-1 0 1 16,0-2 0-16,2 2 1 0,-2-1 0 15,3 1 9-15,-1-2-10 0,0-2 1 16,3 0 15-16,-1 1-15 0,0-5 0 16,1 3 9-16,1 0-10 0,0-1 13 15,-1 0-12-15,1 0 12 16,-2 0 3-16,1 1-6 0,1 0 60 15,-4 2-6-15,3-2-29 0,-1 0-22 16,0 1-12-16,3 0 18 0,-5 2-21 16,0-2-10-16,3 0 8 0,-3-1-13 15,0 0 12-15,3 3 0 0,-3-2 0 16,-2 0-9-16,4-1 12 0,-1 2 0 16,1-1 0-16,-2 0 0 0,1-3 1 15,-1 2-1-15,2 0 1 0,-2-1 1 16,1 2 1-16,-1 1 9 0,0-2-11 15,0 2 1-15,-1 1-1 0,1-3 0 16,-2 3-1-16,2-4 0 0,-1 2 0 16,-1-2-1-16,2 0 1 0,0-1 0 15,3-1 1-15,-1-1 1 0,0 0-1 16,1-1 1-16,1-1-1 0,-2 4 2 16,1-3 9-16,1 3-10 0,-4-1 13 15,3 0-13-15,-1-1 1 16,0 2-1-16,1-2 0 0,-1 0 1 15,0 0 9-15,3-2-11 0,-3 1 0 16,1-1 2-16,-1 0 0 0,2-1 9 16,1-1-10-16,-3 2 10 0,2-3-10 15,1 2 0-15,-3-2 0 0,0 3 0 16,3-1 0-16,-3 2-2 0,1-1-27 16,-1 1 15-16,0 0-3 0,1 0 14 15,-1 2-2-15,-2-2 2 16,5-1-1-16,-5 2 1 0,4-2 1 0,-1-1 0 15,1 0 1-15,-2-2-1 0,3 1 0 16,-1-2 0-16,-2 0 1 16,3-1 1-16,-1 1 0 0,-1-1 0 15,1 2 1-15,0-2 9 0,1 0-10 16,-1-2 1-16,-1 0 9 0,3 1-10 16,-2-3 1-16,1 3-1 0,-1-3 10 15,1 0-11-15,-1 1 2 0,0 0 9 16,-1 3-11-16,-3-2 1 0,2 3 0 15,1-1 1-15,-3 3-2 0,2 0 0 16,1 1-1-16,-5 1-18 0,2 0 3 16,2 0 12-16,1-3-15 0,-1 3 17 15,0-5-1-15,3 2 0 0,-3-2 0 16,1 0 2-16,-1 1 1 0,0-3 0 16,1 0 2-16,-1 1 0 0,-4 0 0 15,2 2 0-15,1-2-2 0,-3 3 2 16,2 0-1-16,-2 3-1 15,0-2 0-15,-1 3-1 0,1-1 1 16,0 0 0-16,-2 0 0 0,2-3-1 16,1 0 1-16,1-1 1 0,-4-1 1 15,4-2 0-15,-2-1 0 0,3-2 9 16,-3 0-10-16,2-1 13 0,-2-1-13 16,3 1-1-16,-3 0-1 0,0 0-30 15,2 2 12-15,-4-1 3 0,3 0 12 16,-1 3-9-16,0-2 10 0,-2 1-1 15,2-1 1-15,-1 3 2 0,-1-2 0 16,0 0 1-16,0 1-1 0,2-4 2 16,-2 2 0-16,2-5 1 0,-3 0 9 15,3-2-9-15,0 0 0 0,0-3 9 16,-2 0-10-16,5-2 13 16,-3-1-12-16,0-2 9 0,0 1-10 15,0 2 1-15,3-2-3 0,-5 2-20 16,0 3-7-16,2-3 6 0,-2-1 9 15,2 0 9-15,1-1 1 0,-5-4 0 16,4 2 2-16,-2 0 0 0,0 1 1 16,0 1 2-16,0 2 9 0,-2 3-9 15,-2 6 9-15,3 3-10 0,-3 2-1 16,0 9 0-16,0 1 0 0,0 3-1 16,0 2-1-16,4 1-1 0,-4-1 2 15,0 3-1-15,2-1 1 0,-2 1-2 16,0 3-10-16,0 3 0 0,0 1-21 15,0 1-43-15,2 1-41 0,0 4-42 16,0 6-64-16,0 5-78 0,0-4-309 16,8 18-1108-16</inkml:trace>
  <inkml:trace contextRef="#ctx0" brushRef="#br0" timeOffset="-152860.982">5060 9246 1907 0,'0'0'1373'0,"0"0"-1068"16,0 0 36-16,0 0-6 0,0 0-127 16,0 0-78-16,0 0-22 0,0 0-19 15,0 0 61-15,-26-15-34 0,7 12-46 16,-2 0-15-16,-1-1-21 0,-1 0-10 15,2 1-21-15,0 0 9 0,-1 3-10 16,5 0 17-16,1 0 2 0,1 4 6 16,5 2 7-16,2 4-1 15,1-4 1-15,3 5 14 0,2-1 16 16,2 0 6-16,0 0-13 0,0 3-24 16,4 1-8-16,0 1-13 0,1 5-10 15,-1 1-2-15,0 5-1 0,0 3-2 16,-4 6-9-16,0 2 11 0,0 3 0 15,0-2-1-15,-6 0 1 0,0-3-1 16,1-2 2-16,1-4 2 0,0-5-1 16,0-4 1-16,0-7-1 0,4-3 0 15,0-6 29-15,0 0 27 0,0-4 4 16,4 0 11-16,4 0 19 16,5-3-31-16,3-1-18 0,1 1-15 0,1-3-6 15,1 2 1-15,0 2-1 16,-1 2-9-16,-1 0-11 0,-3 0-1 15,-1 0-2-15,-1 0-25 0,-2 0-82 16,-1 0-66-16,-1-1-61 0,-2-4-73 16,0-2-148-16,-2-2-263 0,1 0-623 15,-3-4-702-15</inkml:trace>
  <inkml:trace contextRef="#ctx0" brushRef="#br0" timeOffset="-152700.411">4963 9531 3191 0,'0'0'596'0,"0"0"-321"16,0 0 79-16,0 0-85 0,0 0-137 15,0 0-70-15,0 0-1 0,0 0-24 16,0 0-37-16,0 0-34 0,-58-19-162 16,50 21-110-16,0 0-260 0,2 0-895 15</inkml:trace>
  <inkml:trace contextRef="#ctx0" brushRef="#br0" timeOffset="-152293.88">5100 9739 2681 0,'0'0'562'0,"0"0"-260"0,0 0 64 16,0 0-86-16,0 0-44 0,0 0-32 15,33-67-1-15,-27 45-35 0,2-2-61 16,1-2-52-16,1 3-16 0,-2 2 1 16,-2 6-3-16,3 5-1 0,-3 7 19 15,0 3 24-15,0 5 12 0,0 11-49 16,1 4-42-16,-1 11-11 0,0 2 8 16,0 2-12-16,0-2-61 0,-1-2-76 15,-1-8-58-15,-2-6-111 0,0-10-345 16,2-1-1245-16</inkml:trace>
  <inkml:trace contextRef="#ctx0" brushRef="#br1" timeOffset="-148559.404">2776 13058 387 0,'0'0'453'0,"0"0"-140"15,0 0-56-15,0 0-26 0,0 0-33 16,0 0-22-16,0 0-154 0,0 0 14 16,-8 0 81-16,6 3 336 0,0 0-260 15,2 0-110-15,0 0-6 0,-2 0 16 16,2 2 26-16,-2 0 11 0,2 1 4 15,-2-2-17-15,0-2-12 0,2 1-1 16,0-3 12-16,0 0 13 0,0 0 9 16,0 0-1-16,0 0-19 15,0-3-19-15,0-3-31 0,0-3-46 16,2-4 5-16,0-1 7 0,0-4-9 16,0-3-7-16,-2-4-15 0,0-5 0 15,0-3 13-15,0-14 8 0,2-13 13 16,-2-18 12-16,0-6 6 0,0-3 16 15,2 4-4-15,-2 5-6 0,0-2-9 16,0-3-9-16,2 5 2 0,0-1-14 16,2 1-10-16,-2 1-20 0,-2 0 2 15,2-1 12-15,3 0 0 0,-3 1-2 16,0 3 2-16,2-1 6 16,-4 5-6-16,2 3 10 0,-2 6-10 15,0 11-15-15,0 9-14 0,0 11 11 16,0 1 0-16,0-5 3 0,0-4 0 15,0-6 2-15,-2 6-1 0,0 5 1 16,4 3 1-16,-2 4-1 0,0 5 0 16,0-1-1-16,0 3-1 0,0 3-22 15,0 0-38-15,2 3-35 0,0 0-23 16,0 3-14-16,-2 3-2 0,2 4-17 16,0 3-46-16,-2 1-132 0,2 11-218 15,0-3-551-15,2 19-630 0</inkml:trace>
  <inkml:trace contextRef="#ctx0" brushRef="#br1" timeOffset="-148009.104">2931 13003 980 0,'0'0'599'0,"0"0"-283"0,0 0-21 16,0 0-17-16,0 0-49 15,0 0-81-15,0 0-32 0,0 0-55 16,0 0-61-16,0 0-87 0,7 1 87 16,-7-8 0-16,0-5 81 0,0-3 5 15,0-6-12-15,0-5 9 0,0-15 25 16,0-15 48-16,2-23 31 0,-4-12-20 16,-1-9-17-16,1 1-18 0,-2 2-23 15,2-4-22-15,-4 0-18 0,2 1-14 16,-2 5-21-16,4 8-32 0,0 3 1 15,-1 8 0-15,3 4 15 0,0 3 13 16,0 5 18-16,0 3 16 0,0 1 24 16,3 4 10-16,-3 1 1 0,4 0-14 15,-4 2-49-15,0-1-4 0,0-2-5 16,0 9-10-16,-2 6-6 0,0 12-9 16,-1 2 12-16,-1-4-13 15,2 3-1-15,0-5 2 0,0 9 0 0,0 1-1 16,0 6-1-16,4 3-1 15,-2 6-34-15,2 4-39 0,2 4-58 16,5 6-115-16,-5 0-295 0,14 11-1138 0</inkml:trace>
  <inkml:trace contextRef="#ctx0" brushRef="#br1" timeOffset="-147373.176">2919 10604 1539 0,'0'0'656'0,"0"0"-494"16,0 0 129-16,0 0 5 0,0 0-8 16,0 0 11-16,0 0 23 0,0 0-23 15,0 0-44-15,0 0-32 16,-25-33-8-16,17 40-7 0,0 1-13 15,-3 4-15-15,3 5-29 0,-7 3-39 16,7 5-51-16,-4 4 2 0,-1 8-23 16,-3 10-19-16,-3 12-18 0,-1 13-1 15,1-5 0-15,5-11 0 0,3-15 1 16,1-11 9-16,2 7 0 0,-5 1-10 16,5 3 1-16,0-5 9 0,-1-5-10 15,5-7-1-15,-2-8 1 0,6-4-2 16,-2-6-1-16,2-6-23 0,0 0-24 15,0-6-10-15,2-8 46 0,0-6 11 16,4-5-11-16,1-6 9 0,-1-2-9 16,2-3 9-16,-2-5 0 15,9-6-9-15,-3-12 10 0,3-10 0 16,-5 6 0-16,0 16-13 0,-2 10 14 16,-1 11 1-16,1-2 3 0,2-6 12 15,-1-4-3-15,1 3-9 0,0 4 9 16,-4 0 0-16,3 3-9 0,-1 7-3 15,-4 2-1-15,0 6 1 0,0 4 2 16,-2 4 16-16,0 2-3 0,-2 2 12 16,0 1 1-16,0 0 2 0,0 2 9 15,3 7-15-15,3 7-24 0,0 4-3 16,0 9 2-16,2 4 1 0,-1 7 27 16,7 3-27-16,1 2 16 0,1 8-13 15,3 11 24-15,8 13 9 0,-1 2 36 16,1-2 16-16,-2-10-43 0,-6-17-24 15,-5-12-18-15,-1-11-3 0,-3-7-22 16,-4-2-75-16,7 1-86 16,-5-7-89-16,-2-9-126 0,-2 0-659 15,4-8-1845-15</inkml:trace>
  <inkml:trace contextRef="#ctx0" brushRef="#br1" timeOffset="-141612.298">3376 12123 232 0,'0'0'228'16,"0"0"-46"-16,0 0-19 0,0 0 111 15,0 0 71-15,0 0-42 0,0 0-108 16,0 0-85-16,0 0 46 0,-21 16 560 16,19-13-370-16,0 0-161 15,2-3-45-15,-2 1-30 0,2-1 4 16,-2 1-7-16,-2-1 9 0,4 0 13 15,0 0-10-15,0 0-17 0,0 0 0 16,0 0 0-16,0-1-9 0,0 0-38 16,0-5-27-16,0-3 30 0,0-2 34 15,4-6 0-15,4-5-3 0,-2-5-31 16,5-3-19-16,-3-4-5 0,2-1-1 16,1 1 13-16,-3-1-4 0,4 7-5 15,-4 3-7-15,1 3-5 0,-5 6 8 16,6 3 6-16,-4 4-2 0,-1 3-7 15,-1 3 3-15,0 3 28 0,-2 0 27 16,0 8-7-16,-2 6-69 0,0 4-12 16,0 8-18-16,0 3-3 0,-4 2 19 15,0 1 1-15,-3-1-2 0,5-1-12 16,-2-3 3-16,2-6 0 0,2-3 11 16,0-4 1-16,0-9 1 15,-2-1 2-15,6-4-3 0,0-9-61 16,5-8 34-16,-1-6 12 0,6-8 12 15,1-6-9-15,-3-1 10 0,3-3 2 16,-5 3 1-16,3 7 0 0,-3 6 11 16,-4 7-9-16,-2 8 12 0,2 5 18 15,-4 5 25-15,1 5-16 0,-3 8-32 16,0 6-10-16,0 3-21 0,0 6 6 16,0 0 14-16,0 0 1 0,0-1 3 15,0-4-1-15,2-3 0 16,0-5 13-16,2-2 0 0,2-2 18 15,0-6 13-15,0-3-16 0,5-2-21 16,-1-8-9-16,2-8-15 0,5-5 14 16,2-6 1-16,-3-4 12 0,3 0 0 15,-3-1 6-15,-1 1 6 0,-1 7 7 16,-3 4-4-16,-3 7-9 0,-2 4 6 16,-4 4 15-16,0 4 24 0,-2 1 46 15,0 4-43-15,-2 6-66 0,-2 4-12 16,-2 9 0-16,-3 4 9 0,1 1 0 15,2 1 2-15,0-1-2 0,-2-4 1 16,5-1-1-16,-1-4-15 0,4-5 6 16,-2-6 9-16,2-2-9 0,0-6-3 15,6-10-55-15,1-5 28 0,3-10 24 16,0-2 16-16,-1-6-10 0,1 2 11 16,-4 0 1-16,0 8 2 0,-2 6 1 15,-1 6-2-15,-1 5 2 0,-2 6 45 16,2 4 4-16,-2 7-52 15,4 5-2-15,0 6-13 0,-2 3 13 16,2 1 1-16,0-1 1 0,0-2 2 16,3-6 1-16,-3-1 12 0,4-5-13 15,0-3 1-15,-1-2 15 0,3-6-3 16,-2 0-15-16,2-3-15 0,3-9-3 16,-1-8 0-16,3-4 17 0,-3-8-1 15,5-12 0-15,3-12 2 0,3-21 1 16,-4-7 11-16,1-3 0 0,-5 5 3 15,-5 5 6-15,-2 1 0 0,-3 5-11 16,-3 12-10-16,-2 17-39 0,-2 11 27 16,-3 14 10-16,-1 2-1 15,-2 8-12-15,-2 5 15 0,-3 10 1 16,1 15 29-16,-7 18-12 0,3 19-15 16,-5 15 15-16,2 3-6 0,5-5-9 15,2-17 9-15,5-16-12 0,1-10-21 16,0-3-6-16,4 2 0 0,0 1 15 15,0-1 10-15,2-7 2 0,0-7 3 16,6-8 15-16,0-7-18 0,4-4-14 16,5-10-10-16,1-5 21 0,3-1 1 15,2-1 0-15,-5 6 2 0,1 4 2 16,-3 7 13-16,-3 4 0 0,-5 7-15 16,0 8-1-16,-4 6-23 0,-2 3 6 15,-2 7 2-15,2 1 15 0,0-1 0 16,-2 0 1-16,0 0 2 0,2-2 0 15,0-4 14-15,0-3-4 0,4-4 15 16,2-7 15-16,0-6 3 16,5-5-12-16,1-9-33 0,5-13-3 0,-1-10 0 15,9-15 2-15,2-21 1 16,8-25 0-16,-2-9 3 0,-2-4 12 16,-6 7 3-16,-9 16 3 0,-3 18-21 15,-7 20-21-15,-4 16-6 0,-2 11 15 16,0 6 10-16,-4 4-16 0,0 6 4 15,-6 5 14-15,-1 16 18 0,-3 10-3 16,-3 15-13-16,-1 14 10 0,-3 15 3 16,0 2 0-16,5-3-3 0,3-6-12 15,5-7 0-15,0-3-42 0,4-8 12 16,2-12 18-16,2-7 10 0,0-6 2 16,4 4 2-16,4-2 13 0,2-2 0 15,7-7 3-15,1-10-6 16,5-6-12-16,2-12 0 0,4-12-12 15,2-9 10-15,0-8-1 0,0-3 2 16,0-5 1-16,-2 2 3 0,-4 4 15 16,-5 7-3-16,-3 7-12 0,-7 12 12 15,-6 10-13-15,-2 5 31 0,-2 4 11 16,-2 12-44-16,-4 10-37 0,-6 7 13 16,-3 7 12-16,-1 4 10 0,1 2 0 15,-1-3 1-15,1-3-1 0,3-4-1 16,2-4 2-16,1-7-1 0,3-6 1 15,4-7 0-15,2-7 0 0,0-3-20 16,8-10-9-16,3-9 0 0,3-5 15 16,3-6 12-16,-3-4 1 0,1 0 2 15,-3 3 1-15,-4 6 1 0,1 6 1 16,-3 9 9-16,-4 6 3 0,-2 4 30 16,2 4-27-16,-2 9-18 15,0 7-12-15,-2 4-3 0,2 3 12 16,0 4 1-16,0-5 1 0,2-1 1 15,0-3 2-15,4-5 0 0,0-3 13 16,3-1-3-16,1-7 6 0,2-3 3 16,3-3-3-16,3-7-15 0,3-11-2 15,2-6 12-15,2-6-10 0,-1-6 9 16,1-2-11-16,0 0 2 0,-2 1 12 16,-7 8-13-16,-3 5 10 0,-3 7-10 15,-6 8 1-15,-2 4 15 16,-2 5-15-16,0 2-3 0,-2 7-12 0,-6 7 0 15,0 7 0-15,-3 7 0 0,-3 0 10 16,4 3 0-16,1 1-10 0,-1-2 10 16,4-4 1-16,2-2-2 0,-1-5 1 15,5-5 0-15,0-7-1 0,0-6 2 16,7-6-15-16,1-10-35 0,4-12 18 16,3-17 18-16,3-17 0 15,3-21 3-15,-2-11-9 0,-5-3 21 16,1 3 3-16,-5 9 21 0,-6 6-5 15,0 17-19-15,-4 15-36 0,0 16 15 16,0 12 18-16,0 5-15 0,0 5-3 16,0 5 21-16,0 8 15 0,-6 11-3 15,2 10-10-15,-2 7 1 0,-1 6 15 16,1 6-3-16,-2 9-3 0,2 7-9 16,-5 9 15-16,5 3-15 0,0-4-3 15,2-14-33-15,4-18 21 0,0-8 12 16,0-6 12-16,0 3 3 15,6 0 6-15,0-3 3 0,5-9-3 16,-1-10 6-16,2-7-21 0,7-17-6 16,4-16-18-16,6-20 16 0,4-11 0 15,-2 3 2-15,-6 10 2 0,-9 18 1 16,-6 9 9-16,3 3 3 0,-3 2-12 16,1 6 0-16,-5 8 28 0,0 6-7 15,-2 9-24-15,-2 8-16 0,0 10-15 16,-2 8-2-16,0 5 9 0,-2 4 9 15,0 0 12-15,0-1 0 0,-2-5 0 16,2-3 0-16,0-3 2 0,2-5 1 16,0-6 1-16,2-7 2 0,4-5 9 15,0-8-12-15,2-2-16 0,3-14-23 16,-1-7 18-16,3-7 3 0,-1-6 17 16,-4-2 0-16,0-4 1 0,-1 1 2 15,-5 3 10-15,2 2-10 0,-4 6-1 16,0 7 1-16,0 4-2 15,-4 6 0-15,0 7-1 0,2 2-2 16,2 1 1-16,-3 2 2 0,3 0 18 16,0 0 12-16,0 0 0 0,0 0 12 15,0 0 7-15,0 0-16 0,0 2-15 16,5-1-15-16,-1-1 9 0,0 1-12 16,0-1 0-16,2 0 0 0,-2 0-3 15,5-1-9-15,-3-2 10 0,2-1 1 16,0 0 1-16,1-1 1 0,-1 2 1 15,0 0-1-15,0-2 1 0,3 1 1 16,-1 1 0-16,0-2-2 16,-1 1 0-16,-1 0 1 0,0 1-2 15,-2 3 1-15,1 0 1 0,-1 0 1 16,-2 0 12-16,0 5-15 0,0 4-2 16,-2 6-22-16,0 5 0 0,0 5-3 15,1 5 9-15,-3 2 16 0,0 5-2 16,2-5 2-16,0-1-1 0,2-1 1 15,0-3 2-15,2-8 2 0,0-7 11 16,3-4-2-16,-1-8-11 0,2-3-22 16,1-9 1-16,1-8 0 0,0-4 9 15,-1-3 10-15,-5-3 1 0,2-1 0 16,-4 2 1-16,-2 1 0 0,-2 4 1 16,0 2-1-16,0 5 0 0,-2 3-3 15,-2 4-9-15,0 3-3 0,2 4 13 16,0 1-10-16,0 2 12 0,2 0 21 15,0 0 27-15,2 0 7 16,4 3-37-16,2 2-16 0,3-1-1 16,3-1 0-16,1 0 11 0,1-1 0 15,1-2 0-15,1 0-10 0,1-6 10 16,-1 0 0-16,1-5 0 0,0 1-10 16,-1-5 1-16,-3 4 0 0,-1-1-2 15,-3 0 1-15,-1 2-2 0,-4 3-1 16,2 1-1-16,-3 3-19 0,-1-1 18 15,-2 1 1-15,2 1 1 0,-2-1 1 16,0 3 3-16,-2 0-1 0,0 0 0 16,0 0 0-16,4 0 1 0,-4 0 9 15,0 0 0-15,0 0-9 16,0 0 12-16,0 0-14 0,0 0 0 0,0 0 0 16,0 0 1-16,0 0-1 0,0 0 2 15,0 3 12-15,0-3-15 16,0 0 0-16,0 0-21 0,0 0-6 15,0 0-6-15,0 0 0 0,0 0-3 16,-4 0 9-16,-2 2 27 0,0 3 2 16,-3 4 2-16,-3 6 11 0,2 4 0 15,-3 6-5-15,1 6-10 0,1 1-18 16,1 0 6-16,4-2 9 0,0-1 1 16,2-4 2-16,4-5 1 0,0-5 14 15,-3-6-3-15,6-4 6 0,7-5-18 16,-4-5-1-16,4-11-29 0,3-4 15 15,1-6 13-15,1-5 0 0,-5 1 0 16,3-2-2-16,-3 5-8 16,0 1 10-16,-6 8-10 0,0 7 10 0,-4 6 2 15,3 2 11-15,-3 3 7 0,0 6-18 16,2 4-9-16,0 9-15 16,0 1 3-16,0 6 9 0,0 3 10 15,2 2 0-15,-2-3 2 0,4-2 0 16,0 1 1-16,3-1 0 0,1-4 0 15,2 1-1-15,3-7-12 0,-1-2-60 16,-3-4-49-16,1-4-44 0,-2-3-53 16,-1-3-127-16,1-5-237 0,-4-3-646 15,7-11-679-15</inkml:trace>
  <inkml:trace contextRef="#ctx0" brushRef="#br1" timeOffset="-141416.278">5823 11192 3830 0,'0'0'654'0,"0"0"-429"16,0 0 45-16,0 0-51 0,17-75-100 16,-5 44-70-16,-2 0-19 0,5-7-27 15,4 1-3-15,-5 2-64 0,9 0-115 16,-3 5-84-16,3 2-94 0,-4 8-415 15,12-2-1025-15</inkml:trace>
  <inkml:trace contextRef="#ctx0" brushRef="#br1" timeOffset="-140788.348">3630 11491 2338 0,'0'0'1485'0,"0"0"-1208"16,0 0 84-16,0 0 39 0,-4-70-48 16,8 45-61-16,2 0-72 0,2 0-89 15,3-2-73-15,3-2-54 0,-1-2-3 16,5-5-106-16,1-5-145 0,2-4-211 15,-3 12-786-15,13-19-2309 0</inkml:trace>
  <inkml:trace contextRef="#ctx0" brushRef="#br1" timeOffset="-137213.762">3384 13224 130 0,'0'0'1688'0,"0"0"-1318"0,0 0-63 16,0 0-52-16,0 0-1 0,0 0 30 15,0 0 9-15,0 0-28 0,0 0-51 16,-8 0-57-16,6-3-30 0,2 0 16 15,0 1 20-15,0-3 9 0,0 2-3 16,2-5 8-16,4-2-46 0,0-3-34 16,2-3-21-16,1-3-12 0,1-6-19 15,2 0-2-15,1-3-16 0,-3-3-6 16,0 0-21-16,1 3-13 0,-7 3 10 16,2 4 0-16,-4 3-9 0,2 9 9 15,-4 0 1-15,0 6-1 0,0 1-9 16,0 2 12-16,0 0 17 0,0 1 22 15,0 7 0-15,-2 3-37 0,0 5 1 16,0 6 0-16,2 4 0 16,-2 1 9-16,2 2 3 0,0 2 9 15,0-3-3-15,4-3-19 0,2-3 10 16,-1-4 6-16,1-5 0 0,0-3 10 16,0-4 2-16,2-6 0 0,1 0-11 15,1-9-19-15,0-6-11 0,3-3 11 16,-3-6 12-16,0 1 0 0,-1-3-9 15,-1 3 0-15,-2-2-3 0,-4 2-2 16,4 2-13-16,-1 2 12 0,-3 5-12 16,0 3 14-16,0 2 1 0,0 5 1 15,0-2 17-15,0 3 3 0,2 1 7 16,0 1 17-16,-2 1 0 0,2 0 9 16,1 0 64-16,-3 3-52 15,2 3-33-15,0-1-15 0,-2 4-18 16,2 2-2-16,-2 2-10 0,0 6-3 15,0 0 13-15,0 3 1 0,-2-2 1 16,0 0 0-16,5-6 0 0,-3-1-12 16,0-5-9-16,0-2 21 0,0-5 1 15,2-1-1-15,0-7-26 0,0-6 5 16,2-5 19-16,1-5 1 0,-1-3 1 16,2-4-24-16,-2 1 12 0,0 2 9 15,-3 3 0-15,5 6 2 0,-4 5 1 16,-2 5 2-16,0 8 46 0,0 0 9 15,0 6-39-15,0 3-16 0,2 9-2 16,1 5-2-16,-3 2 0 0,-2 4 2 16,6-2 2-16,-4-1 0 0,2-1 1 15,-2-6 0-15,2-3-3 0,0-2-17 16,0-4 17-16,-1-5 18 0,1-3 6 16,0-2-8-16,0 0-16 15,0-6-21-15,0-3 18 0,2-1 0 16,1 0 2-16,-5 4 1 0,0 1-1 15,-2 2 1-15,0 2 21 0,0 1 3 16,0 0-12-16,0 0-12 0,0 0 0 16,0 0 1-16,0 1-1 0,0 0-2 15,0-1 1-15,0 1-1 0,0-1 2 16,0 0 0-16,0 0 1 0,0 0 1 16,0 0 0-16,0 0 1 0,0 0 9 15,0 0 0-15,0 0-10 16,0 0 11-16,0 0-11 0,4 0 19 15,-2-1-21-15,2-1-11 0,0-4 9 16,0 2-10-16,3-5 10 0,-1-6-14 16,-4-1 4-16,8-6 9 0,-2-4-9 15,1-5 9-15,-3 0 1 0,4-7-1 16,-1-8 0-16,3-11 2 0,0-12 0 16,-1-5 1-16,-1 7 1 0,-4 12 2 15,-2 18 9-15,-2 9 0 0,0 7-9 16,-2-1 8-16,0 0-11 0,0 5-2 15,0 6-16-15,-2 5-6 0,-2 4-6 16,0 2-3-16,0 8 18 0,-4 5 15 16,-1 9 2-16,1 9-2 0,-4 13-3 15,1 15-18-15,-1 19 18 0,2 8-18 16,4 1 9-16,1-6-6 0,5-5 6 16,2 0 12-16,7-1 0 15,1-1 18-15,0-2-9 0,-1-6-9 16,1 0-60-16,-2-6 29 0,-2-1 29 0,-1-12 2 15,-1-6 1-15,-4-10 0 16,0-6 2-16,0 4-1 0,0-2 1 16,-4-1-2-16,-3-10-1 0,-3-6-15 15,0-5-18-15,-3-5 6 0,1-6 0 16,-3-10 3-16,3-6 9 0,0-5 13 16,3-6 2-16,5-6 0 0,0-3 3 15,6-2 18-15,0 0-6 0,4-3 6 16,7 0-6-16,-1 1 12 0,5 1 9 15,-3 0 10-15,3 3-10 0,1 1 6 16,1 1-9-16,0 0-3 0,1 1-9 16,1 1-21-16,0-2 0 15,-1 1-15-15,1-1 14 0,-2 0 1 16,-1 2 1-16,-3-3 11 0,-3 0-10 16,0-3 1-16,-5 3 12 0,-1-2-13 15,-2 1 1-15,-2 2 12 0,-2 7-12 16,0 6-1-16,-6 5-2 0,0 10-12 15,-1 5-6-15,-3 5 6 0,2 2 0 16,-5 9 12-16,3 7 1 0,0 9 1 16,-3 6 0-16,3 13-2 0,0 15 0 15,-1 12 0-15,5 0 0 0,4-1 0 16,0-15 2-16,2-18 1 0,0-8 12 16,4-3 0-16,2 1 0 0,5-1 0 15,-1-1 1-15,4-9 5 0,3-10 3 16,2-6-14-16,3-10-10 0,1-12-27 15,2-8 6-15,-2-7-1 0,1-6 7 16,-1-1 14-16,-4 1 1 16,-1 5 1-16,-3 6 11 0,-3 8-9 15,-1 8 16-15,-5 7 5 0,-2 9 15 16,-4 0-12-16,0 12-27 0,0 10-10 16,-4 3-5-16,-2 11 15 0,-3 1 2 15,-1 2 10-15,2-1-10 0,-1-3 1 16,1-4-1-16,0-3-1 0,2-3-1 15,2-6-1-15,-1-5-1 0,5-9-1 16,0-5-18-16,3-3-15 0,3-10-1 16,2-8 13-16,2-7 6 0,3-3-3 15,-5-4 6-15,-2 0 3 0,0 4 9 16,-4 2 1-16,1 8 2 0,-3 8 0 16,2 8 0-16,-2 4 15 0,0 1 12 15,0 9-27-15,2 4-12 0,0 0 9 16,0 8 1-16,0-1 2 0,2 1 1 15,0-1 11-15,2-3-10 0,1-2 13 16,-1-2-13-16,2 0 1 0,0-4 12 16,3-2 0-16,-1-6 10 15,0-1-13-15,3-4-12 0,1-9 0 16,3-5-2-16,5-4 2 0,-1-7 1 16,4-2-1-16,0-4 0 0,0 1-1 15,1-1 1-15,-3 4 2 0,-2 6 16 16,-5 6 3-16,-1 6 3 0,-7 4 12 15,-2 4 0-15,-2 4-9 0,-4 1 12 16,0 0 54-16,0 6-33 0,-8 9-42 16,-2 5-18-16,-7 5 3 0,3 3 9 15,-3 3-10-15,3-5 13 0,3 2-13 16,1-3 1-16,4 0 12 0,2-4-3 16,4-1 13-16,2-4 2 15,6-1-12-15,5-6 0 0,3-7-15 16,9-2-1-16,2-11-23 0,6-7 0 15,4-8 5-15,4-6 4 0,5-14 0 16,3-11-6-16,-3-12-12 0,-9 6 15 16,-14 13 16-16,-15 17-10 0,-6 14 9 15,-2 2-12-15,0 5-9 0,-6 2-15 16,-4 10 3-16,-3 4 21 0,-5 11 15 16,-3 7 1-16,0 7 2 0,1 4 12 15,3 5-13-15,7 0 1 0,2 0 12 16,5-1-13-16,3-2 1 0,7-3 12 15,7-4-12-15,5-6 11 0,3-8-14 16,7-6-24-16,7-5-27 0,1-3-48 16,2 0-49-16,-2-7-29 0,0-2-46 15,-6-2-113-15,-2 0-213 0,-10 2-480 16,0-4-927-16</inkml:trace>
  <inkml:trace contextRef="#ctx0" brushRef="#br1" timeOffset="-136766.913">3471 12604 4659 0,'0'0'686'0,"0"0"-374"16,0 0-76-16,0 0-176 15,0 0-5-15,0 0-55 0,0 0-73 16,0 0-278-16,0 0-386 0,0 0-2074 0</inkml:trace>
  <inkml:trace contextRef="#ctx0" brushRef="#br1" timeOffset="-134677.896">7268 15659 124 0,'0'0'544'0,"0"0"649"0,0 0-1008 0,0 0-36 16,0 0 120-16,0 0-5 15,0 0-55-15,0 0-26 0,0 0 6 16,23-46 14-16,-36 41 16 0,-3 1-24 16,-7 0-9-16,-8-1-21 0,-4 4-19 15,-15-2-23-15,-14 3-12 0,-18 0-9 16,-5 6-7-16,-6 3-3 0,4 1-16 16,6 1-14-16,1 2-17 0,-3 1-8 15,0-1-16-15,2-2-18 0,-6 2 9 16,9 0 1-16,1-5-11 0,7-1 1 15,6-2 0-15,0-3 9 0,6 1-9 16,4 1 12-16,6 2-12 0,11-1 0 16,12 1 10-16,-2 1-12 0,-2 2 1 15,-2 6-1-15,-2-2-1 0,4 3-2 16,6-1-29-16,2-4-39 0,9-1-49 16,4-4-40-16,6-1-62 15,4-1-70-15,0 1-159 0,4-5-275 16,8 4-987-16</inkml:trace>
  <inkml:trace contextRef="#ctx0" brushRef="#br1" timeOffset="-134244.521">7262 15909 1030 0,'0'0'1831'0,"0"0"-1523"0,0 0-285 16,-66 7 28-16,12-12 118 0,-20-7 40 15,-13-4-35-15,-4-3-14 0,-4 2 23 16,2 2 7-16,-6 1-35 0,-5 6-47 16,-1 2-41-16,-7 6-8 0,3 0-28 15,3 8-10-15,3 3-2 0,8 4 5 16,2 6-9-16,6 2 1 0,6 0-13 16,7 1-1-16,6 1 10 15,6 0-12-15,12-3 1 0,13-6-1 16,10-2 0-16,6-1 0 0,1-1-2 15,3-1-22-15,-2 2 8 0,9-4-73 16,6-6-40-16,4-2-66 0,0-1-132 16,4-3-79-16,2-4-279 0,11-2-788 0</inkml:trace>
  <inkml:trace contextRef="#ctx0" brushRef="#br1" timeOffset="-133728">5722 15516 878 0,'0'0'1781'0,"0"0"-1517"0,0 0-27 16,0 0 110-16,0 0-91 0,0 0-108 15,0 0-10-15,-60 46 63 0,29-24 4 16,-4 0-60-16,-4 3-31 0,-3 3-25 16,-9 1-12-16,-11 9-22 0,6-6-25 15,8-2-5-15,5-1 2 0,8-7 1 16,-5 5 2-16,1 4-2 0,0-3-10 15,4 1 0-15,4-4-14 0,4-2-3 16,4 1 14-16,4-5-12 16,5 0 12-16,6-3-3 0,1-3 7 0,5 0 2 15,2-2 22-15,0-2-10 16,2 1 7-16,5 1-1 0,1 0-12 16,2-1-11-16,7 2-13 0,3-1 18 15,3 0 0-15,6 0-3 0,4-2-3 16,15-1-13-16,14-1-1 0,18-4-1 15,3-3-15-15,-2 0-3 0,-9 0-6 16,-12 0-4-16,-12 0-38 0,-9 0-74 16,-8 0-65-16,0 0-58 0,12 0-167 15,-6 3-921-15,23 10-1555 0</inkml:trace>
  <inkml:trace contextRef="#ctx0" brushRef="#br0" timeOffset="-123762.883">5013 10538 887 0,'0'0'173'0,"0"0"1017"16,0 0-805-16,0 0-105 0,0 0-8 15,0 0-26-15,0 0 11 0,0 0-31 16,0 0-59-16,50-38-60 0,-46 29-33 15,-2-1-15-15,0-2-3 0,-2-1 12 16,0-1 0-16,0-3 3 0,-4 1-6 16,-3-2 0-16,-1 0-16 15,0 1-27-15,-2 2-19 0,-5 4 0 16,3 4-1-16,-1 2 1 0,-1 5 18 16,1 0 7-16,1 9 9 0,0 1 3 15,3 5 5-15,-1 2 1 0,2 2 0 16,4 2-9-16,-1 0-10 0,5 2-8 15,0-4-7-15,0 2-9 0,7-5 9 16,1-1-9-16,4-1 18 0,1-5-5 16,1-1-1-16,3-3-3 0,5-5-12 15,-3 0-2-15,2-3-10 0,-1-7-3 16,1-3-1-16,-2-5 1 0,-7-2 15 16,-2-3 2-16,-3 1 10 0,-3-1-11 15,-4 1 2-15,0 1 13 0,-11 5 2 16,-3 2-3-16,0 2-12 0,-5 6-1 15,0 5 10-15,1 1-9 0,-1 6 13 16,3 8-1-16,1 2 12 0,3 3-12 16,3 5 4-16,3-1-4 0,4 2-3 15,2 1 0-15,-2-5-9 16,8 0 12-16,3-5-13 0,1-3 11 16,4-2-11-16,3-4-2 0,-1-7-2 15,3 0-17-15,2-7-2 0,-3-7 20 16,1-5-11-16,-7-6-3 0,3-1-4 15,-9-5 4-15,-2 0 12 0,-4 2 1 16,0 1 2-16,-8 3 18 0,-2 6 1 16,-3 3-4-16,-3 4-3 0,-3 4-11 15,2 4 1-15,1 4 10 0,1 6 0 16,-1 7 13-16,6 5 5 0,1 3-6 16,1 5 1-16,4 0-4 15,4 2-6-15,0-1 0 0,6-3 0 16,2-1 0-16,3-6-3 0,-1-4-8 15,2-3-1-15,3-6-2 0,-1-4-1 16,5 0-13-16,-5-9-2 0,3-6 0 16,-3-3-3-16,-1-5-3 0,-3-2 3 15,-4-2 15-15,-1 0-10 0,-5 3 10 16,-3 2 0-16,-5 2 1 0,-2 5 2 16,-5 3 3-16,-1 7 13 0,-1 3-14 15,-1 2 1-15,3 3 15 0,1 9 0 16,-1 1 12-16,5 5-6 0,2 3-5 15,1 1 8-15,7 2-6 0,-4-4 0 16,4 1-9-16,4-4-9 0,5 0 10 16,-1-5-11-16,2-5 1 0,3-2 0 15,1-4-3-15,1-1-2 0,-3-9-23 16,3-2 4-16,-5-7 3 16,-2-3-3-16,-2-4 3 0,-1 0 6 15,-5 1 10-15,-3 0-11 0,-5 4 10 16,-2 6-15-16,-3 4 17 0,-1 5-1 15,0 5 0-15,-3 0 2 0,5 4 0 16,-3 5 2-16,7 5 16 0,0 3 4 16,5 4-4-16,3 2-15 0,0 1 15 15,3-1-6-15,5 1-9 0,0-5 9 16,7-3-9-16,-3-3 12 0,2-5-12 16,-1-6 0-16,-1-2-1 0,3 0-2 15,-7-7-2-15,0-3-16 0,1-6-3 16,-7-6-6-16,0 0 9 0,-2 1-16 15,0-2-151-15,0 0-165 0,0 5-283 16,0-4-1577-16</inkml:trace>
  <inkml:trace contextRef="#ctx0" brushRef="#br0" timeOffset="-52078.83">17091 17188 320 0,'0'0'534'0,"0"0"-341"16,0 0-109-16,0 0-28 0,0 0-37 15,0 0-16-15,0 0 147 0,0 0 133 16,0 0-46-16,0 0-120 0,0-6-32 16,-2 6-33-16,0-2-13 0,2 1 77 15,-2 0 433-15,2 0-228 0,0 1-44 16,2 0-39-16,6 0-18 0,0 0-72 15,3 0-35-15,-1 0-4 0,3 0 68 16,3 0-1-16,1 0-59 0,3-2-40 16,3 2-15-16,0 0-17 15,2 0 17-15,1 0-13 0,5 0-19 16,0 0 19-16,5 0-28 0,3 2-5 16,2-2-16-16,11 0 0 0,12 0 15 15,10 0 6-15,3 0 3 0,-1 0-2 16,-5 0 20-16,-5 0-5 0,0 0 12 15,4 1 20-15,3 0 4 0,1-1-18 16,0 0-16-16,9 1-11 0,0-1-27 16,8 0 2-16,0 0-2 0,4 0-1 15,-2-1 0-15,4 1 0 0,-2 0-1 16,-2 0 1-16,6 0 1 0,-2 0 0 16,1 1 1-16,-3-1-1 15,2 0 0-15,0 2 1 0,-4-2-1 16,2 0 1-16,0 0-1 0,0 0 0 15,0 0 1-15,-2 0-2 0,2 2 0 16,-2-2 1-16,1 0-1 0,-4 0-1 16,-1 0 0-16,-2 0 1 0,4 0-1 15,-4 0 1-15,-2 0 0 0,-3 0 0 16,-1 0 0-16,0 0 1 0,-5 0 0 16,-4 0-1-16,-3 0-1 0,-3 0 1 15,0 2 1-15,-6-2-1 0,-13 0-1 16,-5 0 0-16,-9 0 0 0,-2 0 0 15,8 0-2-15,5 1 3 0,1-1-2 16,3 0-13-16,-5 0-1 0,-2 0-8 16,-1 0 0-16,-3 0-12 0,-4 0 5 15,-8 0-39-15,-3 0-76 16,-3 1-36-16,-7 0-69 0,-5-1-197 0,-1 0-743 16,-2-15-1643-16</inkml:trace>
  <inkml:trace contextRef="#ctx0" brushRef="#br0" timeOffset="-50305.389">17318 17415 277 0,'0'0'170'0,"0"0"-72"0,0 0 22 16,0 0-42-16,0 0 170 0,0 0-248 15,0 0-225-15,0 0-36 0,0 0 63 16,-18-9-34-16</inkml:trace>
  <inkml:trace contextRef="#ctx0" brushRef="#br0" timeOffset="-49492.496">17318 17415 646 0,'-12'-13'101'0,"10"13"-39"16,2 0 456-16,0 0-268 0,-2 0-152 15,2 0-43-15,0 0 39 0,0 0 69 16,0 0 18-16,0 0-54 0,0 0-56 16,-2 0-23-16,2 0 10 0,0 0 49 15,0 0 16-15,0 0-1 0,0 0-16 16,0 0-10-16,0 1-19 15,0-1 0-15,0 0 25 0,0 0 10 16,0 0-4-16,0 0-10 0,0 0 0 16,0 0-13-16,0 0 6 0,-4-2-91 15,4-4-3-15,0-2 3 0,0-5 68 16,0-5 29-16,0-2 14 0,0-3-46 16,0-2 4-16,0-4 12 0,0-1-13 15,0-2-43-15,0-3 36 0,0-3 38 16,0-3-37-16,0-2-1 0,0-3-5 15,4-1-10-15,-4-3-6 0,0 3-4 16,0-2 4-16,0 2 3 0,0 0-15 16,0 3-1-16,0 1 1 15,0-1 2-15,2 4 1 0,-2-4 2 16,0 1-2-16,2-3 5 0,-2 1-5 16,0-3-8-16,0-8-22 0,2-9-1 15,-2-5 15-15,2-1-3 0,-2 6-9 16,0 12 12-16,0 16 1 0,0-6-4 15,0 3-9-15,0 2 27 0,2-15-9 16,-2 1-2-16,0-15 5 0,2-3 3 16,-2 11-11-16,0 16-16 0,2 12 0 15,-2 2-16-15,0-13 13 0,0-14 3 16,0 1 1-16,0 4 14 0,2 5-13 16,-2 8-1-16,0-13 14 0,0-2-12 15,0 4 0-15,0-2 15 0,0 7 3 16,0-6 6-16,2 3 4 0,-2 0-28 15,0 3-3-15,0 0 0 0,0 0-3 16,3 0-19-16,-3 1 21 16,0 1-2-16,2-2 3 0,-2 4 3 0,0-1 0 15,0 0 1-15,0-3 8 16,0 4-10-16,2-4 10 0,-2 1-9 16,0 1 9-16,0 1-11 0,0 1 0 15,0 2-1-15,0 4-2 0,0 1-16 16,0 3-19-16,0 0 19 0,0 3 16 15,0 2 1-15,2-3 1 0,-2 3-1 16,0-2 0-16,0-1-11 0,0 2 12 16,0 1-3-16,0-2 1 15,0 3 2-15,0 2 0 0,0 0 0 16,0 4 1-16,0 0-1 0,0 1 1 0,0 1 0 16,0-1 0-16,0 1-1 15,0 1-2-15,0 1-10 0,0 5 9 16,0 2 1-16,0 3-13 0,0 2-13 15,0 2-14-15,2 0-13 0,2 3-60 16,-2 3-95-16,0 3-192 0,-2 2-681 16,0-1-803-16,0-4 826 0,2 0 1060 15,21-10-199-15</inkml:trace>
  <inkml:trace contextRef="#ctx0" brushRef="#br0" timeOffset="-48375.489">17314 13202 72 0,'0'0'411'0,"0"0"-258"0,0 0 407 15,4-56 46-15,1 38-259 0,-3 3-117 16,2 0 86-16,0 3-30 0,-2 1-65 16,0 3-4-16,2 4 24 0,-2-1 21 15,0 5-17-15,-2 0-43 16,0 0-47-16,0 6-10 0,0 3-47 15,-4 7-61-15,-2 6 0 0,0 8-19 16,-2 6 4-16,-5 6-4 0,5 1-17 16,-7 7 11-16,1-3-9 0,2-1 0 15,-3 1 1-15,1-5 8 0,-1-4-11 16,3-6 1-16,1-7-1 0,1-8-1 16,4-3-2-16,0-8-14 0,4-3-5 15,-3-1-3-15,5-2-7 0,0-3 22 16,0-8 9-16,9-6 33 0,-1-7-29 15,2-8-2-15,1-5-2 0,3-5 1 16,1-2 1-16,1 0 10 0,-1 0-9 16,-1 2 15-16,1 6-2 15,-3 5-1-15,0 9 9 0,1 6 19 16,-3 9 31-16,0 5 14 0,5 2 70 16,-3 13-64-16,1 8-57 0,3 14-34 15,5 21-3-15,0 16-3 0,1 9-9 16,-1-11 10-16,-9-16 0 0,-1-22-1 15,-1-6-13-15,0-3-44 0,3 2-95 16,-3-7-71-16,0-8-118 0,-3-6-662 16,9-4-1528-16</inkml:trace>
  <inkml:trace contextRef="#ctx0" brushRef="#br0" timeOffset="-43246.384">22199 17184 26 0,'0'0'1176'0,"0"0"-1052"0,0 0 55 15,0 0 509-15,0 0-316 16,0 0-127-16,0 0 12 0,0 0 21 0,0 0-21 16,-33-28-45-16,31 23-18 15,2 2 13-15,0 1-39 0,0-1-19 16,0 2-1-16,0-2 21 0,2 2 18 16,2 1-16-16,0 0-41 0,6 0-23 15,5 0 2-15,-3 3-12 0,7 1-6 16,-3 0-7-16,9 2-14 0,-2 0-19 15,-2-2-9-15,4 2-5 0,1 0-4 16,-5 1-9-16,4 0-9 0,0 0-3 16,-9 3 3-16,3 0 0 0,-5 3-3 15,1-4 6-15,-7 3-17 0,0 0-1 16,-2-3-3-16,-3 1-9 0,-3-3 9 16,0 0-12-16,-7 0 0 15,-1 0 0-15,-6-1 15 0,-9 1 11 16,-2-1-9-16,-4 0 1 0,0-1 0 15,-2 3-1-15,0-1-2 0,2 3-2 16,0-1-79-16,0 1-100 0,7-1-98 16,3-2-131-16,2-5-535 0,3 3-1306 0</inkml:trace>
  <inkml:trace contextRef="#ctx0" brushRef="#br0" timeOffset="-42578.464">22790 17001 2277 0,'0'0'969'0,"0"0"-880"0,0 0 80 16,0 0 207-16,0 0-25 0,0 0-19 16,0 0 15-16,0 0-50 0,0 0-57 15,25-2-67-15,-11 16-34 0,3 3-33 16,2 7-31-16,-3 4-17 0,7 2-7 15,-5 1-3-15,1-2-9 0,-2-1-21 16,-3-7-18-16,-4-3-3 16,3-5-33-16,-7-5-48 0,-4-3-61 15,2-3-31-15,-2-2-45 0,-2-2-122 16,0-6-37-16,2-6-130 0,-2-3-182 16,0-4-328-16,2 5-82 0,5-14-176 0</inkml:trace>
  <inkml:trace contextRef="#ctx0" brushRef="#br0" timeOffset="-42410.907">23102 16974 1398 0,'0'0'1125'0,"0"0"-568"16,0 0-22-16,0 0-56 0,54-25-109 16,-46 25-46-16,-4 2-55 0,-2 11-52 15,-2 3-62-15,-2 9-67 0,-4 7-19 16,-12 16-14-16,-3 15-1 0,-12 17-23 16,-4 4-29-16,4-6-2 0,8-21-26 15,6-23-101-15,9-10-76 0,0-7-28 16,-3-3-88-16,7-2-280 15,2 0-935-15</inkml:trace>
  <inkml:trace contextRef="#ctx0" brushRef="#br0" timeOffset="-41312.965">16678 13221 2035 0,'0'0'1349'0,"0"0"-1117"15,0 0-15-15,0 0 117 0,0 0-45 16,0 0-92-16,0 0-43 0,0 59 5 15,0-24-27-15,0 11-44 0,0 12-15 16,0-3-15-16,0-6-18 0,-2-7-22 16,2-10-18-16,-2 2 0 0,-1 1 0 15,3-6-3-15,0-3-31 16,0-7-23-16,0-6-26 0,0-6-42 16,0-4-52-16,0-3-115 0,0 0-127 15,-2-10-153-15,0 3-391 0,0-10-335 0</inkml:trace>
  <inkml:trace contextRef="#ctx0" brushRef="#br0" timeOffset="-41029.198">16516 13277 2516 0,'0'0'524'16,"0"0"-188"-16,0 0 113 15,0 0-75-15,33-53-116 0,-20 46 1 0,1 1-1 16,5 5-54-16,2-1-70 16,-1 2-37-16,5 6-12 0,0 1 0 15,0 8 9-15,-3 2-3 0,-1 4 6 16,-2 1-22-16,-5 3-24 0,-1 0-11 16,-7 0-13-16,-4 0-27 0,-2-3 0 15,-4 1-15-15,-7-5-9 0,-1 0-16 16,-5-6-59-16,-1-3-92 0,1-4-109 15,3-5-228-15,-3 0-1273 0</inkml:trace>
  <inkml:trace contextRef="#ctx0" brushRef="#br0" timeOffset="-38462.403">20965 13211 20 0,'0'0'19'16,"0"0"-19"-16</inkml:trace>
  <inkml:trace contextRef="#ctx0" brushRef="#br0" timeOffset="-37480.525">20965 13211 95 0,'-2'-28'189'16,"2"28"349"-16,0 0-79 0,0 0-286 16,0 0-173-16,0 0-44 0,0 0 2 15,0 0 13-15,0 0 29 0,0 0 23 16,0 0 43-16,0 0-8 0,0 0 14 15,0 0 25-15,0 0 43 0,0 0 19 16,0 0 29-16,0 0-29 0,0 0-33 16,0 0-26-16,0 0-22 0,0 0-14 15,0 0 4-15,0 0 29 0,0 0 18 16,0 0-6-16,0 0-13 0,0 0-9 16,0 0-1-16,0 0-7 0,0 0 10 15,0-4-6-15,0-1 12 0,0 1-4 16,0 2-15-16,0 1 12 15,0-2-44-15,0 3-4 0,0-3 18 16,0 3-11-16,0 0 6 0,0 0 6 16,0 0 16-16,0 0 8 0,0 0 20 15,0 0-11-15,-2 0-24 0,2 0-12 16,0 3-7-16,0-3-6 0,-2 0 3 16,2 0-6-16,0 3-7 0,0-3 10 15,0 1 0-15,0 2-3 0,-2 3-13 16,2 3 1-16,0 7-10 0,-2 6 7 15,2 6-7-15,-3 4-18 0,1 5 0 16,0 10 0-16,2 15 0 0,-2 17 14 16,-2 6-13-16,2 0 15 15,-4-1-15-15,4-9-1 0,2 5 0 16,-4 0 12-16,0 2 7 0,1-2-1 16,1 2-18-16,-2 0-10 0,4-1-2 15,-2-2 9-15,0-1 1 0,0 0 2 16,0 3 21-16,-4-4 0 0,4 4 7 15,2-6 8-15,-2 0-36 0,0-2-18 16,0-2 0-16,-1-2 15 0,1-4 1 16,0-3 2-16,0-1 0 0,0-4 2 15,0-1 0-15,2 1 0 0,0-3 10 16,-2-2-12-16,0 2 0 0,2-1-12 16,-2 1-22-16,0 0 22 0,-2 1 9 15,4-2 0-15,-2 0-9 0,2-8 12 16,-2-6 2-16,0-8 0 15,2-1 1-15,0 4 9 0,-3 6-9 0,1 5 0 16,2-2 9-16,-2-4-12 16,2-1 3-16,-2-4-3 0,2-3-10 15,-2 0-5-15,0-4 13 0,2 0-29 0,0 2 4 16,-2 2 0-16,2 3 2 16,0 0 10-16,0 1 3 0,0 2 10 15,-2 0-62-15,2 2 30 0,-2 2 31 16,0-4-9-16,2 0-4 0,-2-5 15 15,-2-6 1-15,4-5-12 0,0-4 10 16,-2-3 0-16,2-6 2 0,0 0-1 16,0-3-1-16,0 0 0 15,0-2 1-15,0 0 1 0,0 1 0 0,0-1 0 16,0-1-2-16,0-1 0 16,0-1 0-16,0 1 0 0,0-1 1 15,0 1 0-15,0-1-1 0,0 0 1 16,0 0-1-16,0 0 1 0,0 0 1 15,0 0-22-15,0 0 4 0,0-1-16 16,0 0-49-16,0 1-46 0,0-1-41 16,0 1-25-16,2-2-34 0,2 1-92 15,-2-1-174-15,2-2-215 0,-2 1-669 16,-16 18 238-16</inkml:trace>
  <inkml:trace contextRef="#ctx0" brushRef="#br0" timeOffset="-34962.288">19259 13277 91 0,'0'0'13'0,"0"0"17"16,0 0-14-16,0 0 4 0,0 0 9 15,0 0 167-15,0 0 133 0,0 0-78 16,0 0-88-16,0 0-66 0,0 0-28 16,0-4 2-16,0 2 27 0,0-1 0 15,0-1-17-15,0 1-29 0,0 0-23 16,0-3-17-16,0 3-12 0,0 0-13 16,0-1 13-16,0 1 31 0,0 3 134 15,0 0 4-15,0 0-26 0,0 0-40 16,0 0-15-16,0 0 25 15,0 0 25-15,0 0 39 0,0 0-10 16,0 0-13-16,0 0-100 0,0 0 20 16,0 0 18-16,0 0 22 0,0-2-3 15,0 0-16-15,0 1-32 0,0 0-3 16,0-1 6-16,0 2-13 0,0-1-24 16,0 1-14-16,0 0 20 0,0 0 22 15,0 0 18-15,0 0-3 0,-2 0-13 16,2 0-28-16,0 0-19 0,0 1-11 15,0 1 15-15,0-2 5 0,0 0 4 16,0 1 0-16,0 1-3 16,0 1 6-16,0 3 2 0,-2 2 8 0,2 4 17 15,0 6-6-15,0 2-2 16,0 4-11-16,-2 8-11 0,2 3-13 16,-2 2-10-16,2 13 20 0,-6 13 27 15,6 11 0-15,-2 5-24 0,2-1 5 16,0-1 13-16,-2-5 6 0,2 4 0 15,-2 1-19-15,2-1-14 0,-2 2-16 16,0 1-22-16,2 1 4 0,0 2 18 16,-2 2 0-16,2 5 1 0,0 1 1 15,-2 0 13-15,2 1 7 0,0 2 5 16,-3 0-27-16,3 0-12 0,0 1 10 16,-2-4 2-16,2-4 1 0,-2-2 11 15,2-5 3-15,-2-7 0 0,2-6-2 16,0-7-13-16,0-2-24 0,0-3 0 15,0-1 6-15,0 3 16 0,0-10 2 16,-2-8 0-16,2-7 1 0,0-2 1 16,0 2 0-16,0 5 0 15,0 3 1-15,0-6 9 0,0-4-11 16,0-5 1-16,0-2-1 0,0 0 1 16,0-4-1-16,0 2 1 0,0-1-1 15,0 1-1-15,-2-1-14 0,2 2 11 16,0-1-9-16,0 1 11 0,0-2-1 15,0 1-1-15,0 3 1 0,0-2-1 16,0 0-9-16,0 2-3 0,0 1 14 16,0-3-42-16,0 1 16 0,0-1 14 15,0-2-2-15,-4 2 0 0,4-4 12 16,0 0 0-16,0-1-9 16,0-4 12-16,0-4-4 0,0 1 1 15,0-7-24-15,0-1 9 0,0-1 14 16,0 0-8-16,0 1 10 0,0 1 2 15,0 0 0-15,0 3-16 0,0 3-12 16,0 5-15-16,0 3-6 0,0 0 6 16,0-1 3-16,-2 2 9 0,2-6 19 15,0-1 0-15,0-4-4 0,0-3 16 16,0-3 11-16,0 0 7 0,0 0 4 16,0 0-7-16,0 0 0 0,0 0 1 15,0 2-4-15,0-2-10 0,0 0-2 16,0 0-1-16,0 0 1 0,0 2-2 15,0 0-32-15,0-1-18 0,0 2 21 16,0 0 28-16,0-1 0 0,0-1 3 16,0 1 11-16,0-2 1 0,0 3-12 15,0 1-3-15,0 0-12 0,0 3 12 16,0 1 0-16,0 2-13 0,0 0-8 16,0 0-4-16,0-1 0 15,0 2 0-15,0 1-3 0,0-1-6 16,0-1 12-16,0-2 4 0,0-1 8 15,0-3 10-15,0 0-9 0,0-2 12 16,0-1 21-16,0-1 1 0,0 0-10 16,0 0-12-16,0 0-1 0,0 0-20 15,0 0-23-15,0 0-24 0,2 0-19 16,-2-1-61-16,4-3-182 0,-2-1-403 16,-2-9-972-16</inkml:trace>
  <inkml:trace contextRef="#ctx0" brushRef="#br0" timeOffset="-32993.762">18102 13216 290 0,'0'0'46'0,"0"0"1288"0,0 0-944 16,0 0-169-16,0 0-76 0,0 0 39 15,0 0 35-15,0 0-7 0,0-1-29 16,2 1 14-16,-2 0-13 0,0 2-20 15,2 0-12-15,0 3-7 0,0-1-17 16,0 3-10-16,0 0-13 0,2 3-27 16,-1 0-16-16,-1 2-19 0,2 0-15 15,-2 1-4-15,-2 2 4 0,2-1 9 16,0 4 6-16,0 0-6 0,2 0 3 16,-2 3 6-16,4-3 6 0,-1 4-3 15,-1 0-16-15,2 3-8 0,2 3 2 16,2 4 25-16,5 4 18 0,-1 2 10 15,3 0 5-15,-1 0-34 0,3 0-20 16,-2 0-10-16,3 2-3 0,1 1 3 16,4 3 1-16,0 0-10 0,6 9-9 15,0-7-3-15,0 5-15 16,2-1 2-16,0-6 13 0,10 16 0 16,9 5 19-16,4 7 2 0,4 1-3 15,-3-7 0-15,-3-5-15 0,-4-4 9 16,4 0-9-16,-3 0 10 0,3 1 8 15,0-3-9-15,-1 2 0 0,3-5-12 16,0 1-17-16,-2-2 17 0,4-1 0 16,-2-3 2-16,3 3 10 0,-1-5-10 15,4 1 13-15,0-2 0 0,-2-1 0 16,0 1-12-16,2-2 13 0,-2 0-15 16,2 0 2-16,0-2 12 0,2-1 0 15,-2-2 0-15,2-2-15 0,-2-2-6 16,3-1 3-16,1-1 0 0,-2-4 0 15,0 1 0-15,0-2 2 16,0-2 1-16,2 1 2 0,-2-1 1 16,2-1 18-16,1 0 3 0,-1 0-6 15,2 3-3-15,0 0-12 0,2 3-2 16,3 2 2-16,-1 2-1 0,0 1 1 16,-1 5 0-16,-1-1 1 0,2 1-1 15,-6-4 0-15,3-1 9 0,-3-1-10 16,-2-6 0-16,-6-4 0 0,-6-8-2 15,-11-4-15-15,-12-6 13 0,0-2-29 16,2-1-5-16,2-2-76 0,4 0-118 16,-4 0-114-16,-10-2-326 0,18-1-1493 0</inkml:trace>
  <inkml:trace contextRef="#ctx0" brushRef="#br0" timeOffset="-31992.199">22800 16352 1125 0,'0'0'163'0,"0"0"992"0,0 0-809 16,0 0-80-16,0 0-10 0,0 0-15 15,0 0-45-15,0 0 21 0,0 0-9 16,-12-18 6-16,4 31-62 0,-3 5-56 15,1 5-22-15,-2 5-16 0,1 2-6 16,-3 2-5-16,-1 2-47 0,7-1-2 16,-8 0 0-16,7-5 0 0,3-2 1 15,-2-3-1-15,0-9-1 16,4-3-15-16,-1-5-10 0,5-6-40 16,0 0-49-16,0-5 31 0,0-7 85 15,7-6 1-15,3-3-1 0,-2-5-2 16,0-3 3-16,1-2 0 0,5 0 1 15,-8 1 0-15,5 3 1 0,1 7 17 16,-6 5-4-16,1 6 16 0,1 9 18 16,0 0 0-16,2 12-49 0,-5 7-6 15,3 10-40-15,2 6 25 0,-2 3 8 16,-1 5 12-16,-3-4-2 16,2 0 2-16,-4-8 1 0,2-6 3 15,-2-9 37-15,-2-6 25 0,0-7-65 16,-6-3-19-16,-2-7 19 0,-1-8 15 15,-7-5 16-15,1-3-10 0,-3-2-20 16,3 1-1-16,1 4-68 0,-3 3-104 16,7 5-114-16,-4 0-248 0,7 7-675 15,3 1-946-15</inkml:trace>
  <inkml:trace contextRef="#ctx0" brushRef="#br0" timeOffset="-31679.246">23032 16352 1474 0,'0'0'1913'15,"0"0"-1577"-15,0 0-112 0,0 0 130 16,4 75-54-16,-4-39-128 0,0 4-40 16,0 6-46-16,0 3 6 0,0-5-31 15,0 1-34-15,-2-8-15 0,0-6-10 16,2-7-2-16,-2-7-2 0,2-9-31 16,0-4-71-16,0-4-110 0,0-7-23 15,-2-8-51-15,2-1-182 0,0-6-283 16,0 3-631-16</inkml:trace>
  <inkml:trace contextRef="#ctx0" brushRef="#br0" timeOffset="-31441.883">22964 16365 1175 0,'0'0'2198'15,"0"0"-1906"-15,0 0-131 0,49-7 204 16,-26 10-24-16,2 8-107 0,-4 7-32 15,5 7 9-15,1 3-25 0,-2 6-53 16,-6 5-54-16,3 0-9 0,-9 0 6 16,1 2-7-16,-7-3-30 0,-5-3-27 15,-2-5-10-15,-5-4-2 0,-9-6-18 16,-7-7-12-16,-6-8-6 0,-6-5-76 16,-2-6-109-16,-6-11-166 0,8 2-624 15,-15-10-1315-15</inkml:trace>
  <inkml:trace contextRef="#ctx0" brushRef="#br0" timeOffset="-30507.702">19131 12836 1960 0,'0'0'1193'15,"0"0"-947"-15,0 0-27 16,0 0 93-16,0 0-23 0,0 0-22 16,0 0-27-16,0 0-68 0,0 0-71 15,-2 21-58-15,0-6-25 0,-2 10 1 16,2 1-18-16,-6 0 0 0,6 1 1 15,-5 3-1-15,5-2 2 0,-2-1 0 16,2-2 12-16,2-4 25 0,0-1-4 16,0-3 13-16,0-3 42 0,0-2 37 15,6-5-10-15,1 0-12 0,3-3-6 16,-2-2-6-16,3-2-28 16,-1 0-9-16,4 0-14 0,-1-2-25 15,1 0-17-15,-3-4-1 0,1 5-12 16,0-4-9-16,-1 2-61 0,-3 1-84 15,2-3-49-15,-6 2-46 0,3-3-96 16,-3-1-204-16,2-3-471 0,-4 2-401 16,0-5-444-16</inkml:trace>
  <inkml:trace contextRef="#ctx0" brushRef="#br0" timeOffset="-30123.555">19319 12890 2028 0,'0'0'1151'0,"0"0"-845"0,0 0 7 15,0 0 101-15,0 0-91 0,0 0-101 16,0 0-38-16,0 0-46 0,0 0-65 16,21 69-43-16,-27-41-12 0,2 2-16 15,-2 1-2-15,1-1-2 0,-3-3-19 16,4-5-31-16,0-7 0 0,0-6-12 16,2-4-24-16,0-5-38 15,2-5 27-15,0-5 96 0,0-7 3 16,4-5 3-16,0 0 10 0,4-3-10 15,0 2-3-15,1 4 0 0,-1 2 2 16,0 9 22-16,5 5 19 0,-3 3 16 16,0 7-28-16,3 8-28 0,-5 5-1 15,2 6 1-15,-1 1 15 0,-3-2 7 16,-2-3 8-16,-2-1-30 0,0-8 16 16,-2 0-18-16,-2-7 0 0,0 0 11 15,-4-6-11-15,-5 0 11 0,-1-3-9 16,2-6 12-16,-5-3 1 0,1 1-5 15,-1 0-11-15,5-1-34 16,0 4-100-16,3 1-75 0,-1-1-128 16,4 3-306-16,2 1-665 0,2 2-837 0</inkml:trace>
  <inkml:trace contextRef="#ctx0" brushRef="#br0" timeOffset="-29573.727">19702 12870 2478 0,'0'0'984'15,"0"0"-667"-15,0 0 20 0,0 0 48 16,0 0-135-16,0 0-106 0,0 0-6 15,0 0 17-15,-60-28-30 0,43 45-67 16,-1 3-37-16,1 2-9 16,3-3-10-16,-1 2-2 0,7-3-1 0,-2-4-17 15,6-2 3-15,1-4 3 16,3 1 10-16,0-5-10 0,7 1-4 16,3-3-5-16,0-1-12 0,9 1 11 15,-3-1 19-15,7 0 3 0,-4 1 0 16,4 2 2-16,-3 1 0 0,-3 2 32 15,-1 2 24-15,-7 4 2 0,1 0-11 16,-8 2-16-16,-2 1 1 0,0 2-31 16,-8-1 9-16,-3-1-9 0,-3 2-2 15,-3-3-1-15,-1-2-3 0,1-4-28 16,-3-2-84-16,3-1-101 0,-2-6-105 16,7 0-154-16,2 0-751 0,1 0-947 0</inkml:trace>
  <inkml:trace contextRef="#ctx0" brushRef="#br0" timeOffset="-29363.452">19816 12752 3082 0,'0'0'611'0,"0"0"-331"15,0 0 58-15,31 58-72 0,-25-32-146 16,-4 5-37-16,-2 2-6 0,0-3-77 16,-2-2-3-16,-11-6-200 0,3-5-174 15,4-7-751-15,0 1-1908 0</inkml:trace>
  <inkml:trace contextRef="#ctx0" brushRef="#br0" timeOffset="-28713.931">20853 12793 1304 0,'0'0'1861'0,"0"0"-1644"15,0 0-93-15,0 0 211 0,0 0-58 16,0 0-72-16,0 0 99 0,0 0-71 16,0 0-92-16,-14 32-65 0,8-3-27 15,1 4 3-15,-1 3 9 0,0 2-21 16,4-1-22-16,-4-2-3 0,0-4 9 16,3-6 40-16,1-4 15 15,0-7 73-15,2-5-22 0,0-1-6 16,4-5 6-16,5-1-10 0,-3-2-29 15,6 0-22-15,7-2-21 0,-5-1-27 16,7-2-9-16,-4-1-12 0,-1 2-1 16,1-2-2-16,-3 1-15 0,-6 3-54 15,3-2-94-15,-3 1-72 0,-4 1-47 16,-2-2-128-16,0 2-333 0,-2-1-792 16,0 0-871-16</inkml:trace>
  <inkml:trace contextRef="#ctx0" brushRef="#br0" timeOffset="-28263.802">21089 12781 3253 0,'0'0'650'0,"0"0"-396"15,0 0 26-15,0 0 22 0,0 0-102 16,0 0-59-16,0 0-84 0,0 0-2 15,-4 64-15-15,-2-33-28 0,-7 3-9 16,5 1-2-16,0 0-1 0,1-2-3 16,3-4-9-16,-2-6-3 0,4-8-19 15,2-6-21-15,0-4 16 0,0-5 38 16,0-2-54-16,8-7-59 0,-2-6 72 16,1-2 26-16,1-3 4 0,2 0 10 15,-1-2 1-15,-7 4 1 0,4 4 2 16,-2 3 16-16,-2 6 10 15,2 5 48-15,-2 0-2 0,6 10-47 16,-3 4-27-16,-3 3-15 0,2 4 13 16,0 0 2-16,2 0 1 0,-4 1 1 15,4-3 0-15,-1-3 13 0,-5-5 1 16,2-6 20-16,-2-1-36 0,-2-4-45 16,-3-2 34-16,-3-4 11 0,-2-3 13 15,2-1-11-15,-7-5 10 0,3 2-12 16,1-1-52-16,-3 3-116 0,4 4-97 15,3 1-135-15,-1 3-580 0,6 3-811 16</inkml:trace>
  <inkml:trace contextRef="#ctx0" brushRef="#br0" timeOffset="-27864.932">21459 12774 2877 0,'0'0'762'16,"0"0"-529"-16,0 0 7 0,0 0 80 16,0 0-150-16,-50-44-62 0,32 52 18 15,1 9 18-15,-1 3-50 0,1 6-54 16,0 2-28-16,5-2-9 0,-2 0 13 15,5-3-15-15,3-4 2 0,4-4 9 16,2-6-9-16,0-2 15 0,6-3 7 16,5-2-22-16,5-2-3 15,-1 0 0-15,5-1-2 0,5-2 0 16,-2 1-1-16,6 2 2 0,-4 0 1 16,4 0 19-16,-13 9 42 0,1 2 9 15,-7 4 30-15,-6 3-9 0,-4 1-43 16,0 4-26-16,-12 1-22 0,-1-2 0 15,-5 0-3-15,-3-3-33 0,2-4 12 16,-8-5-52-16,5-4-100 0,3-4-83 16,-4-2-91-16,9-2-328 0,-1-4-836 15,7 0-968-15</inkml:trace>
  <inkml:trace contextRef="#ctx0" brushRef="#br0" timeOffset="-25098.484">19169 15021 134 0,'0'0'117'0,"0"0"-48"0,0 0 469 16,0 0-310-16,0 0-7 0,0 0-81 15,0 0 3-15,0 0-3 0,0 0 3 16,-15-4-10-16,15 4 7 0,-6 0 12 15,6 0-26-15,-2-3-26 16,0 3 10-16,-2 0 9 0,-5 0-32 16,1 0-48-16,-6 0-23 0,-3 0 9 15,-2 0-25-15,-1 0-22 0,-5 0-197 16,6 0-217-16,-12 5-630 0</inkml:trace>
  <inkml:trace contextRef="#ctx0" brushRef="#br0" timeOffset="-24766.758">18387 15147 293 0,'0'0'14'0,"0"0"677"15,0 0-639-15,0 0-52 0,0 0-59 16,58-12-55-16,-46 7 113 0,-3 1-19 15,1-1-116-15,-2-2-5 0,3 0 70 16,-5 4-132-16,8-6 11 0</inkml:trace>
  <inkml:trace contextRef="#ctx0" brushRef="#br0" timeOffset="-24582.252">18561 15022 241 0,'0'0'111'0,"0"0"645"0,0 0-336 15,0 0-130-15,0 0 5 0,-52-3-75 16,36 3-51-16,-11 0-21 0,0 0-19 16,-2 0-58-16,-4 0-29 0,0 0-33 15,0 0-9-15,0-1-132 0,-3 2-161 16,1 1-190-16,8 0-262 16,-12 6-503-16</inkml:trace>
  <inkml:trace contextRef="#ctx0" brushRef="#br0" timeOffset="-24235.477">17653 15032 434 0,'0'0'1539'16,"0"0"-1248"-16,0 0-93 0,-70-3-53 16,45 3-61-16,-6 0-84 0,2 0-42 15,-2 0-508-15,9 0 69 0,-16 3-621 0</inkml:trace>
  <inkml:trace contextRef="#ctx0" brushRef="#br0" timeOffset="-22714.373">20822 16054 36 0,'0'0'117'0,"0"0"-97"0,0 0 35 15,0 0 669-15,0 0-327 0,0 0-211 16,0 0-92-16,0 0 85 0,0 0-4 16,-8-8 14-16,6 7-15 15,-4 1-6-15,-1 0-6 0,-1-1-11 16,-2 1-6-16,-5-1-20 0,3 1-26 15,-7-1-32-15,3 1-32 0,-5-1-19 16,-2 1-3-16,-5 0-10 0,-6 0-1 16,-1 0-2-16,-8 0 0 0,-7 0-86 15,-14 1-132-15,8 2-222 0,11 0-383 16,-7 7-915-16</inkml:trace>
  <inkml:trace contextRef="#ctx0" brushRef="#br0" timeOffset="-22289.055">19906 16054 179 0,'0'0'1293'0,"0"0"-958"0,0 0-251 16,0 0 1-16,0 0 67 0,0 0 33 16,-59-6-111-16,32 6-45 0,-2 0-3 15,-2 0-23-15,-4 0 9 0,-1 0-12 16,-3 0-36-16,-2 0-200 0,-3 0-229 15,11 3-560-15</inkml:trace>
  <inkml:trace contextRef="#ctx0" brushRef="#br0" timeOffset="-21779.302">19007 16058 919 0,'0'0'388'0,"0"0"42"16,0 0-297-16,0 0-20 0,0 0 176 16,0 0-111-16,-58-9-88 0,36 9-57 15,-7 0-21-15,-2 0 5 0,-4 0-17 16,-3 0-30-16,1 0-96 0,-4 0-39 15,-1-1 22-15,11 1-94 0,-12 4-967 16</inkml:trace>
  <inkml:trace contextRef="#ctx0" brushRef="#br0" timeOffset="-21426.97">18121 16051 362 0,'0'0'176'16,"0"0"492"-16,0 0-398 0,-73 0-68 15,46 0-130-15,-4 0-53 0,2 0-19 16,-4 0-209-16,8-2-410 0</inkml:trace>
  <inkml:trace contextRef="#ctx0" brushRef="#br0" timeOffset="-20813.209">17387 16046 440 0,'0'0'225'16,"0"0"1101"-16,0 0-915 0,-60-3-162 16,35 3-133-16,0 0-74 0,-2 0-42 15,5 1-203-15,5 0-470 0,-4 5-965 0</inkml:trace>
  <inkml:trace contextRef="#ctx0" brushRef="#br0" timeOffset="-19659.562">16665 14826 1812 0,'0'0'218'0,"0"0"419"0,0 0-222 15,0 0-131-15,0 0-62 0,0 0 9 16,0 0 143-16,0 0-18 0,0 0-214 16,-14 28-74-16,14-3-31 0,2 9-16 15,0 1-18-15,-2 4-2 0,0 0-1 16,2-2-2-16,-2-1 0 0,2-2-1 16,-2-11-12-16,2-5-7 0,-2-7-61 15,0-6-65-15,0-4-78 16,0-1-102-16,0-4-9 0,0-6-102 0,0-3-219 15,0 0-437-15,0-5-368 0</inkml:trace>
  <inkml:trace contextRef="#ctx0" brushRef="#br0" timeOffset="-19379.325">16492 14761 2194 0,'0'0'807'15,"0"0"-411"-15,0 0-114 0,0 0 11 16,0 0-17-16,0 0-75 0,0 0-18 16,0 0-33-16,0 0-39 15,0 0-50-15,60 5-12 0,-46-2 9 16,3 3-3-16,1 1-3 0,-1 3-12 16,1 2-7-16,1-1 10 0,-3 6 8 15,-1-1 7-15,-3 4 15 0,-3 0-9 16,-3-1-41-16,-4 1-23 0,-2-2-12 15,-2 0-6-15,-4-2-1 0,-3-3-23 16,-3-1-92-16,2-7-119 0,-1-2-164 16,1-1-280-16,0-2-924 0</inkml:trace>
  <inkml:trace contextRef="#ctx0" brushRef="#br0" timeOffset="-18262.346">16742 15343 688 0,'0'0'456'0,"0"0"-81"0,0 0-34 16,0 0 3-16,0 0 2 0,0 0 5 15,0 0-40-15,0 0-98 0,0 0-35 16,0 0-7-16,4-24-14 0,0 17-2 15,0 0-9-15,0-4-15 16,2-1-26-16,3-2-25 0,-1-1-15 16,-2 1-22-16,2-1-6 0,-1 2-9 15,1 3 3-15,-4 2 12 0,0 4 18 16,-2 2 13-16,0 2 8 0,0 0-18 16,0 5-15-16,1 4-30 0,-1 5-19 15,-2 5-2-15,2 5-2 0,-2-2 1 16,0 3 1-16,2-6-1 0,0-3-18 15,-2-3-98-15,2-5-126 0,0-3-95 16,0-2-289-16,4-3-979 0</inkml:trace>
  <inkml:trace contextRef="#ctx0" brushRef="#br0" timeOffset="-17787.1">16578 15880 2538 0,'0'0'707'0,"0"0"-462"0,0 0-17 15,0 0 153-15,0 0-57 0,0 0-111 16,0 0-44-16,0 0-13 0,21 61-52 16,-19-30-40-16,-2 6-21 0,0 2-6 15,2 1-16-15,-2 1-20 0,0-5 0 16,2-2-1-16,-2-5-1 0,2-4-1 16,-2-4-26-16,0-5-39 0,2-6-39 15,-2-5-38-15,0-5-47 0,0 0-139 16,0-3-39-16,-4-8-177 0,2 1-252 15,-2-9-645-15</inkml:trace>
  <inkml:trace contextRef="#ctx0" brushRef="#br0" timeOffset="-17477.932">16440 15916 2659 0,'0'0'523'0,"0"0"-446"15,0 0 88-15,0 0 111 0,0 0-46 16,31-62-57-16,-23 49 52 0,0 0 16 16,3 2-59-16,1-3-69 0,3 3-21 15,-1 3-15-15,5 0-4 0,1 5 3 16,1 2 3-16,-2 1 16 16,1 4 8-16,1 8-12 0,-4 3-24 15,-1 2-13-15,-1 4-12 0,-5-1-20 16,-2 1-11-16,-4 2-11 0,-2-1-15 15,-2-1-1-15,-4 4 1 0,-4-2 0 16,-2-2-21-16,-1-3-79 0,-1-4-77 16,0-3-85-16,1-6-174 0,-1-3-278 15,1-2-845-15,3 0-727 0</inkml:trace>
  <inkml:trace contextRef="#ctx0" brushRef="#br0" timeOffset="-17042.457">16814 16375 2782 0,'0'0'548'0,"0"0"-319"0,0 0-2 0,0 0 63 15,0 0-72-15,33-60-59 16,-33 40 17-16,-4-2 5 0,-4 2-58 0,-3 0-50 16,-1 5-39-16,-5 8-13 15,3 2-2-15,-3 5 2 0,1 6 0 16,4 2 1-16,1 8-1 0,3 3 3 16,2 1-2-16,6 4-10 0,0-1-12 15,4-1-27-15,4-4-64 0,5-1-56 16,-1-7-77-16,2-5-97 0,-3-3-298 15,9-2-973-15</inkml:trace>
  <inkml:trace contextRef="#ctx0" brushRef="#br0" timeOffset="-15926.457">21577 15472 1907 0,'0'0'1313'0,"0"0"-1036"16,0 0-102-16,0 0 52 16,0 0-29-16,0 0-120 0,0 0-53 15,0 0 56-15,0 0 34 0,-21-27-4 16,9 20-21-16,-11 1-35 0,4 1-15 15,-5-1 0-15,1 4 3 0,4 2-24 16,-4 0-4-16,9 2-3 0,-7 5-9 16,11 5 22-16,-5 0 3 0,7 7-1 15,2 3-5-15,0 5-10 0,0 2-9 16,1 3 0-16,3 2-3 0,2 2-17 16,0-2 1-16,0 0 14 15,0-3 0-15,0-2 1 0,5-4 1 16,-1-3 2-16,0-1 14 0,0-4-13 15,2-2 12-15,-4-2 15 0,6-4 26 16,-1 0-4-16,1-5 57 0,0-1 13 16,-4-1-37-16,7-2-24 0,1 0-16 15,-4 0-5-15,1 0-16 0,-1 0-12 16,4-3-12-16,-8 1-2 0,3 1-13 16,-1-1 3-16,-2 2-49 0,4 0-100 15,-6 0-104-15,2 0-87 0,-1 0-203 16,-3 0-568-16,4-1-516 0</inkml:trace>
  <inkml:trace contextRef="#ctx0" brushRef="#br0" timeOffset="-15785.547">21521 15808 1433 0,'0'0'1966'0,"0"0"-1533"0,0 0-326 16,0 0 110-16,0 0 10 15,0 0-112-15,0 0-44 0,-52-24-37 16,32 24-34-16,3 0-96 0,-4 0-208 15,5 2-215-15,-3 1-1098 0</inkml:trace>
  <inkml:trace contextRef="#ctx0" brushRef="#br0" timeOffset="-14491.657">19644 14485 108 0,'0'0'2164'16,"0"0"-1654"-16,0 0-195 0,0 0 52 16,0 0 15-16,0 0-108 15,0 0-69-15,0 0-22 0,-10-51-28 16,-3 49-51-16,-3 0-36 0,-1 2-16 16,1 2-15-16,-1 1-7 0,3 3-2 15,-1 2-10-15,5-1-6 0,-3 3-9 16,5 2 25-16,2 0-7 0,2 1 4 15,2 6-7-15,-2 0 0 0,2 4-6 16,2 1 1-16,0 3-12 0,0 0 0 16,0 2 1-16,0-1 1 0,2-1 9 15,4-4 12-15,-2-2 1 0,-2-3 8 16,2-2 34-16,2-4 70 0,3-2-46 16,3-4-18-16,-6 1-13 0,7-4 1 15,1 0-10-15,1-3-6 16,1 0-20-16,-4 0-14 0,5-3-11 15,-5-1-12-15,1-2-7 0,-1 0-20 16,-6-1-109-16,1 4-70 0,-3-2-81 16,0 0-157-16,-2 0-294 0,-2 2-725 15,0-4-753-15</inkml:trace>
  <inkml:trace contextRef="#ctx0" brushRef="#br0" timeOffset="-14358.013">19625 14601 3432 0,'0'0'505'0,"0"0"-363"16,0 0 58-16,0 0 1 0,0 0-77 16,-53 18-72-16,40-6-52 0,-1 1-101 15,-1-4-216-15,7-2-312 0,-2 2-1199 0</inkml:trace>
  <inkml:trace contextRef="#ctx0" brushRef="#br0" timeOffset="-13934.671">19780 14888 2572 0,'0'0'575'16,"0"0"-409"-16,0 0 50 0,0 0 69 15,38-53-72-15,-32 37-68 0,6-2-24 16,-1 2-9-16,-5 3-22 0,-2 3-16 16,2 5 15-16,-2 5 34 0,0 0 9 15,-2 9-52-15,0 8-80 0,-2 6-9 16,5 9-19-16,-10 0 7 0,5-1-16 16,0-2-98-16,0-9-81 0,0-6-165 15,0-6-601-15,7-4-905 0</inkml:trace>
  <inkml:trace contextRef="#ctx0" brushRef="#br0" timeOffset="-7034.509">21765 16150 1516 0,'0'0'520'0,"0"0"-302"16,0 0-37-16,0 0-133 0,10-55 557 15,-8 37-298-15,0 2-126 0,0-2-1 16,-2 0 18-16,-2-2-44 0,-2 4-60 15,-6 0-32-15,-3 3 0 16,3 5-15-16,-9 3-13 0,7 3 19 16,0 2 6-16,-5 5-4 0,7 5-2 15,-5 6-1-15,5-1-24 0,6 6-10 16,0-1 7-16,2 2-10 0,2 1-12 16,2 1 9-16,4-4-9 0,4-2 10 15,7-2-13-15,-5-6-13 0,11-5-60 16,-7-5-115-16,3-3-88 0,2-9-85 15,-9-1-292-15,3-15-1013 0</inkml:trace>
  <inkml:trace contextRef="#ctx0" brushRef="#br0" timeOffset="-3045.08">19059 17519 143 0,'0'0'1521'0,"0"0"-1141"0,0 0-114 15,0 0-176-15,0 0 252 0,0 0 184 16,0 0-224-16,0 0-18 16,0 0 3-16,-29-34-66 0,29 26-79 15,0 2-21-15,-2-2 14 0,2 2 21 16,0 0-21-16,0 2-16 0,0 1 0 15,0 2-4-15,0 1 31 0,2 0 17 16,2 6-36-16,2 7-39 0,3 3-31 16,1 7-23-16,2 3-16 0,3 5 3 15,-5-2 0-15,3 0-6 0,1-3-15 16,-6-4 0-16,1-8-12 0,-3-3-24 16,4-4-46-16,-8-3-57 0,2 0-27 15,0-1-28-15,1-1-40 0,-3-2-176 16,2 0-581-16,-2 0-536 0,0-5-743 0</inkml:trace>
  <inkml:trace contextRef="#ctx0" brushRef="#br0" timeOffset="-2746.369">19322 17496 2406 0,'0'0'564'16,"0"0"-235"-16,0 0 62 0,0 0 2 15,0 0-56-15,0 0-60 0,0 0-37 16,0 0-14-16,0 0-77 0,0 0-37 16,-52 71-8-16,37-43 2 0,1 1-9 15,1-4-16-15,-1 2-8 0,4 4-19 16,-5 2-21-16,1 5-31 0,-1-3-2 15,1 0-27-15,3-8-66 0,1-2-53 16,4-2-57-16,-2-5-52 16,1-4-130-16,3-4-382 0,2-3-892 15,2-3-676-15</inkml:trace>
  <inkml:trace contextRef="#ctx0" brushRef="#br0" timeOffset="-2329.323">19270 18025 1994 0,'0'0'741'16,"0"0"-401"-16,0 0 40 0,0 0 91 15,0 0-83-15,0 0-63 0,18-55-58 16,-11 40-53-16,-1-1-68 0,2 1-51 15,0 0-10-15,1 4 12 0,-1 2 21 16,2 4 3-16,1 5-24 0,-5 1-31 16,2 9-36-16,-2 7-30 0,3 3 0 15,-3 7-15-15,-4 1-12 0,2 2-73 16,0-2-60-16,0-4-64 16,0-8-93-16,-2-3-321 0,9-9-1134 0</inkml:trace>
  <inkml:trace contextRef="#ctx0" brushRef="#br0" timeOffset="-1512.013">20657 17519 1056 0,'0'0'606'0,"0"0"-324"15,0 0 49-15,0 0 83 0,0 0-64 16,0 0-30-16,0 0 0 0,0 0-12 16,0 0-57-16,-8-39-30 0,8 39-36 15,0 0 43-15,0 0 22 0,2 8-64 16,4 3-77-16,4 5-33 0,1 5-21 16,-1 6-7-16,4 2-2 0,-1-1 5 15,-3-7-8-15,0 0-1 0,3-5-21 16,-5 1-18-16,2-3-3 0,3-1-53 15,-7-8-102-15,-2-3-84 0,2-2-63 16,-2-5-161-16,-4-1-612 16,7-8-793-16</inkml:trace>
  <inkml:trace contextRef="#ctx0" brushRef="#br0" timeOffset="-1257.03">20932 17509 3074 0,'0'0'545'0,"0"0"-286"0,0 0 108 16,0 0-8-16,0 0-110 0,0 0-44 16,0 0-4-16,-19 58-15 0,11-38-68 15,-2 5-39-15,-1-3-16 0,5 0 1 16,-6 0-16-16,3 3-22 0,-1 3-26 15,-4 4-3-15,1-1-54 0,5-2-119 16,-5-4-88-16,3-3-52 0,4-6-225 16,0 4-996-16</inkml:trace>
  <inkml:trace contextRef="#ctx0" brushRef="#br0" timeOffset="-703.947">21091 18035 2782 0,'0'0'468'16,"0"0"-344"-16,0 0 146 0,0 0 127 16,0 0-78-16,14-52-94 15,-14 42-58-15,-6 2-26 0,2 2-40 16,-4 4-34-16,2 2-3 0,-5 0 34 15,-1 6 8-15,4 1-21 0,1 2-12 16,1 2 6-16,0-1 12 0,4-2-9 16,0 0-22-16,2-3-27 0,2 1-19 15,2-4-14-15,6-1-18 0,-3-1-15 16,3 0-58-16,0-7-75 0,-1-1-74 16,-3-5-108-16,-2 4-433 0,2-19-1386 15</inkml:trace>
  <inkml:trace contextRef="#ctx0" brushRef="#br1" timeOffset="13555.107">17606 16098 88 0,'0'0'372'15,"0"0"-180"-15,0 0-45 0,0 0 22 16,0 0 17-16,0 0-23 0,0 0-144 15,0 0 547-15,0 0-70 0,-8-19-257 16,8 19-110-16,-5 0 29 0,3-1 76 16,2 1-24-16,-2 0-35 0,-2-2-14 15,2 0-6-15,0 0-30 0,0-3-17 16,0-1-8-16,0-1-4 0,2-6 7 16,0-2-14-16,0-9-14 0,2-4-26 15,4-7-18-15,-2-9-3 0,2-16-1 16,-1-11 4-16,-5 0 3 0,0 9 0 15,0 15 6-15,0 16-7 0,-5 7-11 16,3-5-22-16,0-2 0 0,0 0-16 16,0 1 14-16,0 3-1 0,2 4-9 15,0 3-3-15,0 2-10 16,0 4-49-16,4 1-27 0,0 6-60 16,3 1-25-16,1 3-83 0,-2 3-207 15,0 0-537-15,2 6-663 0</inkml:trace>
  <inkml:trace contextRef="#ctx0" brushRef="#br1" timeOffset="13855.375">17620 15985 2393 0,'0'0'274'0,"0"0"-193"15,0 0 102-15,0 0 41 0,0 0-144 16,0 0-32-16,0 0 73 0,0 0 60 16,33-56-23-16,-26 24-26 0,-1-6-31 15,-4-13-26-15,2-13-2 16,2-12-14-16,-2-3-3 0,0 5-3 16,-2 16-9-16,1 18-20 0,-3 13-24 15,0 3-19-15,0 4-24 0,0-2-104 16,0 4-39-16,2 6-59 0,-2 4-107 15,0 2-170-15,0 3-201 0,-2-1-393 16,-3 4 109-16</inkml:trace>
  <inkml:trace contextRef="#ctx0" brushRef="#br1" timeOffset="14205.156">17655 15296 2093 0,'0'0'665'0,"0"0"-337"15,0 0-155-15,0 0-59 0,0 0 109 16,0 0 48-16,0 0 3 0,0 0 18 15,0 0-70-15,0 0-34 0,-35 38-63 16,19-14-48-16,1 5-28 0,-5 3-19 16,1 2-5-16,0 0-7 0,-1-2-6 15,3-4-11-15,1-6-1 0,3-4-1 16,-1-7-23-16,5-2 8 0,1-4 1 16,6-4 0-16,-2-1 12 0,4-3-15 15,0-7 18-15,4-3 11 0,2-8 7 16,7-5-6-16,3-8-12 0,1-3-16 15,6-4 13-15,1 0-12 0,-1 0 13 16,0 2 2-16,0 3 1 0,-1 7 11 16,-5 5 9-16,-1 6 25 0,-1 7 15 15,-5 8 18-15,3 3 85 0,-1 9-15 16,-2 10-83-16,1 6-55 0,3 7-11 16,-4 5-3-16,-1 1-9 0,1 0-6 15,0-4-112-15,1-6-80 16,-3-3-101-16,-2-8-205 0,7-1-1045 0</inkml:trace>
  <inkml:trace contextRef="#ctx0" brushRef="#br1" timeOffset="14928.653">20626 16671 901 0,'0'0'1078'16,"0"0"-812"-16,0 0-27 0,0 0 174 15,0 0-32-15,0 0-92 0,0 0-105 16,0 0-46-16,0 0 76 16,2-8 57-16,-21 8-27 0,-10 0-19 15,-4 3-35-15,-6 0-44 0,-4 1-33 16,-9 1-22-16,-12 4-18 0,-13 2 6 15,3-1 12-15,4-3-31 0,6-4-45 16,4-4-15-16,4 1 0 0,-2-4-1 16,2-2 1-16,9-1-51 0,7 1-13 15,9 3 37-15,2 1-107 0,-4-1-115 16,-4 1 84-16,-4 2 34 0,8 0-325 16,8 2-561-16,0 2 258 0,11 0 157 15,7 2-1401-15</inkml:trace>
  <inkml:trace contextRef="#ctx0" brushRef="#br1" timeOffset="15260.784">20727 16886 267 0,'0'0'3341'0,"0"0"-3007"0,0 0-243 16,0 0-91-16,0 0 220 0,-72-33-15 15,37 23-14-15,-11 2-3 0,-18 6-11 16,-14 1-18-16,-3 1-46 0,-6 6-43 16,6 1-28-16,3 0-8 0,1-1 14 15,3-3 13-15,4-1-37 0,-5-2-12 16,7-2 9-16,2 2-18 15,-2-3-3-15,4-5 0 0,14 3-39 16,11-1-70-16,8-1-73 0,6 1-69 16,-2 1-40-16,2-1-126 0,3 1-591 15,5 2-471-15,9 3-228 0</inkml:trace>
  <inkml:trace contextRef="#ctx0" brushRef="#br1" timeOffset="15644.757">19813 16545 3280 0,'0'0'457'0,"0"0"-275"16,0 0 117-16,0 0-104 0,0 0-55 15,0 0 26-15,0 0 49 0,-72 24-29 16,41-18-64-16,-4 3-46 0,-2 0-24 16,-5-1-13-16,1 2-8 0,-4 1-13 15,5 1 0-15,-1 5 3 0,4 3 4 16,4 4 2-16,2 5 12 0,4 3 7 16,6 3 26-16,5 0 4 0,7-1-28 15,5-2-8-15,4-3-1 0,0-3-6 16,8-4-12-16,5 1-9 0,3-2-10 15,5-2 0-15,2-2-2 0,4-3-15 16,4-1-12-16,2-3-51 0,2-4-86 16,2-4-66-16,4-2-108 0,-7-3-223 15,19-8-1175-15</inkml:trace>
  <inkml:trace contextRef="#ctx0" brushRef="#br2" timeOffset="23479.442">23509 17680 1246 0,'67'-75'1194'0,"-12"-5"-1084"16,5-11-55-16,-18-1 67 0,-9-5 97 15,0-6-52-15,-10-10-59 16,-11-4-72-16,-4-7-36 0,-4-3 0 0,-8-6 11 16,-4-5 5-16,-9-1 13 0,-3-1 9 15,-7 0-6-15,-2 1-29 16,-4 2 23-16,-2 4 9 0,-2-1 25 15,-3 2 13-15,-3 3 0 0,-7 1 37 16,1 5 38-16,-7 4 7 0,-8 6 7 16,-2 5-10-16,-7 4-25 0,-9 4-68 15,-7-2-13-15,-4 2-18 0,-9 1-10 16,-3-3-5-16,-7 3-11 0,1-1 1 16,-9-2-3-16,0 3-48 0,-4 1 35 15,-6-2 12-15,-1 5 1 0,1-1 13 16,-4 8 2-16,0 3 0 0,-3 10-15 15,1 6-13-15,-5 10 11 0,3 2 2 16,-1 7 12-16,-1 3 16 0,-5 6-3 16,0 4 12-16,2 5-4 0,-5 5 4 15,1 1-3-15,-6 4 0 0,2 4-1 16,-2 1-8-16,2 1-10 0,-2 4-12 16,0-2 13-16,2 2-16 0,-4 4 0 15,6 5-3-15,1 3 1 0,-1-3 2 16,0 15-1-16,0 4 0 0,7 8-1 15,1 9-1-15,0 7-9 16,5 8 11-16,2 8-1 0,1 3 0 16,7 8 1-16,4 4 1 0,6 4 0 15,5 2 0-15,5 3 1 0,7 5 2 16,2 2 0-16,10 2 0 0,11 7-3 16,3 7-35-16,11 3 8 0,7 5 16 15,7 7 11-15,5 3 18 0,10 7 0 16,8 4 4-16,4 3-22 0,9 6-24 15,3 6 21-15,9 2 3 0,11 0 19 16,5 0 5-16,9-2-24 0,6-1-28 16,8-1 27-16,9-5 1 0,6-2 30 15,6-4-3-15,8-5-27 0,10-1-46 16,7-1 31-16,10 0 15 0,6-3 2 16,9 1 10-16,6-5-12 0,8-2-36 15,6-2 27-15,2-3 9 16,11-4 24-16,2-5-21 0,4-9 7 15,3-6-10-15,4-6-37 0,3-8-18 16,6-7 30-16,0-4 25 0,5-8 0 16,4-5 15-16,1-5-12 0,7-6-2 15,4-2 0-15,-2-3 17 0,4-4-18 16,2-4 0-16,-3-6 0 0,-1-4 0 16,-5-9 3-16,-1-8 8 0,-2-1-11 15,-4-14-12-15,-1-6 10 0,-3-6-10 16,-5-5 9-16,-1-5-19 0,-9-5 20 15,2-7-13-15,-2-3 2 0,-9-7 13 16,1-4 16-16,-8-4-1 0,-5-1 19 16,-4-1-3-16,-8-2-10 15,-8 1 4-15,-7-4 17 0,-7-5-17 16,-9-4-4-16,-9-8-3 0,-9-7-18 16,-9-4-40-16,-8-6 6 0,-7-7 10 15,-10-7 21-15,-8-5 3 0,-8-7 0 16,-8-4 18-16,-7-4-18 0,-8-3-29 15,-4-3 29-15,-11 3 14 0,-9 1 32 16,-7 2 21-16,-11 2-24 0,-10 5-42 16,-3 2 23-16,-9 7 4 0,-13 9 2 15,-1 1-6-15,-11 4-24 0,-11 5-45 16,-3 1 23-16,-6 4 22 0,-11 2 2 16,-2 4 11-16,-9 1 5 0,-7 4-17 15,-5-1-1-15,-1 2-46 0,-7-1 34 16,-2 0 12-16,-2-1 0 0,-9 2 15 15,1-1 3-15,-4 6 7 0,-1 4-7 16,-1 7-6-16,-7 2-12 16,0 5 22-16,1 8 5 0,-7 3 0 15,4 9-2-15,-4 6-1 0,0 11 10 16,6 7-7-16,-3 13-12 0,3 8 0 16,2 8-12-16,-1 13-1 0,5 11-2 15,5 9-3-15,1 10-9 0,3 10-3 16,6 7-3-16,-2 7 18 0,6 2 0 15,2 7 3-15,3 2 15 0,1 1-3 16,8 2 6-16,3-2-18 0,6 0-3 16,10-1-35-16,2 1 23 0,11 2 10 15,10 1 2-15,12 7 10 0,11-2 5 16,16 7 3-16,13 8-2 16,14 5-10-16,10 7-6 0,15 7-3 15,10 4 3-15,17 4 10 0,10 1 23 16,8 2 25-16,9 0-10 0,6-1-46 15,6 1 83-15,6-6-24 0,6-3-25 16,7-2-1-16,6-4-35 0,6 2-51 16,6 0 11-16,6 1 10 0,11-2 3 15,8 1 6-15,6-4 0 0,11-2-4 16,2-2-32-16,12-4 38 0,2-1 19 16,8-5 24-16,9-3-3 0,-1-2 0 15,3-5-21-15,6-3-15 0,-4-7 14 16,2-2 1-16,-3-7 21 0,3-4 7 15,0-8-10-15,-6-6 0 0,-1-6 0 16,-1-11-18-16,-1-8 0 0,-3-9 0 16,-5-8-24-16,-2-10 6 0,-1-8 2 15,1-4-5-15,-4-15 6 0,2-8-15 16,-6-5-3-16,0-9 2 0,0-6 1 16,-8-4 27-16,-3-5-9 15,-1-2-19-15,-13-5 16 0,-2-2 15 16,-6-5 0-16,-15-5 3 0,-3-5 18 15,-7-8 7-15,-10-11 26 0,-7-10-23 16,-12-7-16-16,-8-7-5 0,-12-8-10 16,-9-5-46-16,-8-9 13 0,-11-10 22 15,-7-4 11-15,-11-6 30 0,-11-7-30 16,-11 2-31-16,-9-1 31 0,-9 3 3 16,-13 4 24-16,-7 4-27 0,-9 4-27 15,-9 4 5-15,-9 6 22 0,-4 4 21 16,-8 3-21-16,-7 8-18 0,-5 2-10 15,-7 4 28-15,-4 3 0 16,-8 6 22-16,-5 4-4 0,-3 4-18 16,-11 3-49-16,0 2 34 0,-12 5 15 15,-2 1 17-15,-11 8 8 0,1 5 2 16,-5 5-12-16,-8 10-15 0,-4 11-20 16,-1 6 17-16,-7 12 1 0,-5 10 2 15,-5 13 11-15,-1 14-10 0,-2 10 0 16,-6 18-1-16,0 15-2 0,0 17-35 15,-2 5-93-15,2 15-96 0,0 3-160 16,53-16-373-16,11 1-100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39:48.048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6481 9597 163 0,'0'0'101'0,"0"0"39"0,0 0 124 16,0 0 0-16,0 0 26 0,0 0-84 15,0 0-132-15,-15-53-51 0,15 49 468 16,-2 1-274-16,2 3-75 15,0-2 68-15,0 2-3 0,0 0-72 16,0-2-17-16,0 2 30 0,0-1 2 16,-2 1-55-16,2 0-60 0,-2-3-34 15,0 2-1-15,2-5 92 0,-8 0 19 16,3-3 12-16,-3-1 9 0,2-3 1 16,-2 1-21-16,-5-1-12 0,3-1-1 15,0 0 3-15,-7-1-15 0,3 1-16 16,-1-4-16-16,-1 6-2 0,-1-4-7 15,3 3 0-15,-3 3-6 16,3-1-10-16,-1 3 1 0,-1-2 6 0,-1-2-1 16,-2 5 7-16,1-3-9 15,-3 2-4-15,0-2-2 0,1-1-7 16,-3 1-3-16,0-1 4 0,-1 0 17 16,1 0-15-16,-2 0-20 0,-2 0 20 15,2 0 6-15,-2 2-8 0,5-1 2 16,-3 1-9-16,0 3-3 0,-2 0-9 15,4 3 0-15,-1-2 0 0,-1 1 12 16,2 1-11-16,-4-1 11 0,2 1-12 16,1 0 15-16,1 0 0 0,-2 0-6 15,-2-3-9-15,2 3 16 0,3-1-7 16,-5 1-9-16,0 2 9 0,2 1-10 16,0 0 10-16,-2 0-11 0,3 4 2 15,-3 0 9-15,0 2-10 0,0 3 1 16,-2-1 9-16,2 2-11 0,0 0 0 15,-2 3-1-15,5 0 1 0,-5-2 1 16,6 3 0-16,-2 0 0 16,4 2 1-16,1-2-1 0,-1 1 1 15,2 3 13-15,-1 0-13 0,1 2 0 16,-1 2 9-16,1 0-9 0,0-1 9 16,-1 2-11-16,1-3-1 0,0 1 1 15,1 1 0-15,-1 3 0 0,3-1 2 16,-1 2 0-16,1 0 9 0,3 5-9 15,-1-2 9-15,5 4-9 0,1 3 9 16,2 1 1-16,2 0-11 0,2 1-1 16,0-1-1-16,2 1-16 0,0-4 4 15,0-2 10-15,0 1-1 0,2-4 2 16,2 0 0-16,-2 1 1 0,2-1 2 16,0-1 1-16,5 3 9 15,-1-2 4-15,2 2-13 0,5-3 18 16,-1 1-18-16,3 2 15 0,3-3-15 15,1 1 15-15,6 0-3 0,0-1-13 16,2-2 13-16,4 0-14 0,2-4 1 16,2 0-1-16,4 0 0 0,1 0-1 15,1-4 0-15,3 1 0 0,-3-3-1 16,0-1-23-16,1-1 22 0,-1-1-1 16,-1-2 0-16,-1 1 2 0,2-2-1 15,-1-1 1-15,1-2 1 0,1-2-2 16,1 3 1-16,1-5 1 0,-1 0 0 15,3-2 0-15,-3-1-1 0,0 0 0 16,-1 0 0-16,-5-2-1 0,0-4 1 16,-1-2 0-16,-5 0 0 0,0-4 1 15,-4 0 0-15,0-4 0 0,-2-2-1 16,-1-2 0-16,1-4 1 16,-4-4 0-16,-2-2 12 0,1-3-12 15,-5-2-18-15,2-2 15 0,-5-1-12 16,3-1 13-16,-7 0 2 0,0 0-1 15,3-1 1-15,-5 2 1 0,-2-2 1 16,2 2 0-16,-1-2 10 0,-1 2-11 16,-2 0-1-16,0 0 2 0,0 2 0 15,-2-2-1-15,0 5 1 0,-2-2 1 16,0 2-2-16,2 0-1 0,-8 3-2 16,2-2-28-16,-4 2 9 0,-3 2 8 15,1-1 10-15,-2 1 0 0,-3 3-12 16,-1-1 14-16,-3 1-2 0,-4-1 1 15,-1-1 0-15,-3 1 2 16,-4-1 0-16,-4 0 0 0,1 1 0 16,-3 1 0-16,0 1 0 0,2 1 1 15,-4 1 1-15,1 3-2 0,-1-1 0 16,0 3 1-16,2 0 0 0,-1 1 0 16,-1 2 0-16,4 4-1 0,-2 0 0 15,2 4 1-15,2 4 0 0,-2 2 1 16,3 1-1-16,-1 7 1 0,0 1-1 15,-2 0-1-15,-2 1 0 0,2 1 1 16,-2-2-1-16,-1-1 0 0,1 1 0 16,-2-2 0-16,2 4 1 0,0-1 0 15,1 3 1-15,3-1-2 0,2 4 1 16,2 0 1-16,3 5 0 0,-1 2 11 16,4 6-10-16,0 2 0 0,2 4 9 15,1 2-9-15,1 1 12 0,3 2-13 16,-1-2 0-16,1 2 1 15,3 4 9-15,-3-3-9 0,3 3 0 16,-1 3 12-16,3-4-15 0,1 0-13 16,2-3-2-16,0-4 13 0,1-1 0 15,5-3 2-15,0-2 0 0,2-1 3 16,0 2 9-16,0-2-9 0,6 2 12 16,1 0-3-16,1 2-9 0,4-2 9 15,1 2-9-15,-1-1 9 0,5-2-9 16,-1-1 10-16,3 0-10 0,1-3 15 15,3-2-15-15,4 0 9 0,0-1-9 16,2-3 0-16,4 1 0 0,4-2-1 16,2-1 0-16,1 1-2 0,5-3-2 15,-3 2-28-15,1-4 18 0,0 0 11 16,1-2 1-16,-1-1 0 0,1-2 0 16,-1 0 0-16,0-1 0 0,1 0 0 15,-1-1 0-15,3-2-1 0,-1-2 1 16,-3-2 0-16,3-1 1 15,0-2 0-15,-1-7 1 0,1-2-1 16,-1-2 1-16,-3-5 16 0,0-2-3 16,1-1 0-16,-3-1-12 0,-4 0 12 15,2 0-3-15,-1 0 3 0,-5 3-4 16,0-4-11-16,0 2-1 0,-9-1 0 16,3 0 0-16,-4-3 1 0,-1-1 1 15,-5-4-1-15,-1-2 0 0,1-2 0 16,-7-3 0-16,0-2 0 0,1 0 0 15,-1 0 2-15,-2 2 10 0,2 2-10 16,1 3 1-16,-1 1 10 16,-4 2-11-16,0 2 0 0,0 1 0 15,-2 1-1-15,1-1 0 0,-3 2 1 16,0 0-2-16,0 0-1 0,-3-1 0 16,-1-2 1-16,-2 2-1 0,-4-4-2 15,-5 1-37-15,3-3 25 0,-9 0 12 16,1 0 1-16,-3 2-1 0,-4-2 1 15,-2 1 1-15,0 2 1 0,2 2-1 16,-2 1 1-16,2 2 0 0,1 3 0 16,1 0 1-16,2 5 1 0,0-1 0 15,-2 3-1-15,5 0 1 0,-1 1-1 16,-4 1 0-16,5 0 1 0,-1 3-1 16,-4 1 1-16,0 1-1 0,3 0 2 15,-5 2 0-15,2 1-1 0,-2 1 0 16,-4 1 1-16,2 0-2 0,-4-1 1 15,-2 1 0-15,0-2-1 0,0 3 0 16,-5-4 0-16,1 1 1 16,2 0-1-16,-2 0 1 0,-1 1 0 15,3 1-2-15,2 1 0 0,2 0 0 16,2 4-1-16,2 4 1 0,0 2 0 16,4 2 0-16,-2 4 2 0,2 3 0 15,3 3 0-15,-1 0 14 0,0 3-14 16,1 0 0-16,-1 0 0 0,2 0 0 15,-2-3-2-15,1 1 0 0,-1-4-1 16,0 0 0-16,2-1 0 0,-1-2-1 16,-1-1-1-16,2 1 1 0,1 0 2 15,1 0 1-15,3 2 1 0,-1 2 1 16,0 1 9-16,3 2-9 0,0 1 0 16,1 2 15-16,3 2-16 0,-1 1 10 15,3 4-12-15,0-2-10 16,4 5-5-16,0-1 3 0,0 3 9 15,1-3 1-15,3 3 1 0,0-3 1 16,5-1 2-16,1-2 13 0,2 2-12 16,2-3 12-16,1 1-3 0,3-1-9 15,3-1 12-15,-1-2-13 0,5-1 16 16,0 0-15-16,1-3 9 0,3 0-10 16,0-4 0-16,2 2 0 0,4-1-1 15,0-2 2-15,2 0-1 0,-2-2-1 16,2 0 0-16,2-3 0 0,-2-1-1 15,0 0 1-15,0-3-2 0,2 0-1 16,1-2-28-16,-1-1 28 0,2-2 0 16,-2-1 1-16,4-1 1 0,-3-3 0 15,3 0 1-15,0 0-1 0,0 0 0 16,1 0 0-16,1 0 0 16,0 0 0-16,1 0-1 0,-3 0 0 15,0 0-1-15,-4 0 1 0,1-3-1 16,1-3 0-16,-4-1 1 0,0-2 0 15,0 0 1-15,0 0-1 0,-4-2 1 16,4-2 0-16,-2-2 0 0,0 0-12 16,0-3 0-16,-2-2 0 0,-2 1 9 15,0-5-18-15,-5 1 20 0,-1-3-11 16,0-2 9-16,-5-1 0 0,1 0 0 16,-3-4-1-16,1 4 2 0,-5-3 2 15,0 3-1-15,-3 2 2 0,1-2-1 16,-6 1 0-16,-2-1-1 15,0-4 1-15,0-2 0 0,-4-3 0 16,-6-1 0-16,1-4 2 0,-1 0 0 16,0 2 11-16,-1-1-10 0,1 2-2 15,0 3-1-15,-1 5-34 0,3 3 16 16,0 2 6-16,-5 3 9 0,1 2 0 16,4 5 1-16,-7-1-1 0,3 0 1 15,-5 2 1-15,-1-1 0 0,-3-1 0 16,-4-1 1-16,0-1 0 0,-4-2 1 15,-2-1 1-15,-2-3 1 0,-2 1-1 16,-2-3-1-16,-4 3 2 0,3-3-1 16,-3 5 1-16,2-3-1 0,0 5 0 15,-1 0-1-15,5 5 1 0,0 5-1 16,2 1-1-16,0 6 0 0,4 4 0 16,0 0 0-16,-2 4 1 0,-2 7 1 15,2 2 0-15,-2 0 0 16,-2 5-1-16,0 1-1 0,-5-3 0 15,1 1 0-15,0-2 0 0,1-3 0 16,1 2 1-16,0-3 0 0,2 4 1 16,-2 1 0-16,0-3 0 0,1 2-1 15,5 1 2-15,0 3-2 0,0 1 2 16,4 3 0-16,3 3 9 0,-1 1-9 16,2 3 0-16,5 0 9 0,-3 1-10 15,2 0 1-15,1-1-1 0,1-3 0 16,3-2 0-16,-1-1-1 0,3 0 1 15,-1-2 0-15,3-1 0 0,2 2 1 16,-1-2-3-16,3 1-3 0,2 0-9 16,2 4 10-16,-2-1-1 0,4 3 1 15,0 1 0-15,2 0 2 0,4 2 1 16,0 0 1-16,5 0 1 0,-1 1 9 16,3 2-9-16,1-3 12 0,3 3-12 15,1 0 12-15,5-3-12 0,2 0 15 16,2 1-15-16,4 1-1 0,4 0 1 15,4 1-2-15,13 5-1 16,12 2-1-16,8 2-29 0,7-5-67 16,-5-7-90-16,-8-18-92 0,-10-7-147 15,-13-5-260-15,3-2-1275 0</inkml:trace>
  <inkml:trace contextRef="#ctx0" brushRef="#br0" timeOffset="6005.935">5966 12332 143 0,'0'0'111'0,"0"0"-36"16,0 0 72-16,0 0 78 0,0 0 33 0,0 0-56 15,0 0-72-15,0 0-98 16,-29-9-6-16,25 7 358 0,0 0-195 16,4 2-56-16,-2-1-39 0,-3 0 0 15,3 1 45-15,2 0-19 0,-2 0-33 16,0 0-32-16,2 0 12 0,-2 0 23 16,0 0 7-16,0 0 9 0,0 0 25 15,2-2 7-15,-2 2-5 0,2 0 7 16,-2 0 12-16,2 0-10 0,0-1 5 15,0 1 67-15,0 0 34 0,0 0-25 16,0 0-27-16,0 0-24 0,0 0-35 16,2 0-70-16,2 0-27 0,2 0 2 15,0 0-5-15,3 0-1 0,-3 0 1 16,4 0-1-16,-1 0 4 0,1 0-10 16,2 0 3-16,-1 0 0 0,3 1 4 15,1-1 8-15,1 0 4 0,1 2-19 16,3-2-12-16,7 0-17 15,2 0 2-15,2 0-1 0,2 0-2 16,2 0 1-16,3 0-2 0,-1 0 2 16,6 0-1-16,3 0 2 0,-3 0-2 15,9 0 0-15,8 0 1 0,8 0 0 16,2 0-1-16,0 0 1 0,-10 0 0 16,-2 0 1-16,0 0 0 0,2 0 0 15,4 0-1-15,-6 0 0 0,6 1 0 16,0-1 1-16,0-1-1 0,0 1 1 15,0 0-2-15,1-2 0 0,-1 2 0 16,0 0 0-16,2 0 0 16,0-1 1-16,-2-1-1 0,4 2 0 15,-4-2-2-15,2 2 1 0,1 0 0 16,-1 0-2-16,0 0 2 0,0 0 0 16,-2 0 1-16,2 0-1 0,-2 0 0 15,3 0 1-15,-1 0 0 0,-4 0 1 16,2 0-1-16,-6 0 0 0,2 0 0 15,0 0-1-15,0 0-1 0,-5 0 0 16,1 0 0-16,2 0-10 0,-6 0 9 16,-1 2 2-16,5-2 0 0,-14 0-1 15,-5 0 1-15,-6 0-1 0,0 0 1 16,2 0-14-16,6-2 14 0,9 2 0 16,-5 0-1-16,-2 0 1 0,1 0 0 15,-7 0-1-15,4 0 1 0,-6 0-1 16,-2 0 0-16,-8 0 0 0,0 0-1 15,-3 0 0-15,-5 0 1 0,-3 0-13 16,5 0-10-16,-7 0 13 0,5 0-3 16,-3 0-18-16,-2 0 5 0,5 0 25 15,-7 0 2-15,0 0 0 16,-1 0 1-16,-1 0 1 0,-2 0 0 16,-4 0-1-16,0 0 1 0,0 0-1 15,0 0-1-15,0 0-62 0,0 0 2 16,-4 0 13-16,-5 0 45 0,-1 0-10 15,0 2 12-15,-9-1 1 0,7 0 1 16,-7 0-1-16,3-1 0 0,-5 0 1 16,2 0 1-16,-3 0 0 0,-9 0 2 15,2 0-2-15,-9 0 1 0,-3 0 0 16,-17 0-2-16,-10 0 0 0,-4 0 1 16,-3 0-1-16,7 0-1 15,4 0 2-15,-4 0 8 0,-3 2-10 16,-1-2-2-16,0 0 1 0,-3 0 1 15,-1 0 0-15,-3 1 0 0,5 0 1 16,-5-1 0-16,3 2-1 0,1-2 11 16,-3 0-11-16,-1 0 0 0,3 2 2 15,-5-1 0-15,5-1 0 0,-5 1 1 16,3-1-1-16,1 0 13 0,-1 0-14 16,3 0 11-16,3 2-10 0,2-2 0 15,1 0 17-15,5 1-7 0,0-1-9 16,2 1 0-16,4 0 18 0,-2-1-19 15,7 1 1-15,-3-1 9 0,8 1-10 16,13-1-1-16,4 0 1 0,0 0-1 16,-4 0 2-16,-2 0-1 0,-11 0 0 15,5-1-1-15,-3 1 1 0,7 0-1 16,-2 0 0-16,3 0 0 16,-1 0-1-16,4 0 1 0,-4 0-1 15,4 0 0-15,-1 0-1 0,3 0 1 16,0 0 0-16,2 0 0 0,-2 0-1 15,8 1 1-15,-3-1 0 0,3 2-1 16,2-2 0-16,4 0 1 0,1 0-1 16,1 0 1-16,3 0 0 0,1 0-1 15,5 0-1-15,-4 0 0 0,-1 0 1 16,5 0 0-16,-4 0 0 0,-1 0 0 16,5 0 0-16,-4 0 1 0,-1 0-1 15,3 0-2-15,-5 0 1 0,3 0 1 16,-3 0-1-16,3 0-13 0,2 0-3 15,-1 0-3-15,3 0-7 16,4 0-8-16,2 0-19 0,0 0-18 16,2 0 9-16,0 0-3 0,0 0-12 15,0 0-25-15,-2 3-98 0,2-1-165 16,-4 0-663-16,4 0-1308 0</inkml:trace>
  <inkml:trace contextRef="#ctx0" brushRef="#br0" timeOffset="33750.511">11584 10331 274 0,'0'0'466'0,"0"0"-234"16,0 0-89-16,0 0-6 0,0 0-17 15,0 0-42-15,52-28 20 0,-42 19 52 16,1-2-7-16,-3-2-30 0,2-1-35 16,3-4-36-16,-3 0-13 0,4-3 1 15,-1 1 51-15,-3 0 29 0,7 3-68 16,-7-1 42-16,0 2 10 15,3 1 28-15,-3-1-9 0,-4-1-26 16,5 0-29-16,-1-3-10 0,-4 2-10 16,2-5-9-16,-3-1-3 0,3 2-1 15,-4 0-2-15,0-2-4 0,-4 1 0 16,0 0 19-16,0-4-9 0,0 2-3 16,-4-2-4-16,-2-1 0 0,-2 1-2 15,-1-2-1-15,1 1-18 0,-2 3 21 16,-5 0 0-16,3 1-9 0,-3 2-11 15,3 2 17-15,-5 1-6 0,5 0 0 16,-2 2-10-16,-3 0 19 0,5 3 7 16,-5 2-4-16,3 0 10 15,-3 1 13-15,3 1 12 0,-3 2-10 16,3 1-21-16,-5-1 2 0,2 2-9 16,-1 3-9-16,1-2-11 0,-5 2 0 15,3 0 1-15,0 3 10 0,-3 0 25 16,1 0-23-16,0 2-14 0,-2 4 3 15,5 0 18-15,-5 4 31 0,5-3-41 16,-3 2-8-16,0 2 12 0,3 2-15 16,-1 0-1-16,7 3 3 0,-7 3 1 15,7 0 11-15,-5 3-2 0,3 0-13 16,1 2 2-16,-1 1 56 0,5-2-26 16,-5 1-30-16,4 1 0 0,3 0 1 15,-5 1-1-15,2-1 10 0,3 3 1 16,1-4-12-16,0 3 11 0,2 0 1 15,-2-1-1-15,6 5-9 0,0 2 22 16,0 0 13-16,2-1 12 16,6 1 15-16,-2 0-16 0,3 0-8 15,1-4 2-15,4 0-9 0,-1-2-19 16,5-2-12-16,-3-3 1 0,8-1-1 16,-7-2-1-16,5-3-2 0,4 4 0 15,-5-5-2-15,3 1-11 0,2 0 11 16,-2-1-10-16,-1-2 12 0,1 0-1 15,2-5-1-15,-2-2-20 0,-1-2-6 16,5-2-3-16,-2-2 10 0,-2-6 5 16,2-3-6-16,3-6 1 0,-3-7-7 15,-2-4 6-15,2-7-3 0,2-3 4 16,-7-7-4-16,1 1 0 0,0-2 3 16,-7 2 6-16,3 2 14 0,-5 2 1 15,-4 3 0-15,5 2 0 0,-7 4 0 16,0-1 0-16,-2 0-2 15,-2 2 0-15,-2 0-10 0,0-1 12 16,0 1 0-16,-4-5-1 0,0 3-10 16,-4 0-10-16,-5-1 19 0,3 0-13 15,-4 2 13-15,-5 0 1 0,3 3-11 16,-5 1 11-16,0 2-1 0,0 3 1 16,-3 2-1-16,-1 3 0 0,2 3 1 15,-2 1 2-15,1 3 12 0,-5 5-9 16,4-1 16-16,2 4 0 0,-4 0-7 15,2 2 4-15,1 3 3 0,3 1-4 16,-4 3-12-16,2 0 13 0,3 2 6 16,-3 1 0-16,0 3-21 0,5 1 2 15,-5 3 19-15,6 1-4 16,-1 2 1-16,1 2-16 0,1 2 12 0,1 1-2 16,1 0-1-16,5 2-10 15,-3 2 1-15,2-1 10 0,3 2-10 16,1-1 12-16,0 1-15 0,2-2 0 15,-2 1 0-15,6 0 2 0,0-3 2 16,0 1 17-16,0-1-5 0,2-1 9 16,6 0-1-16,-2-3 4 0,0 2-6 15,5-1-4-15,5 1-5 0,-3 0-10 16,7-3 9-16,-3 1-10 0,6-1 1 16,4-1 0-16,-3-4-3 0,1-1 0 15,6-1 0-15,0-5-3 0,0-1-21 16,2-4-41-16,2-4 6 0,1-2-9 15,-3-2 27-15,2-10 7 0,-4 0 9 16,0-7 3-16,-2-9-12 16,0-3-38-16,-2-6-60 0,-7-13-12 15,3-16-55-15,-6-17-90 0,-5-11-190 0,-8 21-264 16,-2 1-666-16</inkml:trace>
  <inkml:trace contextRef="#ctx0" brushRef="#br0" timeOffset="35994.78">11673 9969 127 0,'0'0'447'0,"0"0"-281"0,0 0-78 15,0 0-19-15,0 0 9 0,0 0-29 16,0 0 19-16,0 0 10 15,0 0 17-15,23-20-4 0,-21 16 7 16,-2-1-1-16,2 1 11 0,-2 1 2 16,0 1-94-16,0-2 66 0,0 2 180 15,0-1 36-15,0-1-169 0,0 0-58 16,2-3 10-16,-2 0-7 0,2-2-16 16,0-1-16-16,-2-1 6 0,2-2-6 15,2-3 9-15,-1 1-3 0,-3-4-3 16,0 0-3-16,0-1-1 0,2 0 13 15,-4-1 7-15,-5 2-20 0,1 2-18 16,2-2-7-16,-4 4 9 0,-3 2 7 16,1-2-7-16,2 2-2 0,-3 1-1 15,-1-1-6-15,2 2-13 0,-1 0 13 16,-3 1 9-16,4-2 16 0,-3 2 7 16,-1-2-4-16,3 0 0 0,-3-1 6 15,1 4 4-15,-1-1-13 16,0 0-10-16,3 4-6 0,-5 3 7 15,3 0 11-15,-3 3-1 0,3 0 2 16,-1 0-10-16,-3 3-21 0,5-3 2 16,-5 3 7-16,7-3-19 0,-7 4 0 15,5-1-1-15,-2 3 1 0,-3 0 1 16,3 1-1-16,-5 4 12 0,5 1 69 16,-1-1-46-16,3 1-35 0,-3-3-1 15,7 5 1-15,0-1 9 0,-3 1-9 16,-1 1 10-16,2 0-12 0,1 2-1 15,-5 1 0-15,4 0 18 0,1 2 23 16,-1-2-41-16,2 2 1 16,1 0 1-16,-1 2 0 0,0 2-2 15,4 1-1-15,0 1 0 0,-1 3 1 16,5 1-1-16,0 1 1 0,0 2 1 16,0-2 2-16,5-1 9 0,3 2-9 15,4 0 0-15,1-1 13 0,3 3-4 16,1-3-9-16,6 0 0 0,-5-5 16 15,5 2-16-15,4-8 0 0,-2-3-1 16,-3-5-2-16,9-4-26 0,-4-7-79 16,4-3-147-16,0-13-153 0,-8 0-244 15,8-19-735-15</inkml:trace>
  <inkml:trace contextRef="#ctx0" brushRef="#br0" timeOffset="38508.732">11617 9602 117 0,'0'0'291'0,"0"0"-213"15,0 0-36-15,0 0 17 0,0 0 107 16,0 0-9-16,-8-55 12 0,8 48 30 15,-2 0-14-15,2 2-51 0,0-1-30 16,-2 2-10-16,2-1-10 0,-4 1 24 16,2-1 38-16,0 0 6 0,-2 2 3 15,-1-2-22-15,-3 0-14 0,0 0-13 16,0-1-19-16,-1 0-10 0,-3-1 0 16,0 2-13-16,-1-2 6 0,-1 1-6 15,1-1 0-15,-3 1 9 0,1 1 17 16,-1 1-17-16,3 2-7 0,-1 0-9 15,-3 2-19-15,5 0 0 16,-3 0 3-16,3 4-3 0,-5 5 12 16,5-3 10-16,-2 2 2 0,-3 2-8 15,7-3-13-15,-7 2-19 0,5 1-6 16,1-3-1-16,-3 4-2 0,6-1-10 16,-5 3 16-16,1-2-7 0,4 2-10 15,-3 0 1-15,-3 1 0 0,6 0-2 16,-1 1 2-16,-3-1-1 0,4 3 0 15,-1-2 1-15,1 0 13 0,0 3-13 16,2 0-1-16,1 2 10 0,3-2-11 16,-4 3 1-16,4-2 1 0,-2 2-3 15,0-2 3-15,2 2 9 0,2-2-10 16,0 1 0-16,0 1 1 0,0 0 0 16,-2 2-1-16,4-1 2 0,0 0-1 15,6 3 0-15,-4 0 0 16,2 0 0-16,3 1 0 0,1-2 0 15,0 4 0-15,-1-6 13 0,5 0-15 16,-1 0 0-16,-1-3-1 0,5-3 0 16,-1 0-53-16,5-4-65 0,-1-3-90 15,-1-3-79-15,6-4-91 0,-13 0-261 16,13-1-814-16</inkml:trace>
  <inkml:trace contextRef="#ctx0" brushRef="#br0" timeOffset="39559.451">11419 10498 264 0,'0'0'251'0,"0"0"23"0,0 0 55 16,0 0-45-16,0 0-132 0,0 0-96 15,0 0 100-15,0 0 61 0,0 0-6 16,0 0-13-16,-15-45-27 0,9 32-26 15,-2 2-42-15,-4 0-32 0,-1 2-7 16,5-1-16-16,-7 2 10 0,5-2 12 16,-2 1 10-16,-5-2 10 0,5 2-11 15,-7-3-6-15,7-1-18 16,-7 0-14-16,5-1-13 0,-3-2-9 16,5 0 0-16,-3 0 10 0,-1-3 12 15,5-2-10-15,-1 1 4 0,2-1 0 16,-1-2-10-16,-1-1-12 0,4 1-11 15,1-1 10-15,-1 2-9 0,-2 0 16 16,4-2-3-16,1 1-13 0,1 3 22 16,-2-4-6-16,2 5-3 0,-2-1 0 15,4 2-13-15,-2-3 0 16,2 2 0-16,2 0 10 0,0 0-11 16,0 0 1-16,0 0 12 0,2-2-2 15,2 2-1-15,2 0 4 0,0 0-15 16,0 3 2-16,1-2 17 0,3 0-4 15,0 2 15-15,1-1 0 0,-3 2 1 16,4-1 5-16,-1 1-9 0,-3 1-9 16,2 1-4-16,1 2-12 0,-3 1 0 15,0 0 10-15,4 2-1 0,-1 2 1 16,-3 0-10-16,7 2 16 0,-5 1-16 16,0 3 0-16,3-4 9 0,-3 2-10 15,0 2 0-15,5-1 14 0,-5-2-15 16,5 3 1-16,-3 0 0 0,-2 3 8 15,7 0-10-15,-7 2-2 0,3 3 2 16,1 1 0-16,-4 1-2 0,5 4-10 16,-5 0 11-16,-2-1-2 0,1 0 1 15,1-1-1-15,-2 1 0 0,-1-1 0 16,1 0 2-16,4-1 0 16,-6 0-2-16,3 0-37 0,1-1-35 15,-2-2-62-15,1 0-74 0,-1-1-137 16,-4-1-271-16,12-2-935 0</inkml:trace>
  <inkml:trace contextRef="#ctx0" brushRef="#br0" timeOffset="40478.101">11692 9797 1026 0,'0'0'355'0,"0"0"-209"15,0 0 33-15,0 0 39 0,0 0-10 16,0 0-8-16,2-55 43 0,-6 40-27 16,0-2-72-16,-7-2-47 0,5-2-24 15,0-1-9-15,-2 0 7 16,-5 0 8-16,3 0 23 0,-1 2 0 16,-3 0-29-16,2 6-26 0,-3 0-18 15,-1 2 5-15,1 4-8 0,-1 2-4 16,1 2 0-16,-1 1 9 0,1 0 7 15,-6 0 0-15,5 3-10 0,-3-3-9 16,-1 0-7-16,3-1 1 0,-4 1-12 16,5-4 0-16,-7 2 2 0,7-1 10 15,-3-1-12-15,2 4 0 0,1 0-1 16,1 3 0-16,-1 0 1 0,4 0-1 16,-5 8 3-16,7 0 13 0,-7 1-13 15,5 4 9-15,1-1-10 0,-1 3 11 16,2 2-11-16,3 1 11 0,-1 0-11 15,-2 4 11-15,2 1-11 0,1 3 1 16,-1 3 1-16,-4 2 11 0,5 1-15 16,1 1 0-16,-2 1-1 15,0-3 1-15,4 2-1 0,2-2-1 16,-1 0 1-16,3 1 1 0,0 1 2 16,3-1 1-16,1 4 13 0,4-1-13 15,2 0 31-15,-4 1 19 0,7-3-6 16,5 0 0-16,-3-4-10 0,8-4-24 15,4-5-13-15,2-5-12 0,4-7-153 16,4-8-219-16,-10 0-347 0,22-11-1234 0</inkml:trace>
  <inkml:trace contextRef="#ctx0" brushRef="#br0" timeOffset="42792.742">14766 10369 215 0,'0'0'62'15,"0"0"-13"-15,0 0 65 0,0 0 66 16,49 15 28-16,-34-15-45 0,-3-3-114 16,5-4 42-16,-3-4 404 0,5 0-306 15,-3-4-95-15,3-1-13 0,-5-2 23 16,3-2 3-16,-3-1 12 0,1-1-2 15,-3 0 15-15,1-1-12 0,-3-1-1 16,0-2-7-16,1-2-3 0,-7-3-6 16,6-1-1-16,-4-2 7 15,-2-1-14-15,-2 2-28 0,1-1-16 16,-3 1-1-16,0-1 7 0,0 2-9 16,-7 2-7-16,1 1-10 0,-2 1-6 15,-3 0 7-15,-1 4-7 0,-4 1-23 16,3 0 1-16,-1 5 19 0,-3-1 3 15,-4 7 4-15,5-1 2 0,-7 3-9 16,0 1-3-16,1 1-7 0,-5 3 7 16,2 0-2-16,-4 1 2 0,6 4-16 15,-1-2 15-15,-1 2-16 0,-2 0 2 16,6 0-2-16,-2 4 13 0,-1 3-13 16,9-1 1-16,-3 3 16 0,-1 2 3 15,2 2 0-15,1 2 3 0,-1 4-3 16,1 5-7-16,-3 1 35 0,5 4-7 15,-1 3-24-15,1 2-16 0,3-1-3 16,1 3-9-16,0 2 7 16,2 0 0-16,1-2 0 0,1-1 2 15,2 1 2-15,0-3 0 0,4-1 10 16,0-1-10-16,0 1 1 0,6-1 13 16,2 2-4-16,5-4-9 0,1 0 10 15,5-1-10-15,4-1 9 0,1-4-10 16,7-1 0-16,0 0-1 0,2-10 2 15,1-2-2-15,1-4 0 0,-2-6-1 16,0-7-1-16,-2-7-11 0,0-6 10 16,0-6-10-16,-4-8 12 0,4-4 0 15,-4-4 0-15,-5-3 0 0,3-3 0 16,-4 2 0-16,-3-1 0 0,-3 0 1 16,-3 1 1-16,-3 1 1 0,-9 1 9 15,2 0-9-15,-2 1-1 0,0 2 0 16,-2 0 0-16,-9 2 2 15,1 0-4-15,-5 5 2 0,-3 1-1 16,-3 5 0-16,-4 3-1 0,3 1 0 16,-5 6 0-16,0 3 0 0,-4 3 1 15,2 4 1-15,-2 5-1 0,0 1 1 16,-2 2 1-16,0 7 13 0,6 2-14 16,-4 4 0-16,2 3 13 0,2 3-13 15,0 0 1-15,2 2 10 0,3 4-11 16,1 1 1-16,-2 1 15 0,9 3-15 15,-5 4 10-15,7-1-11 0,-1 3 13 16,5 3-14-16,0-1-1 0,2 3-12 16,6-2-1-16,-2 0 12 0,2 0 0 15,2-3 1-15,2 0 2 16,4-2 2-16,2 0-1 0,5-3 0 16,-3 1 9-16,11-3-10 0,0-1-1 15,4 1 1-15,-1-5-2 0,5-1-2 16,3-4 2-16,5-4-1 0,-2-4-2 15,2-6-9-15,-2-2 9 0,3-3-16 16,-3-7 7-16,-2-6-4 0,-2-2 4 16,0-5 9-16,0-1-16 0,-6-7 7 15,-2-3 9-15,-8-1-10 0,3-6 10 16,-7-2 0-16,3-14-9 0,-3-8 12 16,-5-9 0-16,-4-3 1 0,-4 4 0 15,-4 6 2-15,-7 7 0 0,-3 1-1 16,-3-1-2-16,1 11-10 0,-1 7-3 15,1 11 11-15,-1 4 0 0,-3 4 0 16,-5 0 1-16,-2 4 0 0,-2 9-1 16,0 7 0-16,-4 3 2 0,0 10 12 15,-2 8-9-15,-2 5 9 16,-1 2 0-16,1 6-10 0,2 3 0 16,2-1 14-16,0 1-14 0,2-1 10 15,4 2-8-15,2 1-1 0,2 0 9 16,5 3-10-16,1-1-2 0,5 1-2 15,6 0 0-15,2-1 2 0,4-3 0 16,0 0 2-16,6-2 1 0,2 1 12 16,11-1 4-16,1-3-7 0,7 0 7 15,2 1 6-15,4-4-13 0,4 1 0 16,5-4 1-16,1-5-11 0,1-3 0 16,-1-9-2-16,2-8 0 0,-1-4-3 15,-5-13-16-15,0-8 4 16,-3-8 12-16,-3-13-19 0,-4-16 19 15,-5-13-16-15,-9-7 18 0,-9-1 0 16,-6 3 1-16,-4 2 0 0,-11-3 13 16,1 4-1-16,-7 3-10 0,-1 14-2 15,1 16-12-15,0 17-4 0,-1 5 4 16,-5 7-7-16,-11 5-95 0,-7 8-57 16,2 12-36-16,-3 17-73 0,-4 15-174 15,13-7-365-15,4 20-956 0</inkml:trace>
  <inkml:trace contextRef="#ctx0" brushRef="#br0" timeOffset="46395.202">18664 10344 819 0,'0'0'144'0,"0"0"-125"16,0 0 21-16,39-67 28 15,-28 43-55-15,1 4 208 0,-4-3 89 16,5 1-125-16,-1-1-42 0,-6-1-10 16,7-4 0-16,-3-3-20 0,-4 0-6 15,1-5 19-15,-3 1 22 0,2-3 32 16,-6-1 9-16,0-3-6 0,0 0-11 15,-2-1-17-15,-4-1-25 0,-5 1-30 16,-1 0-24-16,-3 4-35 0,-1 6-4 16,-3 1-5-16,-1 7-14 0,-1 4-14 15,-4 3-1-15,-2 8 13 16,2 0-3-16,-3 5-1 0,1 4-10 16,-4 1 10-16,0 0-10 0,-2 3 1 15,0 4 0-15,-1 0 10 0,-1 0-12 16,2 4 2-16,0 1 16 0,0 4 87 15,0 1-32-15,4 7-49 0,-2 2-9 16,0 5-4-16,4 2-9 0,2 2 50 16,5 1-35-16,-1 2-15 0,4 2-3 15,-1 1-15-15,5 0 12 0,3 3 0 16,2-1 0-16,6 0 1 0,2-3 2 16,0 3 1-16,10-1 1 0,3 0 13 15,5 2-13-15,3 0 1 0,8 0 10 16,0-3-10-16,4-3 0 0,2-5 13 15,0-5 17-15,2-5 8 0,3-8-7 16,-3-6-10-16,2-6-22 0,2-3-1 16,1-9-1-16,-5-7 0 15,2-4 0-15,0-3 3 0,-5-3-1 0,1-3 2 16,-4-1 11-16,-2-5-12 16,-2 1 0-16,-3-3-2 0,1-3 0 15,-6 1-1-15,-1-5 0 0,-5 0 0 16,-1 0 1-16,-2 0 1 0,-5-2-1 15,-5 3 0-15,0 0 0 0,0 3-1 16,-7-1-1-16,-3 4 1 0,-4 1-1 16,1 3-1-16,-5 3-25 0,-1 3 11 15,-2 3 4-15,-1 3 10 0,-3 6-1 16,2 0 1-16,-6 6 1 0,2 0-1 16,-2 3 2-16,-2 2 0 0,2 3 0 15,-2 1 3-15,0 0 9 0,2 1-12 16,-4 5 2-16,2 0 1 0,-2 4 0 15,2 2 0-15,4 2 0 16,-2 4 10-16,5 6-1 0,1 3 0 16,0 3-9-16,0 2 10 0,5 5-1 15,1 3-11-15,3 2-1 0,-1 2-12 16,3-1 9-16,4 1 1 0,-1-3-1 16,3 2 2-16,2-2 1 0,0 0 2 15,4 0 10-15,2-1-10 0,6 1 13 16,7-2-2-16,1 1 8 0,7-2 10 15,6-3 3-15,6-2-4 0,2-5 1 16,7-5-3-16,1-6-1 0,1-6-24 16,1-11-3-16,1-4 0 0,1-17-24 15,3-22-10-15,6-29-80 0,6-36-154 16,-6-23-117-16,-15 23-416 0,-3-1-1483 0</inkml:trace>
  <inkml:trace contextRef="#ctx0" brushRef="#br1" timeOffset="57691.511">13935 10341 756 0,'0'0'659'0,"24"-58"-250"15,-13 27-263-15,-1-6 13 0,-4-16 62 16,3-11 14-16,-9-11-51 0,2-3-45 16,-13 6-11-16,-1 3 16 0,-7 7 0 15,1 2-11-15,-5 1-22 16,-6 2-9-16,-2 3-46 0,0-3-12 0,-4 2-21 16,0-5 2-16,-9 1 3 15,3-1-6-15,-7 0 25 0,-1-2 7 16,-3 2 8-16,-4 1 11 0,-2-1 27 15,-4 1-10-15,-2 4-18 0,-4 3-13 16,0 1-19-16,-2 5-15 0,-7 4-7 16,5 2-5-16,-1 7-10 0,-3 2 9 15,-3 7-10-15,5 3-1 0,-5 4 2 16,1 3-1-16,1 4 1 0,-1 3-2 16,-1 6 1-16,5 1 1 0,-5 5-1 15,3 6-1-15,1 0 0 0,1 4 1 16,0 3-2-16,-3 2 1 15,7 2-1-15,-5 6 1 0,5 0 1 16,0 6-1-16,-3 1 1 0,5 5-1 16,-2 2 2-16,4 2 0 0,0 5 9 15,4 2-8-15,2 4-1 0,2 2 9 16,2 1-10-16,6 4-2 0,3 0-20 16,8 5 8-16,1-2 12 0,7 5 0 15,0 2 1-15,9 2 11 0,7-1 1 16,-1 4 2-16,7 2-2 0,5 3 2 15,2-1 0-15,2-2-14 0,6-2 1 16,3 0 9-16,9-4 1 0,3-3-11 16,6-3 2-16,2-5 13 0,8 0-4 15,4-4-10-15,5-2 10 0,8-3-11 16,1-3 1-16,7-4-2 0,7-1-30 16,3-2 14-16,11-5 14 0,-1 0 1 15,5-3 1-15,8-1 0 0,4-3 0 16,-1-2 0-16,3-5-2 15,2-2-1-15,-2 0 2 0,7-5-1 16,-1 1 0-16,-1-8 0 0,-3 0 2 16,1-4 0-16,-1-4-1 0,-2-2 1 15,3-2 0-15,-5-5-1 0,4-3-1 16,-4-5 1-16,-6-1 1 0,3-4-1 16,-8-3 1-16,-5-5-2 0,2-4 1 15,-9-1 0-15,1-8 0 0,-7-4-2 16,-4-4 1-16,-4-6 0 0,-6-4 0 15,-4-5 2-15,-5-4 2 0,-5-5 11 16,-3 1-12-16,-8-1-1 0,-6 3-3 16,0 0-22-16,-9 0 6 15,-4 2 17-15,-3-1 0 0,-7 4 0 16,-2-2 2-16,-6 2 2 0,-7-1 20 16,-5 4 0-16,-9 0-4 0,0 3-5 15,-8 1-13-15,-7 1-1 0,-3 0 1 16,-7-2 0-16,1-1 13 0,-11-1-11 15,-1 1 1-15,-7-3 15 0,0 4-15 16,-9 1 10-16,3 0-10 0,-3 8 33 16,-3 2-2-16,-3 4-12 0,-4 3-7 15,-2 7-12-15,-4 0 25 0,4 0-1 16,-6 4 10-16,2 1-6 0,-4-2-7 16,-1 7-6-16,1 1-16 0,-2 7 11 15,2 6-10-15,-1 5 0 0,1 5 0 16,4 3 0-16,0 8 12 0,2 5-3 15,2 5-10-15,6 5 2 0,-4 4-1 16,9 3 9-16,-3 5-9 16,9 4 12-16,-1 2-12 0,5 3 12 15,0 7-2-15,10 2 2 0,0 1 9 16,2 4 4-16,8-3-7 0,1 4-21 16,7 0 0-16,3 2 0 0,0 1 24 15,10 1 1-15,4 0-1 0,0 1-3 16,11 1-6-16,-3 0 4 0,11 2-1 15,2-1-3-15,4 0-12 0,4 1-3 16,4 0-12-16,11 0-6 0,2 1 15 16,5-1 1-16,8-1 2 0,7-3 3 15,8-3 15-15,1-2-3 0,10-4-3 16,2-3 7-16,8-4-4 16,7-2 0-16,3-3-15 0,5-3 0 0,4-2 0 15,4-3 3-15,6-1 12 0,1 0-14 16,1-3 2-16,4-1 0 0,3-1-1 15,1-3 10-15,-1-4-12 0,1 0 1 16,5-4 0-16,-6-4 0 16,1-7 0-16,1-5-1 0,-5-4 0 15,3-6 0-15,-9-10 0 0,0-10 0 16,0-8-2-16,-4-13-1 0,-6-10-9 16,-4-8 9-16,-2-3 0 0,-5-5-12 15,-5-2 3-15,1-4-79 0,-4-1-122 16,-2 3-81-16,5-1-72 0,1-2-360 15,-16 18-497-15,2 7-1289 0</inkml:trace>
  <inkml:trace contextRef="#ctx0" brushRef="#br1" timeOffset="59576.508">21345 9654 1797 0,'0'0'1405'0,"0"0"-1271"16,0 0-134-16,0 0-48 0,0 0 48 15,-33-88 118-15,8 31-57 0,-8-18-49 16,-6-6-11-16,-2 1-1 16,-7 6 20-16,3 8-5 0,-5 1 8 15,-2 5-4-15,-3 6-16 0,-3 5 6 16,-2 8-9-16,-4 6-9 0,-5 4 9 15,-3 5 73-15,-2 1-7 0,-3 1 38 16,-3-2 12-16,-5-1 7 0,0-2-28 16,0-1-24-16,-8-1-15 0,2 2 3 15,-2 2-12-15,-4 3-10 0,0 6 13 16,2 5 8-16,-4 6-11 0,-1 4-7 16,1 3-6-16,2 7-13 0,0 4-8 15,0 7-11-15,2 2 0 0,4 7 1 16,2 3-1-16,2 4 0 0,2 4-1 15,5 5 1-15,1 0 10 0,7 6-11 16,-1 4 1-16,5 2 2 0,6 7-1 16,2 3 0-16,4 1-3 0,1 6 0 15,5 4-16-15,7 1 13 16,1 5 1-16,7 0 2 0,4 2 1 16,10 0 2-16,1 1 22 0,9-2-7 15,5 2-5-15,6-2-13 0,4 0-11 16,13-2-4-16,6-3 14 0,8-3 1 15,10 0 15-15,2-4-2 0,11-1 8 16,2-3-5-16,6 1 2 0,4-6 0 16,2-2 10-16,5-6-27 0,3-4-1 15,3-3 12-15,5-4 7 0,1-6-7 16,2-4-10-16,8-5 1 0,0-4 0 16,0-5-1-16,9-5-1 0,-1-3-1 15,-2-4 0-15,5-4-1 0,-1-3 0 16,3-8 1-16,1-5-2 15,-5-4 2-15,-1-5-1 0,0-5 0 16,1-5 1-16,-5-5 0 0,-4-4 0 16,0-3 1-16,-2-3 2 0,-6-7-1 15,-4-2 1-15,-3-4 9 0,-1-3 4 16,-9-2-14-16,-4-2 1 0,-2 2-3 16,-8-3-2-16,-2 2-23 0,-5 0 4 15,-5-1 9-15,-3-1 9 0,-6-2-10 16,-8 2 12-16,0 0 1 0,-10-1 2 15,-5 1-1-15,-6-1 1 0,-6-2-1 16,0 3-1-16,-16-2-3 0,-1-2-21 16,-8 0 22-16,-4-1 2 0,-2 1 49 15,-8 4 0-15,-2-1-3 0,-9 3-3 16,-2 6-4-16,-5 2-11 0,-5 3-13 16,-5 2-15-16,-3 6-26 0,-4 1 10 15,-7 4 4-15,-2 4 10 0,-6 5 0 16,-1 5 2-16,-1 5 12 0,-7 5-9 15,1 1 0-15,-2 3 0 16,0 4-1-16,-2 3 11 0,-3 3-12 16,-1-1 1-16,-1 5 10 0,3 0-11 15,2 3 1-15,-3 2 1 0,3 6 9 16,2 0-12-16,2 6 15 0,2 4 1 16,4 7-1-16,4 6-13 0,2 7 13 15,7 8-12-15,5 9 0 16,1 5 9-16,8 6-8 0,6 4 11 0,4 2-13 15,7 6 16-15,1-5-18 0,3 1-16 16,5 1 16-16,5-2 11 16,4 0 7-16,7 2 10 0,1-2 5 15,9 1 16-15,3 0 8 0,9 0-14 16,2-1-16-16,9-4-8 0,7 2-19 16,5-1-22-16,10-1 10 0,4-2 12 15,9 0 0-15,10-2 2 0,4-3 16 16,8-1-6-16,6-3 7 0,7-4-1 15,4-6 6-15,6-3-24 0,6-5 6 16,4-7-6-16,2-7 2 0,7-7 0 16,6-7 1-16,-1-11 9 0,7-4-1 15,5-10-11-15,-3-6-3 0,6-6-9 16,-2-2 10-16,2-5-16 0,-2 4-24 16,-2-3-43-16,-2 0-25 0,-6 5-8 15,0-2-10-15,-4-3-25 0,-5-3-13 16,-1-6-80-16,-3-13-196 0,-1-13-221 15,-24 10-405-15,1-14 256 0</inkml:trace>
  <inkml:trace contextRef="#ctx0" brushRef="#br1" timeOffset="61981.563">13312 8809 385 0,'0'0'98'0,"0"0"462"15,0 0-407-15,0 0-84 0,0 0 136 16,0 0 58-16,0 0-13 0,0 0-13 15,0 0 9-15,2-31-33 0,5 25-20 16,-3-2-20-16,6 0-22 0,0-3 5 16,1 0-3-16,5-2-7 0,1-1-11 15,4-3-34-15,1-3-32 0,3-2-41 16,4-5-27-16,0-1 2 0,4-2 29 16,-2 1-4-16,6-2-5 0,0 1-4 15,5 0-17-15,-1-4 17 0,5 5-17 16,-1 1 13-16,1-3-2 0,9 0 2 15,5-1 7-15,15 0 0 0,-1 5 15 16,-6 5-18-16,-4 4 9 0,-4 4 3 16,2 1 9-16,-2-2 1 0,4 2 5 15,3-1-9-15,-1-2-6 0,0 3-6 16,2 1-22-16,7-1 13 0,-5 3-13 16,2-3 15-16,3 3 1 15,-3-1-4-15,4 1-3 0,1 1 4 16,1 1 5-16,3 1 1 0,0 0 3 15,-1 1-1-15,1 3 1 0,2 0 9 16,-1 2-10-16,1 1 1 0,0 0-13 16,-1 0 6-16,1 0 4 0,2-2-4 15,0 0-2-15,-3-3-14 0,3 1 1 16,-2-1 0-16,-3 5-1 0,3-3 0 16,-5 3 0-16,3 0 0 0,0 0-1 15,-3 5 1-15,-1 3 0 0,-1 1-1 16,1 4 0-16,-3 4 2 0,-2 0-2 15,-1 6 1-15,-1 1-1 0,0 4 1 16,-4 1-1-16,1 2 1 0,-5 3-1 16,-2 0-1-16,0 3-17 0,-5 1 2 15,-1-1 13-15,-8-4 1 0,-7-5-1 16,-12-4 2-16,2-3 2 16,4 3 0-16,4 4 13 0,2 0-12 15,-4-2 12-15,-2-5-12 0,-6-3 13 16,-4-5-13-16,-4-3 15 0,-5-5-15 15,-6-3-3-15,-1-2 0 0,-7 0-43 16,0-4-52-16,-5-6 62 0,-1-5 20 16,-6-1 11-16,-3-8 0 0,-1 1-10 15,-3-7 12-15,-6-2 0 0,3-5 0 16,-5-2 0-16,0-5 12 0,-6-10-10 16,-6-8 1-16,-7-12 19 0,7 8 2 15,2 12 16-15,12 16 12 0,2 10-33 16,-4-5-4-16,-2-3 3 15,-6-2-3-15,4 3-12 0,-2 3 0 16,4 3-1-16,2 4 0 0,2 0-2 16,3 5 1-16,3 2-1 0,3 3 0 15,5 5 0-15,5 2-1 0,4 6 1 16,2 2 17-16,2 2 71 0,4 6-57 16,9 7-7-16,-1 6-8 0,7 8-4 15,8 12-9-15,6 16 0 0,8 15 18 16,1 10-6-16,-3 2 1 0,-2-5 2 15,-3-7-15-15,-3 3 12 0,0 0-15 16,-2-4-12-16,-2 0 11 0,-5-3 1 16,-1-3 12-16,-2-3 3 0,-7-14 4 15,-3-10-1-15,-3-14 9 0,-4-4 10 16,2-1 8-16,-6-2 28 0,-4-2 33 16,-8-6-58-16,-11-9-45 0,-16 0 31 15,-15-13 11-15,-25-13-12 16,-5-10-9-16,-7-8-22 0,6-1-2 15,6-1-3-15,3 1-30 0,-5-4-79 16,5 2-76-16,-1 2-52 0,3 1-83 16,4 7-176-16,16 10-680 0,6 7-809 0</inkml:trace>
  <inkml:trace contextRef="#ctx0" brushRef="#br1" timeOffset="62746.429">13653 8173 1235 0,'0'0'554'0,"0"0"-152"0,0 0-104 15,0 0-5-15,0 0-7 0,0 0-37 16,0 0-23-16,-49 68-36 0,26-38-36 15,-2 4-44-15,1 1-31 0,-5-1-1 16,0 1-12-16,-2 0-20 0,0 1-2 16,0 3 9-16,4 2-4 0,0 1 1 15,8 1 21-15,1-2 28 0,5-4 18 16,3-3-25-16,2-6-22 0,4-4-5 16,4-4-13-16,0-4-13 0,6-5 4 15,8-3-12-15,3-2-21 0,10-3-10 16,4 0-19-16,12-3 1 0,17-4 0 15,12-4-1-15,13-5-2 0,-4-2 9 16,-3-7-13-16,-7-4-5 0,-5-1-65 16,0-9-59-16,-6-10-46 0,0-14-135 15,0-11-279-15,-15 13-718 0,3-4-92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41:08.56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892 15357 127 0,'0'0'173'0,"0"0"-157"15,0 0 385-15,0 0-247 0,0 0-122 16,0 0 1-16,0 0 149 0,0 0-58 16,-6-5 13-16,6 5 3 0,0-3 3 15,0 3 10-15,0 0-1 0,-2 0-29 16,2 0-35-16,0 0-10 0,0 0-14 15,-4 0 30-15,4 0 19 0,0 0-19 16,0 0 3-16,0 0 15 0,0-1-6 16,0 1 3-16,0 0 7 0,0 0-1 15,0 0 190-15,0-2-62 16,0 2-51-16,0 0-1 0,0 0-1 16,0 0-14-16,0 0-19 0,0 0-19 15,0-3 0-15,0 3-13 0,0 0-30 16,0 0-19-16,0-3-3 0,8 3 12 15,0 0 21-15,5 0-39 0,3 0-46 16,3 0-19-16,3 0 1 0,3 0 0 16,2 0 9-16,-2 0 9 0,8 0 19 15,-2 0-16-15,2 0 9 16,2 0-9-16,5 0 3 0,1 0 1 0,8 0-1 16,11 0 0-16,13 3-3 15,3-3-9-15,-1-3 9 0,-5 3-5 16,-4-1 5-16,2 1 12 0,5-1-12 15,-1 2 12-15,2-2 3 0,5 0 16 16,2 1-7-16,1 0-9 0,3 0-12 16,4 0-12-16,2-1 9 0,0 0-12 15,2 1-9-15,0 0 9 0,-2 0 3 16,2-1-13-16,-2 1 1 0,0 0-2 16,2 0 1-16,0-2 9 0,0 0-11 15,0 2-2-15,2 0 2 0,0 0 1 16,2 0 26-16,2 0-8 0,7 0-1 15,-5 0-3-15,7 0 3 0,-3 0 0 16,2 0 24-16,-3 0 21 0,3 2-21 16,-1-2-21-16,-1 0-3 0,1 0-16 15,-1 2 10-15,3-2-11 16,-5 0 11-16,0 0-9 0,1 0-3 0,-1 0 1 16,2 0 11-16,5 0 0 15,-5 0-12-15,3 0 1 0,-1 0 17 16,3 0-16-16,-3 0 0 0,3 0 25 15,2 0-16-15,-5-2-10 0,3 2 0 16,1-2 2-16,-3 2-1 0,-1 0-1 16,1 0 0-16,1 0-1 0,-1 0 0 15,-3 0 1-15,3-1 0 0,-1 2-1 16,-4-5 0-16,3 4 1 0,-5-1-1 16,5 2 2-16,-1-1 0 0,3-1-1 15,-5 0 0-15,0 1 0 0,-4 0-1 16,1 0-1-16,-3-2 1 15,2 2 0-15,-2 2 0 0,-2 3-1 16,-4-4-1-16,0-1 2 0,2-3-2 16,-6-3 2-16,0 4-2 0,2 0 0 15,-9 2 0-15,3-2 0 0,-2 1-1 16,-5-1 2-16,-1 4 1 0,-5-4 0 16,-4 2 0-16,-2 0 0 0,-4 0 0 15,-4 0 1-15,0 0 9 0,-5 0-10 16,-5 0-1-16,-11 0 1 0,-6 0-1 15,-2 0 0-15,6 0 0 0,2-2-1 16,4 1 1-16,-2 1-1 0,-1 0 0 16,-1 0 0-16,-2 0-1 0,0 0 1 15,-2 0 0-15,0 1-1 0,0-1 2 16,-4 0 1-16,2 0 0 0,-4 0 1 16,-1 0-1-16,3 0 0 0,-2 0 1 15,-6 0-1-15,3 0 0 0,-1 0-2 16,-4 0 0-16,5 0 0 15,-5 0 0-15,1 0 0 0,1 0 0 16,-2 0 0-16,1 0-10 0,1 0 9 16,-1 2 1-16,1-2-10 0,4 0 9 15,-5 0 1-15,5 0 1 0,0 0-2 16,0 0-9-16,-1 0 10 0,3 0-13 16,-4 0 12-16,-1 0 1 0,1-2-1 15,-4 2-12-15,1-1 12 0,-5 1-9 16,5 0 0-16,-7 0 0 0,1 0-6 15,-4 0-21-15,-2 0-21 0,1 0-12 16,-3 0 5-16,-2 0 7 16,4 0 6-16,-2 0 9 0,0 0-6 15,0 0-19-15,1 0-23 0,-1 1-46 16,-2 1-121-16,-2-2-308 0,2 0-896 16,12-16-1610-16</inkml:trace>
  <inkml:trace contextRef="#ctx0" brushRef="#br0" timeOffset="2787.883">3105 15620 153 0,'0'0'160'16,"0"0"-121"-16,0 0 10 0,0 0 1137 16,0 0-923-16,0 0-152 0,0 0-98 15,0 0-13-15,0 0-433 0,-43 2 40 16,38-2 122-16,1 0 72 0,2-2-322 15</inkml:trace>
  <inkml:trace contextRef="#ctx0" brushRef="#br0" timeOffset="4048.627">3105 15620 127 0,'-48'-11'150'0,"48"11"-75"16,0 0-29-16,2 0-14 0,-2 0-32 16,0 0-15-16,0 0-50 0,0 0 65 15,-2 1 52-15,0-1-36 0,2 2 428 16,-2-2-1-16,2 1-170 0,0-1-113 15,0 0-66-15,-2 0 26 0,2 0 49 16,0 0 28-16,0 2-41 0,0-2-85 16,0 0-13-16,0 0 6 15,-2 3-22-15,2-3 0 0,0 2 45 16,0 0 41-16,0-1 13 0,0 1-32 16,-4-2-42-16,4 0 45 0,0 0 37 15,-2 0 16-15,2 0-39 0,0 0-51 16,0 0-19-16,0 0 1 0,0 0 0 15,-2 0 21-15,2-3 38 0,-2-3 36 16,2 2-25-16,0-4-16 0,-2-2-19 16,2-3-12-16,0-2-10 0,0-4-6 15,0-1 4-15,0-1-16 0,0-2-25 16,0-1-6-16,0-1 1 16,0-1-19-16,0-1 9 0,0-5 9 15,0 0-19-15,0-2 0 0,0-2 0 16,0-2 11-16,0 1-11 0,0 1-1 15,0-3 9-15,2 2-8 0,-2-1 17 16,-2-2-7-16,2-1-9 0,2 1 10 16,-4-3-12-16,2 1 2 0,0 1 9 15,2-1-10-15,-2 3 0 0,0 1-2 16,0 0-1-16,0-2-14 0,0 0-4 16,0-9 17-16,2-12 0 0,-2-6-1 15,0-6 1-15,0 2 1 0,2 16 1 16,-2 11 1-16,0-7 1 0,0-4 14 15,0-8 20-15,0-1-21 0,2 17-12 16,-2 16 0-16,0 3-3 0,0-9-23 16,4-4 20-16,-4-7-9 0,0 2 11 15,0-7 1-15,0-8 1 0,0-7 2 16,2-5 9-16,-2 4-9 16,0 3 15-16,0 2-15 0,2 0 0 15,-2-5 31-15,0 0-32 0,0-4 1 16,2-2-3-16,-2-4-30 0,0 0 9 15,0-2 20-15,2 2-1 0,-2 3 2 16,0-1 1-16,0 0 11 0,2 2 4 16,-2 0 2-16,0 3-18 0,3-3 0 15,-3-1-15-15,2 2 13 0,0 1-12 16,-2 3 14-16,2 2 15 16,-2-1-14-16,0-3 13 0,2-6 4 0,0 1 31 15,-2-1-48-15,2-3-1 16,-2-3-49-16,0-1 49 0,0-4 24 0,2 1-21 15,-2-2 12-15,2 0 1 16,-2 2 35-16,0 0-20 0,0 4-31 16,4 2-16-16,-4-6 4 0,0 4 0 15,0-1 11-15,2 3 1 0,-2 1 2 16,0-1 10-16,0 1 4 0,2 3-1 16,-2 2-15-16,2-2 0 0,-2 2-34 15,2-2 19-15,-2-6 14 0,0 2 1 16,3-2 24-16,-3 2 1 0,0 1 20 15,0 0-2-15,2-2-37 0,-2-2-6 16,0 1-19-16,0-1 1 0,0 0 16 16,2 1 2-16,-2 2 1 0,0 1 2 15,0 0 18-15,2 6-6 0,-2-2-15 16,2 6-25-16,-2-1-2 0,4 0 12 16,-2 1 13-16,2 6-10 0,0 4 12 15,-4 13 387-15,2 8 35 0,-2 9-277 16,0 2-67-16,0-1-78 15,0-6-66-15,-2-14-139 0,-2-13-24 16,4-18 111-16,0-4 73 0,0 1 30 16,0 9 3-16,0 10 10 0,0 4 2 15,0 5 3-15,0 0 9 0,0 11 0 16,0 9-9-16,0 5 0 0,0 4 0 16,0-5-3-16,0 0-2 0,4-4-34 15,-4 4 21-15,0 5 14 0,0 3-1 16,0 5 1-16,0 2 1 0,0 6 1 15,0 3-1-15,0 1 1 0,0 0 1 16,0 0-1-16,0-1 0 0,0-2-1 16,0 2 1-16,0-1 0 0,0 3-1 15,0 1 1-15,0 3-1 16,0 1 1-16,2 0-1 0,-2 0-42 16,2-2-127-16,0 2-183 0,3-1-405 15,-1 0-630-15,-2 0 731 0,0 0-1012 16,0 2 1091-16,-2 0 456 0,8 0-18 0</inkml:trace>
  <inkml:trace contextRef="#ctx0" brushRef="#br0" timeOffset="7653.076">3181 5960 245 0,'0'0'270'0,"0"0"-55"16,0 0 937-16,0 0-828 0,0 0-156 16,0 0 7-16,0 0-20 0,0 0-7 15,0 0 9-15,-14-38 54 0,12 36 54 16,0 0-44-16,0 2-22 0,2 0-32 15,-2 0-17-15,0 0-10 0,2 0-1 16,-2 0 6-16,-1 0 3 0,3 0-4 16,-2 1 9-16,0 2 2 0,-2 1-6 15,2 2-33-15,-2 2-26 0,0 2-26 16,-2 4-13-16,-1 1-11 0,1 6-7 16,-2 0-9-16,0 6-9 0,-1-1 0 15,-3 4-2-15,6 3 2 0,-4 2 0 16,-3-3 0-16,3 2 0 0,-1 0-13 15,-1 0 10-15,0-1-10 0,1-1 0 16,-3-1 0-16,6-1 0 0,-1-2-1 16,-1-4-1-16,2-5-15 15,2-1 0-15,-1-4 12 0,3-4 0 16,0-1-12-16,0-1 15 0,2-3 1 16,2 0 1-16,-4-4 0 0,4 1 0 15,0-2-2-15,0 0-2 0,0 0-10 16,0 0-9-16,0 0-7 0,0-5 4 15,0-5 24-15,6-5 3 0,-4-4 12 16,2-7-13-16,2 0 1 0,1-5 9 16,-1-1-12-16,4-4-23 0,0 2 11 15,1 0 0-15,-3-1 9 0,4 2 1 16,-1 1 0-16,-5 1 2 0,6 3 0 16,-1-2 1-16,-3 2-1 0,2 2 1 15,-1 0 0-15,-3 3 2 0,0 1-2 16,-2 2 2-16,2 4-1 0,-4 1-2 15,0 4 0-15,0 2 0 0,1 3 1 16,-3 1-1-16,0 2 1 0,0 2 1 16,0 1 13-16,0 0-3 15,0 0 6-15,0 0-2 0,0 0 2 16,0 4 3-16,0 2-6 0,2 7-14 16,-2 3 2-16,2 6 15 0,2 6 3 15,0 4 0-15,2 6 10 0,0 11 2 16,5 14 12-16,3 13 100 0,1 6-37 15,1-7-39-15,-1-6-14 0,-1-12-13 16,-6-9-6-16,5-10-36 0,-7-9-18 16,0-7 0-16,0 5 15 15,-4-2 0-15,7-1 0 0,-5-5-9 0,-2-8-9 16,-2-6-52-16,0-5-113 16,0-4-62-16,-2-10-36 0,0-9-214 15,2 4-867-15,2-19-1521 0</inkml:trace>
  <inkml:trace contextRef="#ctx0" brushRef="#br0" timeOffset="9372.316">13521 15273 398 0,'0'0'248'0,"0"0"-190"0,0 0 96 16,0 0 886-16,0 0-716 0,0 0-185 15,0 0-9-15,0 0 18 0,0 0-9 16,-33-8 31-16,33 8 67 0,-2 0 56 16,0 0-14-16,0 0-34 0,0 0-7 15,2 0 17-15,0 0-36 0,0 0-35 16,0 0 9-16,0 0 23 0,4 0-76 15,0 0-46-15,4 0-9 0,1 0-1 16,-1 3 7-16,0-1 6 0,5-1-25 16,-1 1-8-16,0-2-10 0,5 4-3 15,-5-4 0-15,9 1-11 0,-4 0 2 16,3 0-3-16,3 1-9 0,-4-1-6 16,7 2 9-16,-3 0-3 0,2-1-3 15,0-1-2-15,2 0-4 0,-3 2 0 16,3-3-6-16,-4 3 0 15,6-1 0-15,-4 0 0 0,0 3 0 16,-5-1 3-16,3 3-3 0,-2-2-12 16,-5 5 15-16,1-4-15 0,-3 3 12 15,-3-3-13-15,1 0-1 0,-4 0-1 16,0-2-2-16,-3-3 1 0,1 1 0 16,-2-2-11-16,-2 0 9 0,0 0-12 15,-2 0 0-15,0 0-3 0,0 0 0 16,0 0-6-16,0 0-6 0,-2-2 15 15,-2-1 0-15,0-1 3 0,-2-3 0 16,-3 2 12-16,1 1 0 0,-2 1 1 16,-3 0 11-16,-1 3-9 15,-5 0 9-15,1 0 0 0,-5 3-9 16,2 0 9-16,-8 4-9 0,4 2 9 16,-1-2 0-16,-5 5 0 0,0-2-9 15,0-2 12-15,-3 0-3 0,1 0-9 16,0-2 9-16,2 1-9 0,-2-1 9 15,4-2-12-15,2 1 0 0,5-1-1 16,1 2-1-16,5-3 0 0,1 3-16 16,7-2-42-16,-1 2-64 0,1-3-59 15,8 0-43-15,0 1-58 0,0 1-248 16,4-2-774-16,7 7-1610 0</inkml:trace>
  <inkml:trace contextRef="#ctx0" brushRef="#br0" timeOffset="13566.675">1832 5958 935 0,'0'0'42'0,"0"0"46"16,0 0 560-16,0 0-320 0,0 0-124 0,0 0-23 15,0 0 13-15,0 0 47 16,0 0 38-16,-33-49 5 0,30 45-17 16,-1 1-34-16,0 1-10 0,2-2-24 15,2 3-16-15,-2-1 8 0,2 2 18 16,0 0 20-16,0 0-4 0,-2 0-16 16,2 2-21-16,-2 3-37 0,0 2-36 15,0 6-22-15,2 5-29 0,-2 6-16 16,2 7-6-16,0 3-3 0,0 5 6 15,0 4-9-15,0 0 3 0,0-2 1 16,0 1-13-16,0-1-6 0,0-6 0 16,-2 1 0-16,2-3-19 0,0-4 10 15,0-2-11-15,-2-3-1 0,-3 0 0 16,3-8-17-16,0 0-10 0,0-3-3 16,-2-4-18-16,2-2-28 0,2-2-20 15,0-2-22-15,0-1-20 0,0 0-22 16,6-2-3-16,-2 0-31 15,3 0-116-15,-1-3-257 0,2-4-502 16,-6-2-339-16,13-5-453 0</inkml:trace>
  <inkml:trace contextRef="#ctx0" brushRef="#br0" timeOffset="13947.768">1935 5962 170 0,'0'0'710'16,"0"0"890"-16,0 0-1290 0,0 0 1 15,0 0 91-15,0 0-33 0,0 0-30 16,0 0-90-16,0 0-2 0,0 0-23 15,-19 59-26-15,15-38-9 0,0 6-4 16,2 2-3-16,0 7-34 0,2 0-30 16,0 3-21-16,0 2-7 0,0 2-17 15,4-2-28-15,-2-1-6 0,2-3-12 16,-2-5-12-16,-2-3-12 0,0-4-3 16,0-5-18-16,0-5-9 0,0-3-3 15,0-3-21-15,0-3-43 0,0-3-57 16,0-2-45-16,2-1-46 0,0-1-68 15,-2-4-167-15,5-5-225 0,-3 0-619 16,0-6-710-16</inkml:trace>
  <inkml:trace contextRef="#ctx0" brushRef="#br0" timeOffset="14415.572">1633 6114 134 0,'0'0'1941'15,"0"0"-1268"-15,0 0-371 0,0 0 43 16,0 0 69-16,0 0-58 0,-52-21-39 15,44 16-16-15,-4-1-25 0,-1-2-62 16,-1-4-44-16,-1 1 0 0,1-4-7 16,-5-1-39-16,7-5-27 0,-5 1-7 15,5-2-3-15,2-3-8 16,-3 2-16-16,7-1-6 0,0 0-15 16,2 2 3-16,0-1-2 0,2 4-7 15,2 0 3-15,0 1 9 0,2 1 21 16,2 3 6-16,2-1-21 0,2 4-12 15,5 2-3-15,1 3-3 0,5 1-8 16,1 5-7-16,7 2 0 0,6 6-18 16,2 7 18-16,5 1-19 0,1 5 10 15,3 0 6-15,1-1-6 16,7-1 0-16,10 1-10 0,8-7-2 16,6-11 0-16,-5-9-12 0,-3-17-45 15,-6-10-40-15,-17 0-50 0,-7 1-48 16,-16 5-46-16,1 2-163 0,-4 4-599 15,16-17-1049-15</inkml:trace>
  <inkml:trace contextRef="#ctx0" brushRef="#br0" timeOffset="15963.263">14400 15870 1952 0,'0'0'204'16,"0"0"259"-16,0 0-357 0,0 0 132 15,0 0 181-15,0 0-42 0,0 0-68 16,0 0-41-16,12-57-18 0,-8 38-3 16,9-1-27-16,-3-1-16 0,0-3 0 15,9-1-16-15,-5-1-46 0,7-5-21 16,-2-1-18-16,3-3-13 15,-1-2-12-15,-4 0-8 0,3 0-37 16,-5-1 0-16,1 1-3 0,-3 0-3 16,-1 4 0-16,-4 1-12 0,-1 3 0 15,-1 3-3-15,-4 7-9 0,0 1 9 16,-2 7-10-16,0 2-1 0,0 6-1 16,0 3 1-16,0 0 3 0,0 0 11 15,-2 9-15-15,2 0 1 0,-6 7 17 16,1 5-15-16,1 2 12 0,0 5-12 15,0 3 9-15,0 1-9 0,-2 1 9 16,6 2-9-16,0 0 15 0,-2 3-6 16,2-2 9-16,0-2 9 15,2-4-3-15,4-2-24 0,2-4-2 16,0-6-1-16,3-6 15 0,5-6-12 16,-1-4 0-16,3-2-3 0,5-10-1 15,0-6 0-15,4-8-1 0,0-3 0 16,-5-7 2-16,5-3 0 0,-6-2 0 15,-2-4-42-15,-3 1 15 0,-4-4 12 16,1 6 15-16,-5-1 0 0,-2 5 2 16,-2 7 1-16,-4 5 0 0,0 10-2 15,0 6 2-15,0 5 0 0,0 3 21 16,0 2 12-16,0 6-15 0,0 5-19 16,0 8 0-16,0 7 0 0,0 6 0 15,0 8 19-15,9 9-3 0,-3 11 3 16,6 13-6-16,-3-9-3 0,7-14-12 15,-8-16 0-15,1-12-57 16,7-1-45-16,1-4-79 0,8 0-68 0,1-11-123 16,-5-2-582-16,27-6-1621 0</inkml:trace>
  <inkml:trace contextRef="#ctx0" brushRef="#br0" timeOffset="41261.764">3802 5872 23 0,'0'0'124'16,"0"0"-26"-16,0 0-20 0,0 0-51 15,0 0-25-15,0 0-1 0,0 0 234 16,0 0-108-16,0 0-49 0,-29-8 53 16,29 6 9-16,0 0-29 0,-2 0 9 15,2 2 43-15,0 0 39 0,0-1 41 16,0 0 30-16,0 1-4 15,0-2-27-15,0 2-8 0,0-1-25 0,0-1-11 16,0 0-30-16,0 2-16 16,2-2-22-16,-2 2-26 0,0-2-32 15,0 1-19-15,0 1-2 0,0 0-7 16,0 0 9-16,0 0 35 0,0 0 23 16,0 0 4-16,0 0-13 0,0 0-16 15,0 0 1-15,0 0 2 0,0 0 3 16,0 0 8-16,0 0-5 0,0 0-16 15,0 0-9-15,0 0 10 16,4 0-8-16,-2 0-29 0,0 3-19 16,0-1-9-16,2 2-15 0,-2 0-1 15,0 3-11-15,2-2 0 0,-2 1 9 16,3 2 0-16,-3-1 3 0,0-1 0 16,-2 1 2-16,4-1 10 0,0 1-9 15,-2-1 9-15,2-2-9 0,-2 2 10 16,0-1-11-16,0 0 10 0,-2 0-11 15,2-1-1-15,1 3 0 0,-1-3 0 16,0 2 0-16,-2 1 0 0,2 0 1 16,0 2 0-16,-2-1 0 0,4 1 1 15,0 0-1-15,0 1 2 0,0 0-1 16,0 2 0-16,1-2 0 0,-1 0 1 16,0-2-1-16,0 1-1 0,0 0 0 15,0 0 1-15,0 1 0 0,1 0 0 16,-1 1-1-16,0 0 1 15,0 2-2-15,-4 0 0 0,6-1 0 16,-2 0 0-16,-2-1 0 0,0 2 0 16,3-2 0-16,-3 1-1 0,2-1 1 15,-2 0 0-15,2 0 0 0,-2 0 0 16,0-1-1-16,0 1 1 0,0 2 0 16,0 0 1-16,0 0 0 0,2 0 1 15,-1 2 1-15,-1-1-1 0,0 1 0 16,0-1-1-16,-2 1 0 0,2-2-1 15,-2 1-1-15,2 0 1 0,0 1 0 16,0-1-1-16,0 1 1 0,-2 1-2 16,2-2 0-16,0 1-13 0,0 1 14 15,0 4 0-15,0-4 1 16,3 4 0-16,-1 1 0 0,0-1 0 16,0 3 1-16,2-1-1 0,-2 1 0 15,0 0 0-15,1-1 1 0,-1 1 0 16,2-1 1-16,-2 2 0 0,0-1 1 15,0 1 0-15,2 0-1 0,-1 2 10 16,1-1-11-16,0 0 1 0,2 0 0 16,-2 0 1-16,3-1 0 0,-5-1-1 15,4 1 1-15,-2-2 9 0,3 1-11 16,-1 0 2-16,-2 0 1 0,0-2-1 16,3 0-1-16,-3 1 1 0,0-1 0 15,2 0 0-15,1-1-3 0,-1 1-22 16,0-1 19-16,-2 1 0 0,3-1 1 15,-1 1 2-15,2-1 0 0,-2 2 1 16,3-1 0-16,1 3 1 0,1-1 0 16,-3 0 0-16,2-1 1 0,1 1 1 15,-1 0 8-15,0-1-10 0,1 2 10 16,1-1 0-16,-3-2-10 16,1 1-1-16,0 1 1 0,-1 0 1 15,1-2 0-15,-1 2-1 0,1-1 0 16,0 1-1-16,-1 0 1 0,3 2 0 15,-1-2 0-15,-1 3 0 0,0-2 1 16,3 3-1-16,-1 0 10 0,1 1-10 16,1-1 10-16,1 1-9 0,-3-3-3 15,3 3-10-15,-3-3 7 0,3 3-9 16,-1-3 9-16,1 2 0 0,-1-2 1 16,1 0 2-16,0 0 0 0,-3-1 0 15,3 2 1-15,-1-2-1 0,1 3 0 16,-3-3 1-16,3 3 2 15,-1-1-2-15,1 2 1 0,-1 0-1 16,3 1 0-16,-3-1 0 0,3-1 1 16,-2 2 1-16,3-1 0 0,-1 2 0 15,1-1 0-15,-1 2 0 0,0 0 9 16,1-1-10-16,1 3-2 0,0-1 3 16,-1-1-3-16,1 0-30 0,0 2 18 15,1-2 10-15,-1 0-10 0,0 0 12 16,-1-2-1-16,3 2 2 0,0 0-1 15,-2-1 0-15,1 0 1 0,1 2 0 16,0-2 2-16,0 2-1 0,-1-1 10 16,1 0-9-16,2 0-1 0,-2 2 10 15,1-2-12-15,-1 0 0 0,4 3 1 16,-2-2 1-16,2 4 0 0,-2 0-1 16,1-1 2-16,1 2 0 0,0-1-3 15,0 1-13-15,0-3 1 16,0 2 0-16,2-1 10 0,-2-3 0 0,-3 2 0 15,3-1 1-15,0-2 1 16,0 2 0-16,-2-1 1 0,0 0 1 16,-1-4 0-16,1 2 1 0,0 0 0 15,-2-2 0-15,-1 2 9 0,1-1-10 16,0 0 0-16,2 1 0 0,0 1-1 16,-1-1 2-16,-1 3-2 0,0 0 1 15,4 0 1-15,0 2-1 0,-3 0-2 16,1 2-36-16,2-2 21 0,-2 2 14 15,0-3 1-15,-1 1 0 0,1 0 0 16,0-1 1-16,0 0 1 0,-2-2 10 16,1 0-11-16,1 2 0 0,-2-3 2 15,0 0 0-15,2 1 9 0,-3 0-10 16,5 1 1-16,-2-1-1 0,2 0 10 16,0 2-11-16,-2 0 1 0,1-2 1 15,-1 2 0-15,4-1 0 0,0 0-3 16,0-2 0-16,-2 2-19 15,0-2 7-15,2 0 11 0,0 0-2 16,2-1 2-16,-2 2 0 0,2-1 1 16,0 0 0-16,-5 1 1 0,5 0 11 15,0-4-10-15,-2 3 0 0,0 1 1 16,0-4 0-16,2 0 0 0,-2 1 10 16,2-2-11-16,-2 0-1 0,-2 0 1 15,4-1-2-15,0 2 1 0,0-1 2 16,0 1-1-16,0 0 10 0,2-1-11 15,0 3-1-15,0-3-1 16,0 1-29-16,0-1 15 0,1-2 15 16,1 1 0-16,-2-3 1 0,0 1 2 15,0-2 10-15,-2-1-1 0,2 0 9 16,0 1-6-16,-2-3-13 0,0 0 0 16,2 1 0-16,-2-1 0 0,0 2-2 15,2-2 1-15,0 1-1 0,0 0 1 16,-2 1-1-16,2-1 0 0,1-1-1 15,1 1 1-15,-2 1 0 0,0 0 3 16,0-2-1-16,2 0-1 0,-2 0 2 16,0 0-1-16,0-4 1 0,0 5-1 15,0-3 1-15,-2 0-1 0,0-1-1 16,-2-2 1-16,-4 3 1 0,6-5-3 16,-6 1 0-16,4 0 0 0,0 0-1 15,-4 0 1-15,2 1-1 0,-1-3-1 16,-1 3-10-16,6-1-6 0,-4 2 16 15,2-2 1-15,-2 1-1 0,2 0 1 16,2 1 1-16,-2 1 0 16,0-1 0-16,2 1 0 0,2 1 1 15,-2 1-1-15,0 1 0 0,0 1 0 16,0-2 0-16,0 4 1 0,2-4 0 16,-2 2-1-16,-2-2 1 0,2 4 0 15,0-4 0-15,0 1-1 0,0 0 0 16,0-3 0-16,0 2 1 0,0-3 0 15,0-1 2-15,-2 2 9 0,2-2-11 16,0 0 0-16,0 2-1 0,0 2 1 16,2-2-1-16,-4 3-1 0,4 0 1 15,0 1 0-15,0 0 0 0,0-2 0 16,0 4 0-16,0-4 1 16,0 0 1-16,0 1 0 0,1-4 0 15,-3-3 1-15,2 5-1 0,-2-7 1 16,-2 1-2-16,0-1 0 0,2 0-1 15,0-2 0-15,-3 2 0 0,1 0-1 16,0-1-14-16,0 2 12 0,2 0-9 16,0-2 10-16,0 4 0 0,0-2 0 15,2 0 1-15,0 1 0 0,1 1 1 16,1-2 0-16,-2 2 0 0,0-2 1 16,2 2 0-16,0-2 0 0,-2-1-1 15,0 1 0-15,2-3 1 0,3 2 0 16,-3 1-1-16,-2-3 1 0,2 3-1 15,0-2 1-15,2 1-1 0,-2 0 1 16,1 1-1-16,1-1 1 0,-4 1 0 16,2 1 1-16,2-1-1 0,-2-2 0 15,1 2 0-15,1-4 0 0,-2 2 0 16,2 0-1-16,-2-2 0 0,0 1 1 16,1-2-1-16,-3 1 1 15,4 2-1-15,-4-2 1 0,2 1-1 16,0-1 0-16,-2 2 0 0,2-2-1 15,0 2 1-15,1 0 0 0,-1-2 0 16,-2 1 0-16,4-1 1 0,-4-3-1 16,2 2 0-16,-2-2 0 0,2 1 1 15,-1 0 0-15,1-2 0 0,-2 2 0 16,2 1 0-16,-2-1 1 0,2 0-2 16,0 1 0-16,-2-2 1 0,0 1-1 15,3 2-1-15,-3-4 1 16,2 0-1-16,-2 2 1 0,2-1 0 15,-2 0 2-15,0 0-2 0,2 1 0 16,-2-2 0-16,0 0 1 0,1 0 0 16,-1 2 0-16,0-3-1 0,0 1 2 15,-2-2 0-15,2 1 13 0,0-2-3 16,-2 0 0-16,0 0-9 0,0-1 10 16,0-1-10-16,-2-1-1 0,0 2 10 15,0 0-9-15,-2-1-1 0,2 2-1 16,-1 0-1-16,-1 2 0 0,2 0 0 15,-2 1 1-15,-2 3 1 0,2-3-2 16,-2 3 1-16,-5-1 1 0,3-1 0 16,-4 1-1-16,-3 0 0 0,-1-4-1 15,-5 1 0-15,-2 0-2 0,-6-1-13 16,5-1-16-16,-5 2-111 0,-2-2-140 16,0 1-138-16,0-1-251 0,-2 0-1301 15</inkml:trace>
  <inkml:trace contextRef="#ctx0" brushRef="#br0" timeOffset="43959.847">14582 14269 228 0,'0'0'1095'16,"0"0"-909"-16,0 0-186 0,0 0 387 15,0 0 125-15,0 0-280 0,0 0-38 16,0 0 17-16,0 0-35 0,2-49-16 16,-2 39 11-16,-2-1 22 0,2 0-32 15,-2 0-29-15,-3-2-3 0,-1 2 8 16,2 0-10-16,-2 1-19 0,-2 2-31 16,3 2-15-16,-1 1-7 0,-2 3 4 15,0-1-1-15,-1 3 3 0,-1 0-3 16,-2 3 4-16,-1 2-17 15,1 3-11-15,0 0-13 0,-1 0-8 16,1 2-10-16,-3 2 9 0,7-1-11 16,-4 0 1-16,-1 4 1 0,9-4 9 15,-4 3-10-15,2 2 1 0,-1-1 12 16,1 2-13-16,4-1 0 0,2 1 1 16,-2-1 10-16,2-2-11 0,0 2 1 15,0-2 0-15,0-2 0 0,2 1 0 16,4-4 9-16,-2 0-10 0,5-1 0 15,-5-1 10-15,6-3-12 16,-4 1 0-16,3-3 0 0,1 1 1 16,-2-3-1-16,5 0 0 0,-3 0 0 15,0 1 0-15,5-1 19 0,-5-1-16 16,5-1 12-16,-3 2 3 0,0 0-6 16,-1 0-9-16,1 0-1 0,-2 0 1 15,1 3 13-15,-1 0-13 0,0 3 0 16,1-2 30-16,-3 1-9 0,-2 4 1 15,3-2 8-15,-5 3 25 0,2 0-16 16,-4 1-15-16,2 1-8 0,-4 2-17 16,2 1 1-16,-2 0-1 0,0 4 1 15,0-4 0-15,-2 1 12 0,-4 1-12 16,0-3 12-16,-7-1-3 0,3-2 0 16,-5 0 12-16,-3-5 7 0,-1-1-16 15,-3-2-12-15,3-3-2 0,-4 0-1 16,-2-1-2-16,7-3 0 0,-1-2-25 15,1 0-31-15,3 0-90 0,3-3-62 16,-1-1-64-16,5 0-97 16,0 1-286-16,4 0-698 0,4-1-696 0</inkml:trace>
  <inkml:trace contextRef="#ctx0" brushRef="#br0" timeOffset="44459.024">14830 14152 1778 0,'0'0'1079'0,"0"0"-822"16,0 0 68-16,0 0 58 0,0 0-87 15,0 0-66-15,0 0-47 0,0 0-1 16,0 0-29-16,0 0-52 0,0 32-15 15,-4-14 3-15,1 2-1 0,-1 4-15 16,-2 1-6-16,6 6 6 0,-2 2-13 16,-2 4-2-16,0 0-22 0,2 3 1 15,0-2-7-15,2 0-6 0,0-4-6 16,0-2-6-16,0-6-9 16,-2-3-1-16,2-3-2 0,0-5 0 15,0-2-1-15,0-6-3 0,0 0-11 16,0-5-15-16,2 0-43 0,-2-1-39 15,0-1-58-15,2-1-86 0,-2-5-62 16,0-1-62-16,0-4-244 0,0 4-626 16,0-5-765-16</inkml:trace>
  <inkml:trace contextRef="#ctx0" brushRef="#br0" timeOffset="44876.204">14662 14184 650 0,'0'0'1427'0,"0"0"-1093"0,0 0-37 0,0 0 73 15,0 0-93-15,0 0-51 16,0 0 39-16,0 0 6 0,0 0-22 15,0 0-45-15,37-50-10 0,-26 45-7 16,1 2-22-16,3-1-22 0,1 2-6 16,3 0-21-16,1 2-13 0,1 0-16 15,0 0-11-15,2 2-25 0,-1 4 4 16,-1 0-1-16,2 1-6 0,-3 2 10 16,-1-2 5-16,-3 6 6 0,1-6-8 15,-5 2-10-15,-1 3-18 16,-1 0-30-16,-4 0 11 0,-2 5-14 0,-2 1-15 15,-2 1 0-15,-2 5 3 16,-6-1 9-16,-2 1-12 0,-5-1 3 16,-1-3-3-16,-3-2-21 0,-4-5-76 15,3-5-66-15,-5-5-52 0,2-3-85 16,1-3-265-16,5-2-833 0,-2-8-1500 0</inkml:trace>
  <inkml:trace contextRef="#ctx0" brushRef="#br0" timeOffset="45459.832">15555 14252 2292 0,'0'0'620'0,"0"0"-380"16,4-56 108-16,-2 37 62 0,-2 0-140 15,0 1-37-15,-2 4-1 0,-2 5-41 16,-4 3-63-16,0 0-42 0,-5 4 2 15,-3 2 4-15,-5 2 2 0,-4 7 3 16,-2 3-8-16,-4 6-20 0,2 2-11 16,-4 5-13-16,4 1-5 0,3 6-7 15,-1-2-3-15,6 5-6 0,2 0 3 16,5 4-2-16,2-1 8 0,7 1 9 16,5 1 6-16,0-3 43 0,11-1-7 15,3 1-35-15,9-4-28 0,2-1-18 16,6-1 7-16,2-4-10 0,6-1-36 15,2-6-4-15,-1-6-20 0,3-9-79 16,-4-5-87-16,3-9-102 16,-9-5-258-16,23-22-944 0</inkml:trace>
  <inkml:trace contextRef="#ctx0" brushRef="#br0" timeOffset="54384.611">2944 10416 33 0,'0'0'71'16,"0"0"-58"-16,0 0-13 0,0 0-42 15,0 0-33-15,0 0 75 0,0 0 0 16,0 0 0-16,0 0 0 0,8-20 0 16,-8 18 0-16,-2-1 0 0</inkml:trace>
  <inkml:trace contextRef="#ctx0" brushRef="#br0" timeOffset="56331.406">2913 10409 38 0,'0'0'137'16,"0"0"-49"-16,0 0-42 0,0 0 3 16,0 0-7-16,0 0-19 0,0 0 16 15,0 0 0-15,0 0-39 0,0 0-23 16,0-10 3-16,-2 7 20 0,2 3 19 15,0-3 37-15,-2 1-40 0,0-4 98 16,-1 2-94-16,-1-1-20 0,2 0-72 16,-2-1-32-16,0 4-210 0</inkml:trace>
  <inkml:trace contextRef="#ctx0" brushRef="#br0" timeOffset="57890.308">2880 10321 137 0,'0'0'140'15,"0"0"-52"-15,0 0-62 0,0 0-9 16,0 0 45-16,0 0-20 15,0 0-16-15,0 0 323 0,0 0-33 16,0 0-186-16,-2-10 0 0,2 7-29 16,0 3 59-16,0 0 77 0,0 0-30 15,2 0-80-15,2 0-47 0,-2-1-44 16,-2 1-34-16,2 0 11 0,-2 0 0 16,0 0-13-16,2 0-3 0,-2 0-10 15,0 0 11-15,0 0 1 0,0 0 1 16,0 0 2-16,0 0 0 0,0 0-1 15,2 0 1-15,-2 0 76 0,2 0-56 16,0 0-22-16,2 0-24 16,3-1 24-16,-3 1 0 0,6 0-1 15,-2 0 1-15,3 0-3 0,1 0 3 16,0 0-13-16,1 0 12 0,5 0 1 16,-3 0-1-16,1 0-2 0,-1 0-10 15,1 0 12-15,-1 0-12 0,-1 0-9 16,1 0-14-16,-1 0-29 0,-1 0 43 15,3 0 22-15,-1 0 0 0,-1 0-20 16,3 0 18-16,-1 0 0 0,3 0 1 16,-3 0 0-16,1 0 1 0,2 0 1 15,-3 0 0-15,1 0 0 0,-1 0-2 16,1 0 2-16,-5 0 0 0,0 0 15 16,3 0-16-16,-3 0-3 0,3 0-29 15,1 0-33-15,1 0-19 0,-1 0 35 16,1 0 13-16,4 0 33 0,-3 0-7 15,3 0-61-15,0 0-79 0,-3 0 66 16,7 0 16-16,0 0 6 16,2 0 62-16,0-1 0 0,1 1 1 15,1-2 1-15,0 2 40 0,-2 0-12 16,2 0 119-16,-2 0-116 0,-2 0-17 16,4 0 13-16,-2 0 7 0,-3-3-34 15,-1 3-2-15,2 0 0 0,0-1 0 16,0 1 0-16,-3 0 0 0,3 0-2 15,-2 0 2-15,2 0 2 0,0 0-2 16,-3 0 2-16,3 0-2 0,-2 0 0 16,0 0-2-16,-3 0 0 0,3 0-1 15,0 0-20-15,-1 0-6 0,1 0-7 16,4 0 36-16,-4-1-1 0,4 1 1 16,0 0 0-16,-1 0 3 0,3 0 26 15,-4 0 17-15,2 0 19 0,0 0 9 16,-2 0-6-16,-1 0-35 0,1 0-14 15,-2 0-19-15,-2 0 13 16,-1 0 0-16,1 0-12 0,0 0-1 0,-3 0-1 16,1 0-2-16,0 0 1 15,1 0-11-15,-5 0-2 0,3 0 14 16,1 0 0-16,-1 0-25 0,1-1 0 16,2 1 3-16,-3-1-9 0,1 0-1 15,2 1 32-15,-3 0-31 0,3 0 31 16,-2 0-1-16,-1 0 4 0,3 0-5 15,-5 0 4-15,1 0-1 0,1 0 3 16,-1-1-3-16,0 1-10 0,-1-1 8 16,-1 1 2-16,1 0-33 0,-4 0-9 15,5 0-13-15,-3 0 6 0,-1 0 10 16,1 0-39-16,3 0 20 0,-3-3 41 16,5 3-2-16,-2 0 17 0,1 0 1 15,1 0 1-15,-1 0 1 16,1-2 2-16,2 2 0 0,-7 0 17 15,1 0-18-15,1 0 27 0,-1 0-29 16,-1 0 3-16,-2 0 0 0,1 0-2 16,-1 0 0-16,1 0-1 0,1 0 13 15,-4 0-13-15,3 0-4 0,-3 0 4 16,1 0-11-16,-1 0 9 0,0 0 2 16,-2 0 0-16,3 0 0 0,1 0-1 15,-4 0-19-15,3 0 18 0,1 0 2 16,-4 0-12-16,3 0 12 0,-3 0 0 15,2 0-1-15,1 0 1 0,-1 0 2 16,0 0 1-16,-3 0-1 0,-1 0-2 16,2 0 2-16,2 0 1 0,-5 0 13 15,1 0-13-15,0 0 8 0,-2 0-11 16,0 0-20-16,-2 0-172 0,4 0-202 16,-3 0-26-16,-3 0-141 15</inkml:trace>
  <inkml:trace contextRef="#ctx0" brushRef="#br0" timeOffset="61477.751">5995 10352 205 0,'0'0'190'15,"0"0"-135"-15,0 0-52 0,0 0 16 16,0 0-19-16,0 0 0 0,0 0 479 16,0 0-199-16,-8-11-88 0,8 11-42 15,0 0-33-15,0-1-91 0,0-1-26 16,0 1 0-16,0-2 10 0,0 1 6 15,0 0-15-15,0-1 1 0,0 2 1 16,0 0 23-16,0 0 33 0,0 0 58 16,0-1-26-16,6 2-30 0,-6 0 17 15,2 0 10-15,-2 0-1 0,0 0-13 16,0-3 10-16,2 3 10 16,0 0-7-16,0-2-19 0,0 1-14 15,0 1-12-15,0-3-10 0,2 2 17 16,-2-2-11-16,3 2 4 0,-3-1-7 15,0 0 4-15,2-1 155 0,-2 2 51 16,-2 1-55-16,0 0-58 0,0 0-40 16,0 0-27-16,0 0-23 0,0 0-17 15,0 0-9-15,0 0 3 0,0 0-4 16,0 0-13-16,0 0 17 0,0 0 3 16,0 0 0-16,0 0-1 0,0 4-2 15,0-2 34-15,0 1 6 0,0 1-40 16,0 0-8-16,0 1-11 0,0 1-12 15,0 3-1-15,0 0 10 0,0 0-8 16,0-1 11-16,0 2 3 0,0-1 9 16,0 2-10-16,-2-1 0 0,2 2-1 15,0-1-1-15,0 6-1 0,0-3-1 16,0 5-1-16,0-3-9 0,0 2-1 16,0 0 11-16,0 1-1 15,0 0 2-15,0 1 1 0,0 1 0 16,0-1 1-16,0 1-1 0,0 1-10 15,0-1 10-15,0 1 0 0,0-3-1 16,0 1-1-16,-4 2-11 0,4-1 10 16,0 2-12-16,0 2-13 0,0 2 0 15,4 2 27-15,-4 0-162 0,0 1 163 16,0-1 103-16,0 2-90 0,2-2-13 16,-2 0-47-16,0 1 0 15,0 0 2-15,0-1 27 0,0 0 16 0,0 1 2 16,0-3-40-16,2 0-4 15,-2 1 43-15,-2-3 1 0,2 4 0 16,0-4-3-16,0 3 3 0,0-3-19 16,0 1 6-16,0 2 1 0,0-1 9 15,0 1 3-15,0 1-16 0,0 0 3 16,0 1-12-16,0 1-6 0,0 2-20 16,0-1 39-16,0 4-20 0,0-1 0 15,0 0 4-15,0 2 3 0,0-2 9 16,0 2 13-16,0 0-20 0,-2 0 20 15,2 2 0-15,0 0 3 0,0 0 1 16,0 1 18-16,0 1 0 0,0 1 13 16,0-2-10-16,0 2-22 0,-4 1-107 15,4 0 97-15,0-1 8 0,0 2 1 16,0 0-18-16,0 1-7 0,0 0 4 16,0 0-7-16,-2 1 1 0,2 1 17 15,0 0 11-15,2-1 16 16,-4-1-3-16,4 3-10 0,-2-2 16 15,0 1-3-15,0-1 3 0,0 0-18 16,0 0-1-16,4-2-16 0,-4 0 0 16,0 1-3-16,0 0 0 0,0 0 3 15,-4 0-3-15,4 0 17 0,0 2-14 16,0 1 13-16,0-1 1 0,0 9 2 16,0 7 15-16,0 7 4 0,0-7 3 15,4-12 7-15,-8-14 6 0,4-7 28 16,0 4-38-16,0 8-25 0,4 4-44 15,-8 0 44-15,8-1 19 0,-4 0 38 16,2-2-54-16,-4 1-6 0,4-6-305 16,-2 2 193-16,0-3 76 0,0-1-34 15,-2-2 71-15,2 0 2 0,0-1 0 16,0 0-46-16,0-2 44 0,0 0-32 16,0-1-20-16,0 1-46 0,0-1 100 15,0 2 16-15,0-4 23 16,-4 3-23-16,4-2 3 0,0-1 7 15,0-3-26-15,0 1-1 0,0 1 1 16,0-3 70-16,0-1-70 0,0-2 7 16,0 1-9-16,0-3 2 0,0 0-13 15,0-1-3-15,0-1-16 0,0-3 20 16,0 1 12-16,-2-4 10 0,2-1-10 16,0 0-16-16,0 1 16 0,0-2-1 15,0 1-3-15,0 0 2 0,0 0 2 16,0-2 0-16,0 1 10 0,0-1-10 15,2-4-16-15,-2-2 15 0,0 1 1 16,0-3 2-16,0 0-2 16,0 0-24-16,0-3-46 0,0 1-43 15,0-2-19-15,0 0-205 0,0 0-445 16,4-1-678-16</inkml:trace>
  <inkml:trace contextRef="#ctx0" brushRef="#br0" timeOffset="63191.064">6022 10344 729 0,'0'0'730'15,"0"0"-359"-15,0 0-134 0,0 0-91 16,0 0-20-16,0 0 32 0,0 0 235 16,16-54-136-16,-16 38-72 0,0-2-20 15,0-2-16-15,0 1-32 0,-2-1-41 16,0 4-13-16,-2 3 6 0,0 3-19 15,-4 3-31-15,-1 6-17 0,1 1 27 16,-4 5 8-16,3 8 13 0,-1 2 0 16,4 3-3-16,2 4-3 0,-3 1-7 15,7-1 9-15,0 0 7 0,3-1 3 16,3-5 2-16,0 0 16 0,2-5 10 16,0-4-4-16,3-3 2 0,3-4-17 15,-1-2-32-15,1-7-33 16,1-7-3-16,-3-1-9 0,0-6 10 15,-1-3 2-15,-3 0-1 0,-2 1-1 16,-4 3 0-16,-2 4 1 0,0 5-2 16,-4 3-15-16,0 4 2 0,-6 6 16 15,-3 0 1-15,3 3 15 0,-7 6-13 16,3 2 0-16,2 2 9 0,-1 1 0 16,7 2 0-16,2-1 1 0,2 2-1 15,2-1 6-15,2-1-6 0,4-2 1 16,2-2-10-16,3-4 18 15,3-4-6-15,1-3-13 0,-1-3 0 16,3-4-2-16,-3-8-2 0,-2-1-10 16,1-2 9-16,-5-8-9 0,-6 1 9 15,-2-3-12-15,0 2 12 0,-4 2-10 16,-8 2 11-16,-3 3-13 0,1 7 13 16,-3 4 0-16,1 4-1 0,-3 4 3 15,2 5 1-15,5 8 14 0,2 5 0 16,1 4 1-16,3 3-4 0,6 5 0 15,0 0 0-15,9 2-9 0,1-3 13 16,2-2-1-16,5-6-3 0,-7-4 3 16,7-5 4-16,-3-8-1 0,1-4-15 15,-1-3-3-15,-2-11-11 0,1-4-4 16,-3-4-1-16,-4-4 4 0,-1-2 9 16,-3-2-9-16,-2 2 10 0,-2 5-1 15,-5 3 0-15,-1 7-9 0,-2 2 9 16,-3 8-9-16,3 3 12 0,-7 3 13 15,5 6 2-15,0 6 3 0,1 5 0 16,3 2-2-16,4 3-1 16,2 0 0-16,2 1 0 0,0-3-2 15,2-2 5-15,4-6 3 0,2-1 0 16,1-7 1-16,3-3-1 0,0-4-3 16,3-1-6-16,-5-9-12 0,3-5-2 15,-1-6 0-15,-4-1-13 0,-4-6 12 16,1 3 0-16,-5-4 0 0,0 7 0 15,-5 3-9-15,-1 4 0 0,0 6 9 16,-6 5-9-16,-1 4 10 0,-1 0 2 16,-1 7 16-16,3 8-4 0,-3 4 6 15,5 1 0-15,4 3 1 0,2 0 8 16,4-1 15-16,0 1 7 0,0-2 9 16,4-5 48-16,4-4-28 0,0-2-35 15,5-2-22-15,-3-6-11 0,3-2-10 16,-1 0-21-16,-4-4-18 0,-2-5-89 15,1-5-154-15,-5 1-210 0,-2-17-949 16</inkml:trace>
  <inkml:trace contextRef="#ctx0" brushRef="#br0" timeOffset="64609.723">1937 10595 699 0,'0'0'638'0,"0"0"-364"15,0 0-86-15,0 0-25 0,0 0-46 16,0 0-33-16,0 0 3 0,0 0-19 16,0 0 307-16,-25 5-191 0,23-5-50 15,2 0-15-15,0 0-4 0,-2 0 0 16,2 0 2-16,0 0 16 0,0 0-6 15,0 0-26-15,0 0-13 0,0-2 21 16,2-5 39-16,2 0 23 0,-2-9-59 16,7 1-25-16,-1-4-35 0,0-2 4 15,0-2-1-15,1-1 12 0,-3 1 1 16,2-1-4-16,-2 4-15 16,-2-1-9-16,5 5-9 0,-5 1-4 15,0 1-12-15,0 2-12 0,-2-1-2 16,0 4 0-16,2-3 0 0,-1 1 0 15,-1-1 0-15,0-2 0 0,0-2 0 16,4 0 1-16,-2-1 1 0,0-1 9 16,-2 0 3-16,2 4-12 0,1 2 12 15,-3 1 4-15,0 4-4 0,-2 3 0 16,0 1 0-16,0 0 1 0,0 3 2 16,0 0-3-16,2 0 0 0,-2 0-12 15,0 0 10-15,0 0-12 16,0 0-1-16,2 0 0 0,-2 0-1 15,0 0 0-15,0 0-1 0,0 0-11 16,0 0 1-16,0 0 9 0,0 0 1 16,0 0-10-16,0 0 11 0,0 0 0 15,0 0 0-15,0 0 0 0,0 0 1 16,0 2-1-16,0 2 0 0,-2 1-11 16,0 4 11-16,2 2 1 0,-2 2-1 15,0 0 0-15,-1-1 1 0,1 0 1 16,2-2-1-16,-2-2 0 0,0-3 1 15,2-2 2-15,0-2 9 0,0 0-11 16,0-1-1-16,0 0 0 0,0 0 12 16,0 0 3-16,0-2-2 0,2-1-11 15,0 0-1-15,-2 1-1 0,2-1-2 16,1 1-14-16,-3-1 4 0,0 3-3 16,0-3 3-16,0 3-4 15,0-2 1-15,0 2 3 0,0-1 11 0,0 1 1 16,0-1 0-16,0 1 15 15,0 0 4-15,0 0-7 0,0 0 0 16,0 0 3-16,0 0 0 0,0 0 1 16,0 0-16-16,2 0-12 0,0-3-143 15,-2-1-194-15,4-1-167 0,2 1-744 16,2-2-1259-16,-30 28 2051 0</inkml:trace>
  <inkml:trace contextRef="#ctx0" brushRef="#br0" timeOffset="65159.932">2135 10158 1797 0,'0'0'490'0,"0"0"-212"0,0 0 31 16,0 0-30-16,0 0-74 0,0 0-72 15,0 0 38-15,0 0 97 0,0 0-14 16,0 0-86-16,-24 15-31 0,20 3 2 15,-1 6 5-15,-1 4-3 0,2 1-6 16,-2 5-22-16,4 1-13 0,0 2-27 16,0 0-24-16,0 1-13 0,0-4-8 15,-1-3-10-15,-1-3-15 16,4-7-2-16,-4-4-1 0,2-5-18 16,0-6-28-16,0-4-5 0,0-2-99 0,-2-6-112 15,4-6-125-15,0-2-338 16,0-11-1097-16</inkml:trace>
  <inkml:trace contextRef="#ctx0" brushRef="#br0" timeOffset="65693.573">1918 10259 745 0,'0'0'2221'0,"0"0"-1949"16,0 0-201-16,0 0 205 0,0 0 40 16,0 0-21-16,0 0-34 0,-49-44-14 15,34 30-48-15,7-1-77 0,-2 0-42 16,-5-1-10-16,9 2-9 0,-4 0 3 16,1-2 0-16,1 0-10 0,4 1 4 15,-2-1 3-15,2-1-4 0,2 3-5 16,0-3-10-16,2 3 4 0,0 1-7 15,0 2 3-15,0 1-2 0,4 3 5 16,2 1 9-16,0 1 4 0,7 2-10 16,-3 1-18-16,2 2-6 15,7 0 0-15,-1 0 3 0,3 5-3 16,2 0-5-16,0 1 2 0,1 0-9 16,3 0 3-16,0 1 0 0,2 2-12 15,2-2-3-15,0 4-1 0,2-4-14 16,0-1-12-16,-2-1-55 0,0-5-111 15,-4-2-97-15,2-11-65 0,-4-5-272 16,-6 4-860-16,7-16-1594 0</inkml:trace>
  <inkml:trace contextRef="#ctx0" brushRef="#br0" timeOffset="67311.698">2396 10682 1699 0,'0'0'568'0,"0"0"-323"16,0 0-32-16,0 0 48 0,10-56-9 15,-10 34 6-15,-4 2 8 0,-2-2-8 16,-6 4-39-16,1 0-91 0,-3 5-48 16,-1 6-36-16,1 5-7 0,-1 2 15 15,3 12 32-15,-3 3 39 0,5 4 21 16,2 4-34-16,2 2-31 0,4 3-24 16,-1-4-43-16,6 1 3 0,3-6-2 15,4-3-10-15,2-3-3 0,5-10 0 16,0-3-31-16,3-10-91 15,-1-12-101-15,-1-3-137 0,-3-1-354 16,1-17-1226-16</inkml:trace>
  <inkml:trace contextRef="#ctx0" brushRef="#br0" timeOffset="71021.463">2878 13124 82 0,'0'0'198'15,"0"0"-83"-15,0 0-40 0,0 0 45 16,0 0 11-16,0 0-96 0,0 0 47 16,0 0 179-16,-13-11-56 0,13 11-104 15,0 0-36-15,0 0 117 0,0 0 0 16,0 0-10-16,0 0 10 0,0 0 31 15,0 0 4-15,2 0-75 0,2 0-81 16,0 0-26-16,1 0-16 0,3 0-6 16,-2 0-12-16,0 0 0 15,3 0 11-15,-5 0-12 0,6 0 0 16,0 0-2-16,1 0 1 0,3 0 0 16,-1 0-1-16,1 0 2 0,3 0 0 15,1 0 0-15,3 0 1 0,0 0 0 16,1 0-1-16,1 0 0 0,0 1 0 15,2-1 2-15,-3 0-2 0,5 0 1 16,-2 0 0-16,4 0-1 0,-2 0-1 16,4 0-15-16,0 0-3 0,2 0-20 15,2 0 23-15,4 0 14 0,1 0-11 16,3 0 10-16,0 0-36 0,13 0 13 16,4-1-15-16,12 1 18 0,-1-1 21 15,-5 1 2-15,-6-1-1 0,-15 1-1 16,-7 0 1-16,-5-1-3 0,-4 1 2 15,6 0 2-15,6 0 1 0,2 0-1 16,3 0 0-16,1 0-21 0,-1 0-5 16,-1 0-10-16,-1 0 20 0,1-1-3 15,1-1 6-15,-3 2 11 16,3 0-27-16,-1 2 6 0,-1-2-38 16,1 0-14-16,1 0-12 0,7 0-14 15,7 0-38-15,10 0 42 0,-1-2-17 16,-3 2 75-16,-14 0-13 0,-11 0 26 15,4 0 10-15,7 0 14 0,6-1 2 16,6 1 2-16,-6-1 0 0,-15 1 14 16,-3 0-15-16,-9 0 1 0,0 0 18 15,8 0 19-15,4-1-7 0,5 1 1 16,1-2-20-16,-1 2-10 0,-3 0-1 16,3-2 18-16,-5 2-20 0,5-1 0 15,-5 0-1-15,5 1-12 16,8 0 0-16,8-2 11 0,10 2-23 15,3-1 25-15,-7 1 9 0,-2 0-9 16,-8-1-2-16,0 1 1 0,2-1-2 16,-2 1 2-16,0-1-12 0,0 0 13 15,4 1-1-15,-6 0 0 0,2-2 0 16,-2 2 1-16,0 0 0 0,-3-3 0 16,-1 3-2-16,0 0 2 0,-11-2 0 15,-5 2 0-15,-7 0 2 0,0-1-1 16,2 0 1-16,10-1 0 0,5 2 0 15,-5 0 11-15,2-2-13 0,1 0 0 16,-3 2 0-16,1 0 0 0,-1 0 13 16,-2-1-13-16,3 1-2 0,-5 0 2 15,5 0-1-15,-7 0 1 0,2 0-3 16,-2-2 0-16,-2 2 2 16,1 0 0-16,-3 0 1 0,-2 0-1 15,-5 0 1-15,1 0-13 0,0 0 10 16,-6 0 1-16,-2 0-21 0,3 0-16 15,-5-2-13-15,1 2-3 0,-3 0 19 16,3-1 13-16,-3 1 21 0,1 0 1 16,-3 0 0-16,1 0 0 0,1 0-1 15,-1 0 2-15,1 0 0 0,-5 0 0 16,2 0 3-16,1 0-2 0,-7 0-1 16,0 0 0-16,-2 0 0 15,-4 0-78-15,0 0-212 0,0 1-726 16</inkml:trace>
  <inkml:trace contextRef="#ctx0" brushRef="#br0" timeOffset="73072.97">8864 13128 1324 0,'0'0'264'0,"0"0"-69"0,0 0 13 16,0 0 381-16,0 0-328 0,0 0-104 15,0 0 16-15,0 0 12 0,39-61-35 16,-39 45-23-16,0-2 24 0,0 1 3 16,-6-1-27-16,0 2-37 0,-5 4-2 15,1-1-20-15,-6 5-34 16,3 4-18-16,-3 2-14 0,3 2 13 16,-1 5 4-16,1 5 6 0,7 2 9 15,-2 0 3-15,2 2 3 0,4 3 0 16,2-4 3-16,0 3-12 0,8-3-12 15,0-1-16-15,0-1-1 0,9-3 0 16,-5-3 0-16,7-4 1 0,-5-1 0 16,5-9-3-16,-7-4-2 0,3-5-10 15,-3-2 10-15,-3-1-17 0,-3-2 4 16,-4 2 12-16,-2 1-16 0,-4 5 7 16,-2 3-1-16,-5 2 13 0,-5 5 0 15,1 4 13-15,-5 1-1 0,5 6-9 16,-1 4 10-16,3 6 5 0,1-1 1 15,3 7-4-15,3 0-12 0,6 1 15 16,-2-1-5-16,4-1-1 0,7-6-9 16,3 2-2-16,0-8 15 0,3-4-15 15,1-5 1-15,3 0 0 16,2-11-2-16,1-5-2 0,-3-6 0 16,0-3-1-16,-5-2-12 0,-2-3 0 15,-5 1 2-15,-7 2 1 0,0 2 10 16,-4 2 2-16,-9 10 2 0,-1 5 1 15,-3 5 10-15,-2 3-10 0,-3 4 12 16,3 7-3-16,-2 4 1 0,7 5-10 16,0 2 9-16,5 3 0 0,5 0 0 15,4 1 1-15,0-1-10 0,4-1 0 16,5-4 12-16,5-5-15 0,-2-4 0 16,5-7 0-16,-1-4 0 15,5-2-1-15,-6-9 1 0,-1-6 1 16,1-3-1-16,-9-3 0 0,0-1-11 15,-4 1 8-15,-2-1 0 0,-4 3 2 16,-4 4 1-16,-5 3 3 0,-3 5 12 16,1 4-12-16,-3 5 10 0,1 1-10 15,-4 8 9-15,5 1 0 0,3 5 1 16,5 5 2-16,0-1 0 0,4 2 0 16,4 1 1-16,0 0-4 0,4-1 3 15,4-2 4-15,0-5-8 0,5-3-10 16,-1-4 0-16,-1-4 14 0,5-3-14 15,-6-4 0-15,1-5-1 0,1-7-3 16,-6-1 0-16,-4-3 0 16,1-2-21-16,-3 0 11 0,-5 3 10 0,-7 0 0 15,2 6-9-15,-1 5 12 0,-5 6 0 16,3 2 1-16,1 2 14 16,-2 6-2-16,3 2-1 0,3 3 3 15,0 4 0-15,6 0 1 0,2 2-1 16,0 0-3-16,4-1-9 0,4-2 13 15,0-1-14-15,3-4-1 0,3-5-1 16,-4-3 12-16,3-3-9 0,1-4-1 16,-8-8-1-16,3-3-1 0,-3-1-2 15,-4-5-10-15,-2 1-4 0,0 0 13 16,-2 6-9-16,-6-1 10 0,-1 6 0 16,3 4 2-16,-6 5 1 0,1 0 11 15,3 6 4-15,-2 4 2 16,2 3-6-16,1 0-9 0,5 1 9 15,2 0-10-15,0-1-2 0,0-2-38 16,4-5-143-16,3-5-132 0,-1-1-270 16,2-10-1145-16</inkml:trace>
  <inkml:trace contextRef="#ctx0" brushRef="#br0" timeOffset="74165.088">8783 13216 1393 0,'0'0'309'0,"0"0"-59"16,0 0 0-16,0 0-101 0,0 0-101 16,0 0-35-16,0 0-13 0,0 0 0 15,0 0-16-15,-4 39 13 16,2-31-85-16,0 0-164 0,2-2-268 15,-2 7-291-15</inkml:trace>
  <inkml:trace contextRef="#ctx0" brushRef="#br0" timeOffset="74355.731">8773 13459 642 0,'0'0'232'16,"0"0"-134"-16,0 0 38 0,0 0-93 15,6 50-43-15,-6-37-15 0,0-6-47 16,2 1 0-16,-2 2 36 0,0 2 13 15,0-2 9-15,0 2-41 0,0 2-20 16,0 0 35-16,0 1 28 0,0 1 2 16,0-2-13-16,-2 2-147 0,2-1-68 15,0-5 0-15,0 1 30 0</inkml:trace>
  <inkml:trace contextRef="#ctx0" brushRef="#br0" timeOffset="74474.292">8765 13913 193 0,'0'0'287'0,"0"0"20"0,0 0-40 16,0 58-81-16,0-46-92 0,0 0-94 15,0-3 0-15,0-2-224 0,0 5-301 16</inkml:trace>
  <inkml:trace contextRef="#ctx0" brushRef="#br0" timeOffset="74702.564">8761 14372 678 0,'0'0'238'16,"0"0"-186"-16,0 0-3 0,0 0-49 16,8 51-11-16,-6-37 10 0,0-2 1 15,0 0 0-15,0-1 0 0,0 1 22 16,-2 0 66-16,0 0 42 0,0-2-32 15,0 3-62-15,0-4-35 0,0 2-1 16,0-2-13-16,0 1-114 0,0 1-209 16,0-4-133-16</inkml:trace>
  <inkml:trace contextRef="#ctx0" brushRef="#br0" timeOffset="74971.443">8779 14790 235 0,'0'0'375'0,"0"0"-170"16,2 51 36-16,-2-34 52 0,0 1-55 15,0-2-85-15,0-1-69 0,0 1-32 16,-2-4-34-16,2 1-18 0,-2-1-3 16,0 1-16-16,0-3-46 0,2 5-7 15,0-2 56-15,0 0 16 0,0 5 33 16,0-4 41-16,0 4-9 0,0 3 75 16,0-2 35-16,2 0 3 0,-2 2-78 15,-2-3-51-15,2 1-7 0,0-2-7 16,0 3-9-16,-2-3-24 0,0 2 0 15,-2-2 11-15,4 1 3 0,0-5-16 16,-2-1-1-16,2-1-1 0,0-6-117 16,0-2-344-16,2-3-1281 0</inkml:trace>
  <inkml:trace contextRef="#ctx0" brushRef="#br0" timeOffset="76955.807">2133 12902 199 0,'0'0'1255'16,"0"0"-1034"-16,0 0-36 0,0 0-3 15,0 0 374-15,0 0-327 0,0 0-65 16,0 0-7-16,0 0 15 0,-16-30 10 16,16 27-14-16,-2-1 18 0,0 2 12 15,0-2-17-15,0 3-25 16,2 0-8-16,-2 1-6 0,2 0-7 15,-3 0 9-15,3 1 21 0,0 8 36 16,0 3-55-16,-2 8-58 0,2 7-36 16,0 6-25-16,0 3-3 0,0 2 3 15,0 0-17-15,0-2-10 0,0-1-36 16,0-6 15-16,0 0 3 0,0-5 6 16,0-6-1-16,-2-1-17 0,0-3-27 15,2-4-38-15,0-3-29 0,0-3-19 16,0 1-16-16,0-5-19 0,0 0-31 15,2 0-125-15,2-3-125 0,3-3-28 16,-3-3-26-16,4-1-29 0,-2-2-225 16,3-5-601-16</inkml:trace>
  <inkml:trace contextRef="#ctx0" brushRef="#br0" timeOffset="77338.368">2195 12876 1281 0,'0'0'1121'0,"0"0"-898"16,0 0-23-16,0 0 18 0,0 0 51 15,0 0 33-15,0 0 19 0,0 0-4 16,0 0-32-16,0 0-35 16,2 0-57-16,-4 16-31 0,2 5 2 15,0 4-21-15,0 4-37 0,0 2-21 16,-2 3-25-16,2 1-14 0,0 0-40 16,0-1-6-16,0-2-12 0,0-1 9 15,0-3-9-15,0-3 11 0,0-5-1 16,0-6-2-16,0-1-11 0,0-4-18 15,0-5-61-15,0-1-64 0,0-3-42 16,-2 0-38-16,0-1-88 0,-2-7-170 16,2 1-286-16,0-4-567 0</inkml:trace>
  <inkml:trace contextRef="#ctx0" brushRef="#br0" timeOffset="78022.484">1844 12976 2066 0,'0'0'372'0,"0"0"-146"0,0 0 35 16,0 0 52-16,0 0 31 0,0 0-51 15,0 0-44-15,0 0-43 0,-41-58-27 16,37 45-37-16,1 0-19 0,-1-3-9 16,-2 3-4-16,6-2-15 0,-2 2-7 15,0 0-9-15,2 3-6 0,0 1 3 16,0 1-6-16,0 1-3 16,2 0 18-16,0 1 27 0,6 0 6 0,3 1-13 15,-1 1-17-15,2-1-13 16,5 1-9-16,0 3-2 0,1-2-4 15,5 3-9-15,-5-1-9 0,9 1-12 16,-4 0-12-16,4 0-2 0,2 0-14 16,-2 1 0-16,4 5-2 0,4 1 0 15,-2-1-16-15,4 3-11 0,0-4-45 16,-1-1-78-16,-3-3-52 0,-2-1-40 16,0-10-67-16,-7-4-249 0,-3 1-736 15,8-10-1058-15</inkml:trace>
  <inkml:trace contextRef="#ctx0" brushRef="#br0" timeOffset="78622.459">2239 13455 942 0,'0'0'1630'15,"0"0"-1247"-15,0 0-124 0,0 0 88 16,12-50-16-16,-4 35-32 0,1-1-51 16,-3 1-47-16,2-4-41 0,3 1-37 15,-1 2-19-15,0 0-16 0,-6 6 4 16,7 3 26-16,-5 5 31 15,0 2-16-15,0 3-48 0,-2 9-42 16,5 7-43-16,-5 4-1 0,2 8-21 16,0 4 10-16,0-2-6 0,-3-3-73 15,5-3-121-15,-2-8-83 0,-2-5-122 16,0-6-287-16,5-8-724 0</inkml:trace>
  <inkml:trace contextRef="#ctx0" brushRef="#br0" timeOffset="80886.079">3237 10415 833 0,'0'0'615'15,"0"0"-251"-15,0 0-75 0,0 0 77 16,0 0-159-16,0 0-56 0,0 0 13 16,0 0 44-16,0 0 34 0,-4-16-36 15,4 16-7-15,0 0 8 0,0 0-28 16,0 0-36-16,0 0-16 16,0 0 6-16,0 1 5 0,0 3-61 15,0 3-22-15,0 0 0 0,2 3 6 16,0-2 1-16,0-1 2 0,2 3-7 15,-4 0 1-15,5 2-3 0,-1 0-3 16,0-2-7-16,0 6-8 0,0-2-13 16,0 3-3-16,0 4-2 0,1-1-7 15,1 4 0-15,-2-2-2 0,2 0-8 16,-2 4 11-16,2-2 2 16,-1 3 3-16,1 0 4 0,-2 1-1 15,2 1 3-15,0 0 0 0,3 0-6 16,-5 1 4-16,4 0-19 0,0 0 15 15,-2 0-15-15,1 2 9 0,-3-5-9 16,4 4 15-16,-4-2-6 0,0 0-9 16,2 1 12-16,-1-3-3 0,-3 0-10 15,0 1 1-15,0-1 0 0,2 0 0 16,-2 0 0-16,0 2-1 0,0-1 1 16,-2-2-2-16,2 1-1 0,-2-2-3 15,2 1-21-15,-2-2 9 0,0 0 12 16,0 0 0-16,0 0 1 0,0 4-1 15,0-2 1-15,0 3 0 0,0 0 1 16,0 1 1-16,0 1 0 0,0-2 2 16,0-2 0-16,0 0-1 0,-2-3 1 15,2 1-1-15,0-4 1 0,0 0-1 16,-2 0-1-16,0 0 0 16,0-1 1-16,0-2 0 0,-2 1-1 0,4 0 0 15,0-1 0-15,-2-1-1 16,0 1 0-16,-2-3-1 0,-1 4-1 15,3-2 1-15,0 2-1 0,-2 2-12 16,2-3 14-16,-2 1-2 0,2 0-24 16,-2 0 9-16,0 1 2 0,2 1 14 15,-3-2-1-15,1 0 1 0,0 2-1 16,-2-4 2-16,-2 4 0 0,6-1 1 16,-7 1 0-16,3 0 1 0,0-2 0 15,-4 1-1-15,5-2 1 0,-1 2 0 16,0-2 1-16,0 0 0 0,0-2 1 15,-1 3-1-15,3-2 0 0,-2 0 0 16,2-1 1-16,0 0 1 0,-2-1-2 16,-1 1 0-16,5-1 1 0,-2-1-1 15,0 3 1-15,0-3-1 0,0 1-2 16,0-1 1-16,0 0 1 0,-3-1 0 16,5 0-1-16,-2-1 0 15,0 0 0-15,2 1-1 0,-2-1 0 16,0 0-1-16,0-1 1 0,-1-1-1 15,1 3 0-15,2-2 0 0,-2 2-1 16,0 0 1-16,-2 2-1 0,2-2 1 16,-1 2-1-16,-3 2 0 0,8-2 0 15,-6-2-17-15,4 3-5 0,-4-2 9 16,4-2 3-16,-2 1 9 0,1-3-9 16,-1-1 9-16,2 0 1 0,-2 0 0 15,4-2 1-15,-2-3 0 0,0-1 0 16,0 0-11-16,2-1-1 0,-2-2 11 15,2 0-13-15,-2 0-6 0,2 0-9 16,-2 0 6-16,2-2-1 16,-2-1 10-16,2-2 3 0,0-3 11 15,0 0-1-15,0-1 1 0,0-2 1 16,0 0 0-16,2-4 2 0,-2 2-1 16,2-3 1-16,0-1 0 0,0-2 1 15,-2 0-2-15,2-1-1 0,0-1-3 16,0-1 0-16,-2 0-9 0,0 0 9 15,4-2 2-15,-2 4 1 0,0 0 1 16,0 0 1-16,-2 2 1 0,3-1 9 16,-1 4-10-16,0 0-1 0,-2 1 1 15,0 4 0-15,0-1-1 0,0 1 0 16,0 3-1-16,0 2 0 0,0 1-1 16,0 1 0-16,0 2 1 0,0-2 1 15,0 3 0-15,0 0 2 0,0 0 12 16,0 0 10-16,-2 0-1 0,2 0 6 15,0 2 3-15,0 2-30 16,-2 3-1-16,2 0-1 0,-3 4 3 16,1-1-3-16,2 0 1 0,-2 2-1 15,0 0 0-15,2-1 1 0,0 1-1 16,0 1 1-16,0 1 1 0,0-1 0 16,0 0-1-16,0 2 10 0,0 1-10 15,0 0 0-15,-4-1 1 0,4 3 0 16,0-1 9-16,0-3-10 0,0 0 10 15,0 2-11-15,0-3-1 0,0-1 1 16,-2-2 0-16,0 2-1 0,0-3 1 16,-2 1-1-16,4-3-12 0,-2 1 10 15,2 0 1-15,-2 0-1 0,2-2 1 16,-2 0 1-16,2-2 1 16,0 1 0-16,0 0 1 0,0 0-1 15,0-2 0-15,0 1 2 0,0-2-1 16,0-1 10-16,0-1-9 0,0 0 15 15,0 0-5-15,0 0-12 0,2 0-1 16,2 0-3-16,-2 0-1 0,2-3-8 16,0 1 11-16,2-3-1 0,3-2 0 15,-3-1 2-15,2 0 0 0,0-3 12 16,3-1 7-16,-1-1-4 0,2-1 9 16,1-3 6-16,1 1-12 0,3-2-3 15,-3 0 0-15,3 1 4 0,-1-1-7 16,1 1 3-16,-1-1 0 0,-1 2-3 15,-1-1 0-15,-1 5-9 0,1 0 9 16,-1-1-11-16,-3 3 1 0,0 1 0 16,-1 3 1-16,-3 0 0 0,4 3-3 15,-4-1-2-15,1 4-37 0,-1 0-61 16,-2 0-75-16,-4 0-56 16,4 0-70-16,-2 1-199 0,-2 2-667 0,4 4-911 15</inkml:trace>
  <inkml:trace contextRef="#ctx0" brushRef="#br0" timeOffset="85206.372">6115 15270 68 0,'0'0'0'16,"0"0"-44"-16</inkml:trace>
  <inkml:trace contextRef="#ctx0" brushRef="#br0" timeOffset="110571.844">6075 14979 42 0,'0'0'105'16,"0"0"-50"-16,0 0-22 0,0 0 6 16,0 0 13-16,0 0 23 0,0 0 42 15,0 0 50-15,0 0 28 16,-4 0-64-16,4 0-66 0,0 0-33 16,0 0-28-16,0 0-3 0,0 0 28 15,0 0 13-15,0 0-9 0,0 0-7 16,0 0 7-16,0 0 6 0,0 0 42 15,0 0 170-15,0 0-40 0,0 0-65 16,0 0-46-16,0 0 27 0,0 0 22 16,0 0-30-16,0 0-31 0,0 0-27 15,0 0-13-15,0 0 4 0,0 0 22 16,0 0 3-16,0-2-6 0,0-1 9 16,0 2 6-16,0 1-3 0,0 0-3 15,0 0-19-15,0 0-20 0,0 0-22 16,0 0-16-16,0 0 20 0,0 0-11 15,0 0 10-15,0 0 10 0,0 0 16 16,0 0 18-16,0-1 35 0,0-1 22 16,2 2-104-16,2-3 31 0,1 3 10 15,-1-3-4-15,-2 0 2 16,4 0 17-16,-2-1 12 0,0 2 12 16,2-1-15-16,1-1-16 0,-3 0-21 15,4 1-4-15,-4 0-6 0,0-1 0 16,0 2 0-16,3-1-10 0,-5 0 4 15,2 0 6-15,-2 0-6 0,4 2 5 16,-6-1-2-16,4 0 0 0,0-2-4 16,-2 3 4-16,3-2-6 0,1 0-4 15,-2-1 4-15,4 3-10 0,-4-3 3 16,3 3-3-16,1-2-14 0,0 1 17 16,0 0-9-16,-1 0-10 0,3-1 1 15,-4 1 12-15,2-1-14 0,-1 2 12 16,-1-2-11-16,0 1 0 0,0 0 1 15,0 1 9-15,-1-1-9 16,1-1 15-16,0 1-15 0,0 1 12 16,0-2-11-16,1-1 8 0,-1 2 0 15,0-1-9-15,0 0 9 0,0 0 0 16,3 2-9-16,-3-2 0 0,0 0 0 16,0 3 0-16,2-2-1 0,-1-1-1 15,1 1-1-15,0 0 0 0,0 0 0 16,1 0 0-16,-3-1-1 0,2 1 2 15,0-1-1-15,3 2 1 0,-5-1 0 16,0-2 0-16,2 4 0 0,3-3-1 16,-5-1 0-16,4 2 1 0,-1 1-1 15,1-2 0-15,-2 0 0 0,-2 0-1 16,5 1 0-16,-1 1 0 0,-4-1 0 16,5 1 0-16,-3 0-2 0,2 0 2 15,-4-1 0-15,3 0 0 16,-1 1 0-16,0 1 1 0,-2 0 0 15,3-3 0-15,-1 0 0 0,0 3-1 16,-2-4 1-16,3 4 1 0,-1-3 1 16,0 1 0-16,-2-2-1 0,3 1 0 15,-1 1 2-15,2-4-3 0,-3 3 0 16,-1 0 0-16,2 0-1 0,0 1 0 16,1-1-1-16,-1 1 1 0,0 2 0 15,-2-3-2-15,5 2 0 0,-5 0 1 16,2-1 2-16,0 2-1 0,1-2 1 15,-3 2 0-15,2-1 0 0,0-2 0 16,3 3 0-16,-5-3 1 16,2 2-1-16,3 1 0 0,-1-2 2 15,-2 2-1-15,2-1 1 0,1-1 0 16,-3 1-1-16,2 0 1 0,1-1 1 16,-1 1-2-16,0-1 2 0,1 0 0 15,-1 1 0-15,-2 1-1 0,1-1 0 16,-1 0 10-16,0-1-9 0,2 1 9 15,-1 0-9-15,3 1 9 0,-6-4-11 16,5 4 2-16,-1-2 9 0,0 0-11 16,1 1 0-16,-3 0 0 0,4 1-1 15,-5 0 0-15,-1-2-1 0,2 2 0 16,0 0 0-16,-1 0-2 0,-1 0 1 16,0 0 1-16,2 0 1 0,0 0-1 15,-1 0 0-15,1 0 1 0,0 0-1 16,3 0 2-16,-3 0-1 0,0 0 2 15,0-1 1-15,3 0-1 16,-5 0 1-16,4-1-2 0,-4 0-1 16,5-1 0-16,-5 3 0 0,2 0 0 15,0-2-1-15,1 1-1 0,-3 1 0 16,2 0-1-16,0 0 1 0,1 0 0 16,-3 0-1-16,0 0-9 0,2 0 10 15,-1 0 1-15,1 0-1 0,-4 0 0 16,0 0-10-16,0 0 10 0,2 0 0 15,-1 1-10-15,-1 1 9 0,4-2 0 16,-4 3 0-16,2-3 1 0,1 2 0 16,-1-1 1-16,4 1-1 0,-6-1 0 15,5-1 0-15,-3 1 2 16,0 1-1-16,4-2 1 0,-6 0 0 16,3 0 0-16,1 0 0 0,2 2 0 15,-4-2-1-15,3 0 0 0,-1 1 0 16,0-1 0-16,-2 1 0 0,1 0 0 15,-1-1 2-15,0 1-1 0,2-1 0 16,-2 0 0-16,1 0 1 0,-1 2-1 16,2 0 1-16,0-2-1 0,-1 2 1 15,-1-1-1-15,2 0 0 0,-2 1 0 16,5-1-1-16,-5 1 0 0,2 1 0 16,0 0 0-16,3 1 0 0,-5-2 0 15,2-1-1-15,-2 2 2 0,5 0 1 16,-5-2-1-16,2 1 0 0,0-1 1 15,1 1 2-15,-3-1-1 0,2 2 1 16,0-3 0-16,3 2 0 0,-5-2 10 16,2 0-12-16,-2 0 0 15,5 0 1-15,-5 2-2 0,0-2-1 0,0 1-2 16,3 1 1-16,-1 0-2 16,-2-2 1-16,0 3 1 0,3-2-1 15,-3 1 1-15,4 1 1 0,-4 1-1 16,5-3 0-16,-5 2 2 0,4-1-1 15,-4 1 0-15,3-3 0 0,-3 3 0 16,2-1 1-16,-4 2 0 0,0-4-1 16,3 3 0-16,-1-2 0 0,-2 1 1 15,2-2 0-15,0 3 0 0,-2-3 2 16,3 3 0-16,-1-1-2 0,0 0 0 16,4 1-1-16,-3-2 1 0,1 3-1 15,-2-2 0-15,2 1-1 0,-1 0 0 16,1 0 0-16,0 0 1 0,0-1 0 15,1 0 1-15,-3 0 0 16,2 1 0-16,-2-2 1 0,5 1 1 16,-7 1-1-16,0-3 0 0,2 4 1 15,-2-3-1-15,0 0 2 0,5 0-1 16,-7 1 1-16,4 0-1 0,0 0 0 16,0-2-1-16,3 3 0 0,-3-3-1 15,-2 3-1-15,0-2-2 0,2 2 0 16,0 0-9-16,1-2 9 0,-1 1 0 15,-4 0 1-15,2 3 0 0,2-3 2 16,3 1 2-16,-3-2-1 0,2 3 1 16,-6-3 1-16,4 3 0 0,0-4-1 15,1 4 1-15,1-2-1 0,-4 1-2 16,4 0 0-16,-1 0 0 0,3 0 0 16,-2 0 0-16,-4 0-1 0,5-1 0 15,-3-1-1-15,2 3-10 0,-2-2 10 16,-2 2 0-16,0-3 0 15,3 3 1-15,-1-1 0 0,0 1 0 16,0-3 0-16,-4 2 1 0,5-1 1 16,-3-1 0-16,2 2-1 0,-4-2 0 15,6 1 0-15,-4 1-1 0,-2-2 1 16,3 1 0-16,-1 1 0 0,2 0 0 16,-4-2 1-16,4 0 0 0,-2 2 1 15,0-2 0-15,-1 1-2 0,1 0 0 16,0 0 0-16,0 0 0 0,0 0-1 15,2 0-1-15,-2-1 2 0,1 0-1 16,-3 2 0-16,2 0 0 0,0-1 1 16,0 0 0-16,0 0 0 0,2 1-1 15,-2-1-1-15,1 0-1 0,-5 0 1 16,2-2-1-16,0 4 0 0,2-4 0 16,-4 1 1-16,2 0 1 0,0 0 1 15,0 0 0-15,0-1 0 0,0 0-1 16,-2 2 0-16,0-2 1 15,4 0 0-15,-2 1 15 0,-2-1-13 16,2 2 13-16,1-2-3 0,-1 0-10 16,-2 0 1-16,2 0-1 0,-2 0 0 15,0 0 0-15,0 0-2 0,0 0-1 16,0 0-11-16,0 0-9 0,0 0-16 16,0 0 1-16,0 0 2 0,0 0 7 15,0 0-1-15,0 0 4 0,-2 0 4 16,0 0 20-16,-3 0 3 0,3 0 12 15,-4 0-13-15,2 0 10 0,0-3 0 16,2 1-8-16,-2 1-2 0,2 0-1 16,2 0 0-16,-2 0 0 0,-3 1-1 15,3-2-2-15,-4 0-11 16,0 2 12-16,-2-2-2 0,1 0 2 16,-5 0-1-16,0 2 1 0,3-3 1 15,-5 1-1-15,4 2 1 0,1-2-1 16,-3 0 0-16,4 2 0 0,-1 0-1 15,3 0 0-15,-4 0-1 0,2 0 0 16,-1-3-9-16,1 3 9 0,0 0-9 16,-3-3 10-16,5 2 1 0,0 0-1 15,-2-1 1-15,4 0 1 0,-1 2 0 16,1-2 3-16,2 0-1 0,0 2 1 16,2 0 0-16,-2 0 0 0,2 0 9 15,0 0 0-15,0 0-9 0,0 0 18 16,0-2-5-16,0 2-1 0,0 0-3 15,0 0 3-15,0 0 1 0,0 0 2 16,0 0-18-16,4 0-6 0,0-1-9 16,3 1-1-16,-3 0 14 15,4 0-1-15,-2 0 1 0,0 0 1 16,5 0 1-16,-3 0 0 0,0 0 2 16,1 1 0-16,-1 1 1 0,4-2 0 15,-6 0 0-15,5 2 10 0,-1-2-11 16,-2 0-2-16,1 0 0 0,-1 2 1 15,2-2-1-15,-1 0 0 0,-1 0 1 16,0 0 0-16,0 2-1 0,-1-2 0 16,-3 0-1-16,2 0 1 15,-2 1-1-15,0 0 0 0,4 0-1 0,-1 0 0 16,-3-1 0-16,2 3 1 0,0-3-2 16,2 3 0-16,-1-3 2 15,-3 2 0-15,2-1 1 0,2 0 0 16,-2 1 2-16,1-2-1 0,-3 0 1 15,-2 0-1-15,0 1 2 0,0-1 9 16,0 0-10-16,0 2-1 0,0-2-1 16,-2 0 1-16,2 0 0 0,0 0-1 15,0 1-2-15,2 0-1 0,1-1 1 16,-3 0-1-16,2 1 0 0,-4-1 1 16,2 1 1-16,0-1 0 0,-2 0 1 15,2 0-1-15,-2 0-1 0,2 0 2 16,-2 0-1-16,0 0 1 0,0 0 1 15,0 0 2-15,0 0 9 0,0 0 0 16,0 0 0-16,0 0-9 0,0 0 0 16,-4 0-3-16,0-4-18 0,0-1 0 15,-7 1 15-15,1-3-10 16,2 0 13-16,-7 0 1 0,5-1 0 16,2 1 0-16,-7-2 1 0,5 0 11 15,2 0-10-15,-1-2 0 0,-3 2 0 16,2-1-1-16,3 1 10 0,-3 1-10 15,0-2-2-15,1 5 0 0,3-2 0 16,-4-1-2-16,0 2 0 0,-1 1 0 16,1-1-1-16,0 1-9 0,1 1 10 15,1-2 0-15,-2 3-1 0,1-1-10 16,3-1 12-16,-2 1 1 0,-2 0 1 16,1-1-1-16,5 2 0 0,0-1 1 15,2 0 2-15,-2 1 13 16,0 1-4-16,4 2-9 0,-2-3-1 0,2 3-2 15,0 0-20-15,0 0-105 16,0 0-129-16,2 0-147 0,2 0-556 16,0-1-1436-16</inkml:trace>
  <inkml:trace contextRef="#ctx0" brushRef="#br0" timeOffset="114299.438">5732 16331 795 0,'0'0'778'0,"0"0"-580"0,0 0-48 15,0 0 368-15,0 0 4 0,0 0-317 16,0 0-157-16,0 0 32 0,-16-10 60 16,14 10-10-16,2-2-29 0,-2 1-9 15,0-1-17-15,2 0 17 0,-3 0 14 16,3-2 23-16,0 0 27 0,0-1-7 15,3-3-4-15,-1-1-16 0,4-2-21 16,0-1-13-16,0-4-19 0,2 0-14 16,1-2-11-16,-1-2-8 0,2 0-3 15,-3-1-13-15,1-3-3 0,0 2 1 16,0-3-7-16,-1 2-3 0,-3-4 0 16,0 2 1-16,2 2-4 0,-2 0 0 15,-2 4 3-15,2 1 3 0,-2 5 1 16,-2 2-1-16,2 6 0 0,-2 0 6 15,0 5 10-15,0-2 2 0,0 2 12 16,0 0 7-16,0 0-10 16,0 0-2-16,0 5-7 0,0 2-36 15,0 4-2-15,0 2 0 0,0 6-1 16,-2 1 1-16,2 3 1 0,0 0 1 16,-2 4 1-16,-2 1-1 0,4 0 1 15,0 2-1-15,0-3 0 0,0 0 1 16,0-4 1-16,4-2 1 0,0-6 9 15,1 0-9-15,1-6 9 0,2-4 3 16,-2-2-14-16,7-3-1 0,-3 0-1 16,0-7-20-16,5-3 6 0,-1-8-6 15,-1 2 6-15,-1-6 0 0,1-2 12 16,-1-2-9-16,-2 1 10 0,-1-2-2 16,-1-1 1-16,-2 1 0 0,-2 2 0 15,-2 3 0-15,0 2 1 0,0 3 2 16,-2 4 1-16,2 4-1 15,0 2 1-15,-2 4 11 0,0 3 10 0,0 0 5 16,3 0 6-16,-3 3 7 0,2 7-40 16,4 4-12-16,-4 6 11 15,2 6-2-15,2 0 1 0,0 7 2 16,1-1 0-16,1 2 0 0,-2 0 0 16,0-1 1-16,3 1-1 0,-3-3-1 15,2-3-2-15,-2-5-15 0,0-6-54 16,3-7-113-16,-3-6-82 0,4-4-183 15,-4-9-1021-15,17-13-1765 0</inkml:trace>
  <inkml:trace contextRef="#ctx0" brushRef="#br0" timeOffset="116447.75">6315 16542 995 0,'0'0'95'0,"0"0"907"0,0 0-640 16,0 0-120-16,0 0 16 0,0 0 7 16,0 0-16-16,19-58-53 0,-19 45-16 15,0-2-11-15,0-3-14 0,-2 1-6 16,-4-3 6-16,-1 0-13 0,1 2-19 15,-2 4-18-15,-2-1-29 0,-1 3-24 16,1 4-9-16,0 0-12 0,-3 6 6 16,3 2 5-16,-3 1 10 0,3 9 12 15,-2-1 6-15,-1 6-6 16,5 5-6-16,-2 0-16 0,3 4-2 16,5 0-37-16,0 2 9 0,2-1-9 15,-2-3 9-15,8-2-9 0,3-4 12 16,1-5-3-16,4-6-11 0,1-5-1 15,4-1-54-15,5-12-104 0,-3-7-92 16,0-4-102-16,-3 2-597 0,7-20-1498 0</inkml:trace>
  <inkml:trace contextRef="#ctx0" brushRef="#br0" timeOffset="118363.3">8606 16303 1365 0,'0'0'309'0,"0"0"-231"16,0 0 233-16,0 0 404 0,0 0-394 0,0 0-203 16,0 0-32-16,0 0 10 0,0 0 25 15,-3-18-26-15,3 12-10 16,3-2 19-16,1-2 25 0,-2-1 13 16,2 0 8-16,0-5 8 0,2 2-18 15,0-4-20-15,5-2-15 0,-5-1-19 16,2-3-13-16,0-1-12 0,3-2-9 15,-5 1-9-15,0-1-6 0,0 2-7 16,3 2-8-16,-5 2-4 0,0-1-3 16,-2 5-3-16,0 0-9 0,0 1 10 15,0 5-11-15,0 1 1 0,0 1 0 16,0 2-1-16,-2 2 0 0,0 3 1 16,0 1 9-16,0 1 6 0,0 0 10 15,0 0 5-15,0 0-15 0,0 0-5 16,0 0-11-16,0 0 10 0,0-2-10 15,0 2 0-15,0 0 1 0,0 0 12 16,3 0-3-16,-3-1 9 16,2 1-2-16,0-1 3 0,-2-2-22 15,4 3 0-15,-4-2 14 0,0 2 13 16,0 0 1-16,0 0 2 0,0 0 9 16,0 0 19-16,0 0-25 0,0 0-30 15,0 2 0-15,-4 2 0 0,4 2-1 16,-4 2 10-16,1 3-9 0,-1 2 0 15,2 3 1-15,0 3 11 0,2 3 0 16,0-1 0-16,0 7 3 0,0-2 3 16,2 1 0-16,4-2 7 0,-1 3 5 15,3-3 6-15,-2-3 43 0,-2-3 11 16,2-5-39-16,3-3-30 0,1-1-9 16,-2-7-12-16,3 0-3 15,3-3-12-15,-4-6-6 0,5-4-9 16,-1-5 9-16,-1-2 0 0,3-5 3 15,-5-1 12-15,1-3 0 0,0-2-12 16,-5-2 14-16,1-1-1 0,-2 0 0 16,2 0 1-16,-4 4 1 0,-1 1 0 15,-1 6 0-15,-2 6 0 0,0 4 1 16,0 5 0-16,0 5 17 0,0 0 15 16,2 1 0-16,-2 7-33 0,2 7 0 15,0 4-15-15,2 6 12 0,-2 6 1 16,2 3 0-16,0 5 2 0,0-1-1 15,1 4 1-15,-3 0-1 0,0-3 0 16,2 2 0-16,2-5 1 0,0-7-15 16,0-6-60-16,1-10-61 0,-3-6-70 15,4-7-121-15,-2-6-386 16,11-12-1056-16</inkml:trace>
  <inkml:trace contextRef="#ctx0" brushRef="#br0" timeOffset="119297.97">9124 16430 665 0,'0'0'636'0,"0"0"-262"0,0 0-69 16,0 0-13-16,0 0-1 0,0 0-20 15,0 0-8-15,0 0 14 0,0 0 15 16,-6-3-2-16,6 1-61 0,0-1-36 15,2-3-10-15,4-2-23 0,1-1-31 16,-1-4-13-16,0-1 1 0,-2 0-14 16,4-2-11-16,3-2-29 0,-1 2-5 15,-2 3-6-15,1-1-1 0,3 1 10 16,-4 1-6-16,1 2-7 0,-1 4 3 16,-2 1-5-16,-2 1-4 0,-2 3 0 15,-2 1-8-15,2-2-4 0,0 2-9 16,-2 0-3-16,2 0 0 0,-2 2-15 15,3 3-3-15,-3 2-2 0,0 1-10 16,0 3 9-16,0 5 0 0,0 0 0 16,0 6 2-16,0 0 1 0,0 4 1 15,0 2 1-15,0 1-2 16,0-2-26-16,0-2 14 0,2-1 9 16,0-6 0-16,-2-3 0 0,2-4-12 15,0-5-3-15,-2-3-112 0,0-3-110 16,4-2-143-16,-2-2-166 0,2-8-1047 0</inkml:trace>
  <inkml:trace contextRef="#ctx0" brushRef="#br0" timeOffset="124101.99">6689 10101 39 0,'0'0'170'0,"0"0"-17"0,0 0 82 15,0 0 81-15,0 0-46 0,0 0-133 16,0 0-121-16,0 0 599 0,0 0-323 15,-31-26-95-15,31 24-10 0,0 1-32 16,0 1-13-16,0-1 21 0,0 1-22 16,0 0-61-16,0 0-36 0,0 0 1 15,-2 0 6-15,2 0-26 0,0 0-25 16,0 0 1-16,0 0 25 0,0 0 12 16,0 0 15-16,0 2 23 0,0-1 16 15,0 2-10-15,0-3-22 0,0 5-13 16,2-1-16-16,0 0 0 15,3 1 1-15,-3 1 6 0,2 1-10 16,0 0-12-16,2 2-14 0,0 0 14 16,-2 0-4-16,3 0-9 0,-1 2 19 15,2 0 9-15,0-1-6 0,-1 0 13 16,-1 2-4-16,2-2 0 0,0 2-3 16,1 0-6-16,-3-1-7 0,2 1 4 15,0-2-3-15,3 1-7 0,-7-1-9 16,2 0 10-16,2-1-11 0,-2 2 1 15,3-1-1-15,-3 0 1 0,2 1 9 16,-2-2-10-16,3 2 1 0,-3 0 16 16,2 0-4-16,0 2 1 0,-1-2 2 15,1 1-16-15,0-1 11 0,0 4-10 16,1-1-1-16,1 1-1 0,-2-2 0 16,3 0 0-16,-1 1 1 0,-4-1-1 15,2 0-1-15,1 0-1 0,-1-1 0 16,-2-2 0-16,0 2 1 15,1 0-1-15,1-2-1 0,0 0 1 16,-4 3 1-16,4-2 0 0,1-1 0 16,1 3-3-16,-4-4-10 0,3 2 13 15,1 0-1-15,2 2 2 0,-6-4-1 16,7 3 0-16,-3-2 0 0,1 3 1 16,1 1 0-16,2-1-1 0,-3 3-1 15,1-2 1-15,1 0 2 0,-3-1 11 16,0-1-13-16,1 1 1 0,-3 0 1 15,2-1 16-15,3 0 7 0,-5 0-3 16,2-1 2-16,-2 0-8 0,1-1-14 16,-1 0 10-16,2 0-12 15,-3 0 1-15,3 1 1 0,-2-2 0 16,0 3-2-16,5 0 2 0,-5-1-1 16,2 4-1-16,5-1 1 0,-5 1 1 15,3 1 0-15,1-1 11 0,-2 1-11 16,3 0-2-16,-3 1 0 0,3 0 0 15,-1-1 1-15,-1-1 1 0,3 1 10 16,-5-3 0-16,1-1-9 0,0 4 0 16,1-4-1-16,-3 1 2 0,5 0-1 15,-5-1-1-15,4 0 0 0,-5-2-1 16,3 3 1-16,3-2-2 0,-5 0-1 16,2 1 0-16,3 1 1 0,-3-2 0 15,3 2-1-15,-5-3-1 0,2 0 0 16,1-1 1-16,-3 0 0 0,3 0 1 15,-1 1-1-15,-2 0-3 0,1-1 1 16,3 3 0-16,-2-2 0 16,3 2 0-16,-3 1-9 0,3-1 11 15,1 1 0-15,-1 0 0 0,-1-1 0 16,-1-3 1-16,1 2 0 0,-4 0 0 16,3 2 1-16,-1-4-1 0,-1 2 0 15,1 0 0-15,0-2 0 0,-5 0 1 16,3-1 0-16,2 2 0 0,-3-2-1 15,-1 2 0-15,2-1 0 0,3 1 2 16,-1 1 0-16,0-1-1 0,1 0 0 16,1 2 1-16,-1-1-2 0,1 0 0 15,1-1 0-15,-3 2 0 0,3-1 0 16,-1 1 0-16,-2 0-1 0,3-3 1 16,-5 3 0-16,3-2 0 0,1 0-1 15,-2 0 0-15,1 1 0 0,-3-2-1 16,1 3 1-16,3-2 1 0,-6 0-1 15,3 0 0-15,1 0 1 16,-2-1 0-16,1-1 0 0,-3-1 0 0,4 3 0 16,-5-1 0-16,3 0-1 15,2-1-1-15,-3 3 0 0,3-3 1 16,0 2 0-16,-1-1 1 0,1 1 0 16,1 0 1-16,-5-2 0 0,4 2 0 15,1 0 0-15,-5-3 0 0,2 2-1 16,5-3 0-16,-9 1 0 0,4 2 0 15,1-2 0-15,-3 1 0 0,0-1 0 16,2 0 2-16,3 0-1 0,-5 1 1 16,4-2 0-16,1 2-1 0,-5-2 0 15,3 2-1-15,3 2 0 16,-6-3 0-16,5 1 0 0,1 1-1 16,-4 0 0-16,3-1 0 0,-3 0-14 15,1-1 13-15,1 2 1 0,-2-1-2 16,-4-1 1-16,5 0 1 0,1 0 0 15,-6-1 1-15,5 0 0 0,-1 0 1 16,-2-1-1-16,-1 0 0 0,-1-1 0 16,0 0-1-16,0-2 2 0,-2 1-1 15,-2-1 1-15,-2-2-1 0,2 0-2 16,-2 0-22-16,0 0-13 0,0 0-16 16,0 0-8-16,-4 0 48 0,-4-2 11 15,4-1-1-15,-4 1 1 0,1-2-1 16,1 0 2-16,-2-1 0 0,0 1 1 15,-1 0 0-15,5 1 0 0,-4-2 0 16,0 1 1-16,-1 0 0 0,3-1 0 16,-4 1-1-16,-5-2 1 0,5 0-1 15,-4-2 1-15,-3 0 1 0,3-2 1 16,-3-1-1-16,-1-1 2 16,1 0 8-16,-4 1-12 0,7 1-1 15,-7 0-1-15,7 1 0 0,-7 0 0 16,9 0 0-16,-7 2 0 0,9 1-1 15,-7-1 2-15,5 1 0 0,1 1 1 16,-1 0-1-16,2 0 1 0,1 2 0 16,-1-1 0-16,2 1 0 0,0 0 0 15,1 0 0-15,-3-3-1 0,2 4 1 16,2 0 0-16,1-4 1 0,1 6-1 16,0-2-1-16,-2 2 0 0,6 0-1 15,0 0 2-15,0 0 3 16,0 0 37-16,0 0 13 0,0 0 2 15,0 2-36-15,6 4-18 0,0-3 1 16,-4 0 1-16,5 3 9 0,-1-2-10 16,2 3-1-16,4-2 0 0,-5 2-1 15,3 1 2-15,2-2 0 0,-3 2 1 16,3-2-2-16,0 1 11 0,-3 0-10 16,3 1 13-16,1-2-13 0,-3 1 0 15,2 0 14-15,3 2-13 0,-1-4 12 16,5 5-12-16,-7-3 19 0,5-1 2 15,-5 3-2-15,5-2-1 0,-7 0-6 16,5 0 4-16,-1-1 11 0,-4 0 10 16,5 2-9-16,-5-3-13 0,0 0 0 15,5 1-2-15,-7 0-13 0,3 0 12 16,-3-3-3-16,4 3-11 0,-6-4 11 16,3 1-10-16,-3 2 1 0,4-3 1 15,-4 0 8-15,1 0-10 0,1 1-2 16,0-2 2-16,-2 1-1 15,-4-2-1-15,3 2 0 0,-3-2 1 16,0 0-1-16,0 0-1 0,0 0-1 16,0 0 0-16,2 0-1 0,0 0 1 15,0 0 0-15,-2 0 1 0,2 0 0 16,-1 0 1-16,1 0-1 0,0 0-1 16,-2 0-2-16,0 0 2 0,0 0 0 15,-2 0 0-15,2 0 0 0,-2 0-13 16,0 0 0-16,0 0-10 0,0 0-17 15,0-4-20-15,-4 0 14 16,0-1 47-16,-4-4-2 0,-1 0 3 0,-3-5 2 16,-3 0-1-16,1-2-1 15,-5-4 0-15,1-2 0 0,-3 0 0 16,-2-4-4-16,3 5-8 0,-1-5 10 16,-2 2 0-16,7 4 1 0,-3 1 0 15,7 4 1-15,-3 0 2 0,5 4 0 16,0 0 0-16,-1 2-1 0,1 0 0 15,6 2-1-15,-2 3-2 0,-3 1-10 16,3 0 0-16,0 0-1 0,2 0-109 16,0 0-128-16,-7-1-212 0,7 0-813 15,0-11-1270-15</inkml:trace>
  <inkml:trace contextRef="#ctx0" brushRef="#br0" timeOffset="133495.826">16510 15349 258 0,'0'0'270'0,"0"0"-247"16,0 0 1049-16,0 0-786 0,0 0-27 15,0 0-139-15,0 0 0 0,0 0 38 16,-6-6 16-16,6 6 19 0,2-3 3 16,0 3-24-16,2 0-44 0,0-1-49 15,1 1-31-15,1 0-20 0,2-1-3 16,-2 1 7-16,2 0 6 0,3-1-3 15,-3 1 12-15,5 0 16 0,-1-1-3 16,2 1 6-16,1-1 18 0,1 2-14 16,3-1-1-16,4 0-19 0,-1 0 12 15,3-1-9-15,4 1 24 0,0-1-15 16,2 1-18-16,0 0-14 0,0 0 11 16,0 0-11-16,2 0-8 0,0-2-21 15,0 2-1-15,5 0-1 0,-3 0 1 16,0 2-1-16,4-2 1 0,0-2 2 15,3 2 1-15,-1-2 0 16,3 2 22-16,9 0 15 0,7 0-9 16,11 0-19-16,3 2 6 0,-8-2-15 15,0 0-2-15,-8 0 1 0,2 0 10 16,-2 0-11-16,2 0 0 0,0 2 1 16,0-2-1-16,2 0 0 0,-4 0 14 15,0-2-12-15,4 2-2 0,0 0 2 16,0 0-2-16,2 2-1 0,2-4 0 15,0 0 1-15,2 2-1 16,2 0 12-16,1 0-12 0,-1 0-2 16,2 0 2-16,3 0 1 0,-3-1 0 15,0 1 0-15,3 0 2 0,-1 0 0 16,3 1 18-16,-5-2-18 0,5 1 13 16,-1 0-13-16,-4 0 0 0,1 0 12 15,1 1-13-15,-1-2 13 0,3 1-15 16,-6 0 0-16,5 0 0 0,1 0-2 15,1 1 2-15,-1-1-1 0,1-1-2 16,3 1 1-16,-1-2-14 0,1 1 14 16,1 2-16-16,0-1 17 0,1-1 0 15,5 1 1-15,-6-1 11 0,8 2-11 16,-7-3-1-16,5 2 1 0,-2-2 3 16,-2 2-1-16,-3 0 0 0,3 0-1 15,-7 0 2-15,3-1 9 0,0 1 6 16,-7-1-18-16,2 0-3 15,1-1 2-15,-5 2-3 0,0 0 4 16,-4-2-12-16,3 2 11 0,-5 0-2 0,0 0 1 16,0 0 2-16,0 0-1 15,-6 0 0-15,4-1 1 0,0 1 1 16,-2-2-1-16,2 2 2 0,-4 0 7 16,0 0-9-16,-3 0 0 0,-1 0 3 15,-2-2 10-15,-7 1 8 0,-5 0-21 16,-9 1 0-16,0 0 0 0,2 0 0 15,8 0 1-15,0 0-1 0,1-1 1 16,1 1-1-16,-4-1 1 0,1 2-1 16,-3-1-2-16,0 0 2 0,4-1-1 15,-1 1 0-15,-1 0-2 0,-2 0 2 16,5 0-1-16,1 0 0 16,-2 0 0-16,1 0-10 0,-1 0 11 15,2 0 0-15,-3 0 1 0,-3-1 2 16,-2 1 10-16,0-2-12 0,-2 2 0 15,-2 0-1-15,-4 0 0 0,-2 0 1 16,-7 0-12-16,3 0 9 0,-8 0-12 16,-1 0-12-16,-2 0-29 0,-3 0-17 15,-5 0-26-15,2 0-18 0,-2 0-50 16,4 0-142-16,-4 3-332 0,13 3-1261 0</inkml:trace>
  <inkml:trace contextRef="#ctx0" brushRef="#br0" timeOffset="137400.263">16715 15574 199 0,'0'0'368'16,"0"0"112"-16,0 0-376 0,0 0 39 16,0 0 585-16,0 0-316 0,0 0-257 15,0 0-136-15,0 0-19 0,2 7 19 16,-2-7 20-16,0 0 35 0,0 0 23 15,0 0-10-15,0 0-10 0,0 0 3 16,0 0 9-16,0 0 1 0,0 0-7 16,0 0-1-16,0 0-8 0,0 0 8 15,0 0 13-15,0 0 15 0,0 0 10 16,0 0 12-16,0 0 22 0,0 0-8 16,0 0-44-16,0 0-70 0,0 0-32 15,0 0-25-15,0 0 10 0,0 0-10 16,0 0-6-16,0 0-6 0,0-2 3 15,-2-3 24-15,0 0 9 16,2 1 2-16,0-4-1 0,-2 1 22 0,2 0 9 16,0-3-3-16,0-2-9 15,0 0-1-15,-2-3 7 0,2 2-3 16,0-5-4-16,0-1 4 0,0-1-7 16,0-1 4-16,0-3-4 0,0 0-11 15,0-7 17-15,0-10-18 0,0-17 22 16,0-14-23-16,0-5 20 0,0 1-11 15,0 3-10-15,0 12 10 0,0-1-10 16,0 0 1-16,0 4 28 0,0 3-30 16,2 8-2-16,-2 9-20 0,0 6 7 15,0 4 3-15,0-7 9 0,0-5 1 16,0-4 1-16,0-3 1 16,0 3 2-16,0 0 0 0,0-5 10 15,0-8 13-15,2-13-25 0,0-13 0 16,-2 0 2-16,0 5 32 0,0 9-34 15,0 8 0-15,2-3 0 0,-2 1 3 16,0-2 18-16,0-2-21 0,0 2 34 16,0-1-34-16,0-3 0 0,0-1-43 15,0-5 43-15,0 1 1 0,0-5 11 16,0 4-12-16,0-6-23 0,2 1 10 16,-2-3-2-16,0-1 14 0,2 1 1 15,-2 1 11-15,0-2-9 0,0 5 1 16,2 1 16-16,-2 3-10 0,2-2-9 15,-2 0-31-15,0 2 16 0,2 0 13 16,-2 3 2-16,2-3 115 0,-2 0-60 16,0 2 18-16,0-3 117 0,0 0 29 15,2-4-219-15,-2-3-51 0,2-2 51 16,-2-4 39-16,0-2 149 16,0-1-188-16,0-2-6 0,3-2 6 15,-3-1 137-15,2 1-137 0,-2 4 0 16,0-4 0-16,0 4 15 0,0 0-15 15,0 1-12-15,0 2 11 0,2-2 1 16,-2 2-15-16,0-4 13 0,2 2-11 16,-2-4-29-16,2-3 42 0,-2 1 30 15,0 0 16-15,0 1 23 0,0 2-69 16,0 3-98-16,2 3 98 0,-2 1 0 16,0 5-63-16,0 0-1 0,0 4 34 15,0 3 27-15,0 3 3 0,0 1 2 16,0 3 13-16,0-2 6 0,2 2-9 15,-2-4-12-15,0 0-18 0,2-3 16 16,-2-2-13-16,0-1 12 0,2-2-9 16,-2-2 12-16,4-2 26 15,-4-2 50-15,0 2 69 0,0 5-100 0,0 3-45 16,0 7-18-16,0 2-31 0,2 4-163 16,-2 1 112-16,-2 12 72 15,2 9-11-15,0 8 38 0,0 4 1 16,0-2 1-16,0-5 1 0,0-5 1 15,0 4-3-15,0 0-2 0,0 2-16 16,2-2-28-16,-2 1 25 0,0 1 2 16,0-2 4-16,0 3 12 0,0 2 0 15,0 4 0-15,0 7 1 0,0 3-12 16,0 10 13-16,0 2-17 0,0 4-30 16,2 2-26-16,0 0-88 0,0 0-93 15,1-2-164-15,1 2-749 16,-2-3-422-16</inkml:trace>
  <inkml:trace contextRef="#ctx0" brushRef="#br0" timeOffset="138966.685">16744 6077 385 0,'0'0'456'15,"0"0"-159"-15,0 0-1 0,0 0-6 16,0 0-60-16,0 0-19 0,10-53-185 16,-10 49 339-16,0 2 112 0,0-1-234 15,0 1-62-15,0 0-10 0,0 1-13 16,0-1 0-16,0 1 15 0,0 0-5 15,0 0-38-15,0 0-24 0,0 1 8 16,0 0 40-16,-2 0 26 0,2 4 7 16,-2 5-14-16,2 5-124 0,0 10-34 15,-4 6-3-15,2 9 0 16,-2 3 1-16,-5 6-10 0,3-1 0 16,-2 0 9-16,-4 0-11 0,-1-1 0 15,3-4 1-15,-5-1-2 0,3-8-21 16,2-2 2-16,-1-4 4 0,-1-7 12 15,2-2-9-15,1-5 0 0,1-2 10 16,2-2 0-16,2-2-1 16,0-3-9-16,4-2 9 0,0-2-9 0,0 0 12 15,0-2 0-15,4-4 0 0,4-7-18 16,2-2 3-16,3-9 14 16,3-2 0-16,1-8 1 0,-1-5 0 15,1-1 1-15,-1-5 1 0,3 1 1 16,-5-1-3-16,-1 2-36 0,-1 1 23 15,-1 2 12-15,-3 1 1 0,0 3 0 16,0 3 12-16,-1 2-9 0,-1 8 15 16,-2 5-3-16,-2 7 3 0,0 5 13 15,-2 4 8-15,0 2 19 0,0 0-7 16,0 8-11-16,0 6-40 0,0 8-15 16,0 7 15-16,0 17 0 0,0 12 12 15,0 17-9-15,2 5 9 0,0-1 0 16,2-7 0-16,2-10-9 0,-1-14-3 15,-1-9-13-15,2-13-8 0,-2-4 18 16,0-1-21-16,2 1-4 0,1-5-84 16,-1-9-116-16,0-6-93 0,0-2-360 15,3-6-1366-15</inkml:trace>
  <inkml:trace contextRef="#ctx0" brushRef="#br0" timeOffset="139551.002">16076 5838 1687 0,'0'0'331'0,"0"0"-101"0,0 0 190 15,0 0-18-15,0 0-64 16,0 0 71-16,0 0-67 0,0 0-127 15,0 0-73-15,-2 31-27 0,2-5 17 16,0 6 3-16,0 15-25 0,0 12-43 16,0 14-21-16,0 2-3 0,0-15 0 15,0-14-4-15,0-17-2 0,0-2-16 16,0 3-9-16,0 1-12 0,0-2 0 16,0-6-3-16,0-8-30 0,0-7-31 15,0-5-70-15,0-3-102 0,0-4-23 16,-2-8-4-16,2-6-103 0,0-5-254 15,-2 3-505-15,0-12-527 0</inkml:trace>
  <inkml:trace contextRef="#ctx0" brushRef="#br0" timeOffset="139854.234">15871 5902 673 0,'0'0'1515'16,"0"0"-1305"-16,0 0 103 15,-4-58 82-15,4 42-66 0,4 0-50 16,3 1 26-16,1 2 1 0,0 1-46 16,5 3-32-16,1 0-10 0,3 3 1 15,3 1-39-15,3 5-44 0,4 0-15 16,4 0-21-16,0 7-18 0,0 3-4 16,2 0-8-16,-2 5-4 0,0 0-3 15,-6 1-2-15,0 2-4 0,-7 1-12 16,-3-1-15-16,-5 1-20 0,-4 0-10 15,-4 3-21-15,-2 0 6 0,-6 3-3 16,-4-1-9-16,-5 0-42 0,-5-4-67 16,-1-1-54-16,-4-5-74 15,0-3-146-15,7-6-342 0,-9-2-1338 0</inkml:trace>
  <inkml:trace contextRef="#ctx0" brushRef="#br0" timeOffset="143795.799">16814 14449 36 0,'0'0'0'0,"0"0"0"0,0 0 52 16,0 0 17-16,0 0 2 0,0 0 43 15,0 0 30-15,0 0 58 0,0 0-36 16,12-9-29-16,-9 9 0 0,-1-1-7 16,0 1 7-16,0 0 19 0,-2 0-6 15,0-1-36-15,0 1-59 0,2 0-33 16,-2-1-5-16,4-1 12 0,0-1 49 16,2-2-7-16,3 0-42 0,-1-1 10 15,4-1 55-15,1 2 213 16,3-3-161-16,3 2-53 0,1-1-9 15,3-3-20-15,2 0-3 0,2-1 6 16,-2 0 10-16,2-2-10 0,-1 3 0 16,-3 0-6-16,0-1 15 0,0 0-16 15,1 0-15-15,-1 0-4 0,2-3-12 16,0 1-26-16,2-4 16 0,2-1-7 16,2-1 1-16,0 0 6 0,2-1 3 15,2 0-3-15,0-2 3 0,0 0 7 16,-2 0-11-16,2 2-2 0,-2-2 13 15,0 2 8-15,1 0 20 0,-3 1-4 16,2 0 4-16,0-1 3 0,0 0-7 16,0-2-18-16,2 2-33 0,4-4 10 15,-2-1 7-15,3 2 3 0,1-3-4 16,0-1-2-16,3 0 0 0,-1-2-1 16,3 1 4-16,-3-3-16 0,3 1 25 15,-3 0-6-15,0-1-1 0,1 0-5 16,-1-1 2-16,3 1 10 15,-5-2-9-15,5-1-4 0,-1-2 1 16,1 0-1-16,3-1-2 0,-3-1 2 16,3 0-12-16,1-1 9 0,-3 1-8 15,1 0 8-15,-1 0-9 0,1 4-3 16,-5-1-10-16,3 1 9 0,-3 3-1 16,1-3 1-16,-3 2 1 0,2 0 0 15,-3-1 1-15,1-2 1 0,2-2 0 16,9-8 1-16,10-12-1 0,-8 7-1 15,-4 3 0-15,-7 2 1 0,-8 7 1 16,4-4 9-16,5-5-9 16,-1 0 13-16,1 3-13 0,1 0 9 15,-4 0-12-15,5 0-2 0,-1 0-13 16,-3 0 3-16,1-2 8 0,5-8 1 16,1-9 0-16,7-10 2 0,4-2 1 15,-6 3 3-15,-5 6 22 0,-5 4 0 16,1 2 6-16,-3-2-7 0,-5 3-5 15,2-1-7-15,-4 6-12 0,0-1-15 16,1-2-1-16,-1-3 14 0,0-2 1 16,4 0 1-16,-4 0 1 0,2 0 1 15,-1 0 1-15,-3-2 10 0,2-3-10 16,-2 4 12-16,-2 1-12 16,2 3 9-16,-2 2-10 0,0 0-2 0,-2 0 1 15,2-1 0-15,0 1 1 0,-2 0 17 16,2 2-4-16,0-2 1 0,-2 0 5 15,2-2 4-15,-2-2 5 0,0-3 1 16,0-2-13-16,0 0-5 16,-5 2-13-16,5-7-17 0,-2-1 5 15,2-1 0-15,0 2 10 0,-2 3 1 16,-4 4 1-16,-1 2 15 0,5 2-3 16,-8 2 1-16,4-1-1 0,1 3-9 15,-3 1 0-15,4-2 8 0,0-3-11 16,-3-1-12-16,-1-7 10 0,4-2-1 15,-2-2-9-15,-3 0 11 0,3 1 1 16,-2 1 0-16,-5 2 12 0,5 5-9 16,-7 5 15-16,7 3-15 0,-4 1-3 15,1 2-1-15,-5 8-17 0,-1 6 18 16,-2 6 15-16,-1 2-3 16,3-2-10-16,0-8-2 0,1-1 0 15,1 2-15-15,-3 4-34 0,1 5-46 16,0 3-62-16,-3 3-68 0,1 7-130 15,0 4-423-15,11 3-1286 0</inkml:trace>
  <inkml:trace contextRef="#ctx0" brushRef="#br0" timeOffset="144811.015">23038 6967 1235 0,'0'0'1424'16,"0"0"-882"-16,0 0-351 0,0 0-13 15,0 0 47-15,-27-50-18 0,17 46-56 16,-4 1 2-16,-3 3-20 0,-4 4-3 16,3 5-25-16,-7 4-34 0,2 5-28 15,7 0-7-15,-5 3-14 0,9-1-4 16,-1-3-2-16,5 1-13 0,6-6 15 16,2 1-3-16,0-4 7 0,4 0 2 15,6-1-23-15,3-2-1 0,3-1-21 16,1-3 3-16,8 1 14 15,-1-3 4-15,3 0 13 0,2 2-13 16,-2-1 0-16,0 3 0 0,-4 0 54 16,-7 6 34-16,-3 0 47 0,-1 3 8 15,-6 2-58-15,-6 1-37 0,0 5-17 16,-6-2-13-16,-8 1-17 0,1-1-1 16,-8-2-15-16,3-3-1 0,-5 0 4 15,0-5 9-15,5-1-12 0,-3-1-12 16,5-5-70-16,-1-2-74 0,5 0-92 15,-3 0-103-15,7-7-311 0,4 3-818 16,2 0-775-16</inkml:trace>
  <inkml:trace contextRef="#ctx0" brushRef="#br0" timeOffset="145359.066">23373 6892 2172 0,'0'0'1171'0,"0"0"-952"16,0 0-194-16,0 0 89 0,0 0 103 15,0 0-24-15,-39 50 15 0,26-28-28 16,-5 3-66-16,3 3-40 0,-3 1-12 15,5-2-22-15,-3-1-28 0,5 0-11 16,1-1-1-16,0-4-19 0,4-5-54 16,3 0-14-16,3-5 23 0,0-2 11 15,0-4-15-15,7 0-28 16,-1-4-19-16,4-1 15 0,-2 0 38 16,1-1 32-16,1-6 30 0,0-1 10 15,-3-2 28-15,3-3-6 0,-2-3-30 16,1-2 0-16,-3-4 17 0,-2-2-16 15,2 0 15-15,0 3-5 0,-2-2 9 16,1 3 9-16,-3 4 16 0,0 6-19 16,0 5 27-16,0 4 85 0,2 1 17 15,2 3-64-15,4 7-35 0,-1 6-34 16,-1 7-24-16,0 4-3 16,3 3 1-16,-5 2 2 0,-2-1 2 15,0-3 1-15,0-4 0 0,-2-3-2 16,-2-6-1-16,0-5-19 0,0-4 7 15,0-3-7-15,-2-3-54 0,-2 0 2 16,-2-3 62-16,-4-3 9 0,-3-4 18 16,3-3-18-16,-1 1 0 0,-3-1-99 15,6 1-99-15,2 0-95 0,-1 2-227 16,1 4-588-16,6-4-758 0</inkml:trace>
  <inkml:trace contextRef="#ctx0" brushRef="#br0" timeOffset="145775.765">23751 6819 2553 0,'0'0'742'0,"0"0"-523"0,0 0-32 15,0 0 68-15,-12-52-135 0,2 52-36 16,-5 5 54-16,-3 11 32 0,-5 5-71 16,2 8-53-16,-2-1-21 0,-1 4-10 15,5-3-14-15,0-2 1 0,7-4-1 16,0-5 0-16,5-4 3 0,5-4 14 16,2-2 16-16,4-3-3 0,9-2-31 15,1-1-74-15,3-2 74 0,4 0 32 16,3 0-20-16,5 0-11 0,0 0 1 15,2 0-2-15,-6 0 12 0,0 2 53 16,-2 1 45-16,-9 4 65 0,-4-1-29 16,-1-1-55-16,-7 3-42 0,-2 2-49 15,-9 4-27-15,-7 2 9 0,-1 3 15 16,-5 0-15-16,-5 0 0 16,-6-1-7-16,0-3-139 0,2-2-179 15,4-6-311-15,0-4-1269 0</inkml:trace>
  <inkml:trace contextRef="#ctx0" brushRef="#br0" timeOffset="146459.643">24312 6554 2583 0,'0'0'976'0,"0"0"-900"16,0 0 15-16,0 0 133 0,0 0-82 15,0 0-95-15,-19-50 37 16,7 48 43-16,-3 2 13 0,1 0 11 16,-5 0-25-16,2 4-28 0,-1 1-64 15,1 3-6-15,1-1-7 0,3 3 7 16,-1 2 2-16,6 3 10 0,-1 4 0 16,1 5-1-16,0 4-5 0,6 4-16 15,-2 5-16-15,2 4-1 0,2 8-1 16,0 14 0-16,0 12-1 0,-5 5-11 15,3-7 12-15,-2-6-12 0,-2-17 0 16,-2-9 8-16,4-10 1 0,-1-2 0 16,-1 2-27-16,2 1 6 15,-2 3 22-15,0-8 2 0,4-5 22 16,0-7 45-16,2-7 46 0,2-5 60 16,8 0 24-16,2-3-70 0,1 0-36 15,10 0-16-15,-1-3-8 0,3 0-34 16,-2 1-18-16,2 0-15 0,-1 2-12 15,-5-3-15-15,2 2-64 0,-7-3-66 16,1 2-34-16,-7-2-39 0,-2-1-106 16,-4-2-285-16,0 1-623 0,-2-6-610 0</inkml:trace>
  <inkml:trace contextRef="#ctx0" brushRef="#br0" timeOffset="146909.247">24328 6891 3176 0,'0'0'518'0,"0"0"-348"16,0 0 100-16,0 0 32 0,0 0-76 15,0 0-67-15,0 0-45 0,0 0-53 16,0 60-37-16,2-34-2 0,0 5 11 15,2 0-8-15,-2-5-13 0,5-2 0 16,-3-5 3-16,2-6 4 0,-2-4 5 16,-2-9-4-16,6 0-20 0,3-4-39 15,-3-7-7-15,-2-7 6 16,2-3 13-16,1-5 9 0,-1 2 15 16,-4-2 1-16,0 6 2 0,0 6 11 15,-2 5 16-15,3 7 50 0,1 2 29 16,0 12-91-16,2 6-15 0,-4 5-39 15,5 6 11-15,1 2 28 0,-2-2 2 16,-1-3 20-16,1-8-4 0,0-5-3 16,-2-10 10-16,-2-3-16 0,3-7-9 15,-1-13-61-15,4-8 24 0,-2-6 10 16,1-8 6-16,-3-4 17 0,2-1-14 16,-2 3 0-16,1 0-46 0,-1 5-95 15,0 2-97-15,2-1-190 0,-2 10-774 16,7-9-1459-16</inkml:trace>
  <inkml:trace contextRef="#ctx0" brushRef="#br0" timeOffset="147875.46">24828 7102 2972 0,'0'0'447'16,"0"0"-307"-16,0 0 119 0,31-56-52 15,-22 26-137-15,3-14-30 0,-6-12 66 16,-2-13 6-16,-2 3-25 0,-2 14-16 16,-2 17-12-16,-2 13-19 0,2 2-39 15,-2 3-1-15,0 5-18 0,0 10-18 16,-2 6 36-16,3 14 61 0,1 18-27 16,0 23-19-16,2 23-15 0,0 12-2 15,7 1-11-15,5-5 12 0,-6-10 1 16,2-7 0-16,-1-4 0 15,1-6 0-15,-4-13-3 0,-2-12-37 16,-2-10 12-16,0-6 10 0,0 2-4 16,-4-2 1-16,0-1-7 0,-4-10-12 15,1-6-50-15,-1-5 6 0,-6-4 84 16,3-8 3-16,-3-7 25 0,-1-1 0 16,3-5 0-16,-3 0-7 0,7-2 17 15,2 3 5-15,2-1 13 0,2-1 24 16,2 5 9-16,2 0 7 0,4-2 2 15,4 2 15-15,5 1 21 0,-3-1-21 16,9 0-25-16,-5 0-15 0,5 1-9 16,0-1-15-16,-1 3-28 0,1-2-19 15,-4-4 1-15,3 4 0 0,-5-2-1 16,1 1-1-16,-5 0 0 0,3 1-1 16,-6 6 12-16,1 1 3 0,-5 3 3 15,0 3 1-15,4 3 2 16,-6 2 0-16,0 1 0 0,0 1 6 15,1 0 10-15,-3 0 11 0,2 2-14 16,2 3-34-16,-2 4-21 0,0 4-12 16,2 1 0-16,-2 2 18 0,0 0 14 15,2-3 1-15,0 1-1 0,-2-5 0 16,1 0 1-16,-1-1 1 0,0-3 11 16,-2-2 3-16,2-3 0 0,2 0-15 15,0-5-28-15,2-5-39 0,7-3 16 16,-3-3 23-16,-2-1 13 0,5-5 3 15,-3 3 12-15,-2 2 3 0,0 4 12 16,1 4-15-16,-3 1-43 0,0 3-73 16,-2-1-14-16,-2 3-7 15,5 1-13-15,-7-2-71 0,0-1-149 16,0 2-193-16,0 0-522 0,0-4-653 0</inkml:trace>
  <inkml:trace contextRef="#ctx0" brushRef="#br0" timeOffset="148097.969">25184 6892 1193 0,'0'0'1878'0,"0"0"-1575"16,0 0-106-16,0 0 65 0,-2 63-114 15,2-36-95-15,0 2-20 0,0 0 29 16,2-5-12-16,2-2-47 16,0-4 13-16,0-7-16 0,7-4-176 15,-1-3-268-15,-4-4-818 0,13 0-1051 0</inkml:trace>
  <inkml:trace contextRef="#ctx0" brushRef="#br0" timeOffset="148349.879">25064 6732 3176 0,'0'0'1119'0,"0"0"-1004"16,0 0-115-16,0 0-58 0,0 0-138 15,0 0-326-15,0 0-238 0,0 0-1296 0</inkml:trace>
  <inkml:trace contextRef="#ctx0" brushRef="#br0" timeOffset="148861.113">25105 6407 729 0,'0'0'2536'16,"0"0"-2202"-16,0 0-145 0,0 0 220 16,0 0-6-16,0 0-117 0,0 0-39 15,0 0 9-15,0 0-101 0,54-45-46 16,-31 38-9-16,2 1-13 0,-3-1-20 16,5 2-28-16,0 2 3 0,-2 3-20 15,-2 0-1-15,-1 2 9 0,-1 3-6 16,-4 5-21-16,-3 4-3 15,-4 5-18-15,-1 8-15 0,3 13 3 16,-6 18 8-16,0 16-23 0,-1 8-3 16,-1 0 2-16,-2-5-5 0,0-1 12 15,4 1 12-15,0 1 24 0,0 1-16 16,3-2 18-16,-5-4 1 0,4-8 12 16,0-12-12-16,-3-17-39 0,-3-14 27 15,0-7 11-15,-2-2 0 0,2-2 1 16,-2-1 2-16,2-7 16 0,-2-3-18 15,0 0-16-15,-2-3-41 0,-7-5-7 16,-7-4 64-16,1-2 45 0,-7 0-2 16,-1 2-40-16,-6 4-3 0,-2 4-3 15,0 4-55-15,-2 5-106 0,0 6-143 16,8-1-239-16,-6 2-1078 0</inkml:trace>
  <inkml:trace contextRef="#ctx0" brushRef="#br0" timeOffset="150764.095">24471 15230 1018 0,'0'0'1584'0,"0"0"-1266"16,0 0-116-16,0 0-55 0,0 0 92 16,0 0 93-16,0 0-33 0,0 0-69 15,0 0-51-15,-7-6 3 0,7 4 21 16,0 0 14-16,3 0-4 0,1 1-77 15,6-1-23-15,2 1-1 0,-3 1-7 16,9 1-11-16,-3 8-15 16,8 0-19-16,-3 2-9 0,1 3-9 0,4-2-6 15,-3 1-2-15,1 0 5 16,2-1-9-16,2-3-18 0,0-2 3 16,-2-1-12-16,-5-6 9 0,5 0-10 15,-8 0 10-15,1 0 3 0,-5-1 0 16,-3-2 0-16,-2 1 0 0,-4-1-3 15,-4 3-12-15,0 0-1 0,-2 0-41 16,-6 0 21-16,-9 3 21 0,-3 5 15 16,-5 3 6-16,-6 2 0 0,-2 2-19 15,-2 4-1-15,-3-2 2 0,1-1-3 16,-2-3-27-16,4-5-72 0,2-3-85 16,2-5-79-16,6 0-121 0,4 0-306 15,-1 0-1227-15</inkml:trace>
  <inkml:trace contextRef="#ctx0" brushRef="#br0" timeOffset="151529.867">25010 15612 1649 0,'0'0'987'15,"0"0"-678"-15,0 0-5 0,0 0 49 16,0 0-91-16,0 0-63 0,-10-52 38 16,10 51 78-16,0 1 11 0,0 0-64 15,0 2-61-15,4 3-82 0,2 7-35 16,0 4-23-16,3 5-19 15,3 4-20-15,3 4 17 0,-3 3 18 16,7 0 28-16,-5-1-10 0,3-3-29 16,-3-4-25-16,1-7-21 0,-5-4 0 15,0-7-2-15,1-1-34 0,-5-5-70 16,0 0-45-16,0-7-43 0,-2-4-43 16,5-6-49-16,-3-2-153 0,-2-5-275 15,2-2-430-15,-4 5-81 0,4-7 4 0</inkml:trace>
  <inkml:trace contextRef="#ctx0" brushRef="#br0" timeOffset="151696.422">25264 15590 1580 0,'0'0'984'0,"0"0"-425"0,0 0-43 16,0 0-72-16,0 0-104 0,0 0-19 15,0 0 0-15,0 0-53 0,0 0-85 16,0 0-71-16,19 30-34 0,-29 12-11 16,-11 20-34-16,-2 17 19 0,-4 8-4 15,1-6-21-15,1-6-25 0,4-23-2 16,9-12-20-16,-1-13-89 15,3-8-54-15,2 1-71 0,-5-1-137 16,3-3-592-16,4 0-1340 0</inkml:trace>
  <inkml:trace contextRef="#ctx0" brushRef="#br0" timeOffset="156509.209">19429 6135 72 0,'0'0'124'0,"0"0"58"15,0 0 43-15,0 0-221 0,0 0 9 16,0 0 677-16,0 0-472 0,0 0-146 15,0 0-49-15,-4-1 0 0,4 1-21 16,0 0 11-16,0 0 3 0,0 0 36 16,0 0-11-16,0 0-41 0,0 0-26 15,0 0 26-15,0 0 0 0,0 0 55 16,0 1 10-16,0 4 10 0,2 1-7 16,0 3 0-16,0-2-13 0,0-1-16 15,2 2-16-15,-2 0-4 0,0 0-6 16,3 1-10-16,-1 0 0 0,0 0 10 15,0 0 0-15,-2 1 6 0,4 0 17 16,-2 1-11-16,3 0-24 0,1 1 0 16,-4 1 15-16,2 0-15 15,2 2-1-15,-1-2 2 0,3 2 1 16,-4-1 17-16,2 3-7 0,1-2 3 16,-1 0 7-16,-2 0-20 0,2-1 23 15,1 0-7-15,1 0-6 0,-4 2-10 16,2-1 10-16,3 0 0 0,-1 1-10 15,-2-3 10-15,3 2-12 0,1-1 15 16,-4-1-12-16,1 4-3 0,1-1-1 16,2-1 0-16,1 3 0 0,-1-1-1 15,-1 2 1-15,3 0 0 0,1-1 22 16,-7-1 20-16,4 0-10 0,1 0-28 16,-3-1 12-16,0 1-16 0,3 1 1 15,-5-2-1-15,0 2 0 0,5 0 0 16,-5 3-1-16,2 1 0 0,5-1 1 15,-5 2 1-15,2-2 0 0,1 1 21 16,-1-1-19-16,1 4-3 0,1 2 0 16,1-1 3-16,3 3 0 15,-1 1 0-15,-1-1 10 0,1-1-12 16,1 0-1-16,-1-2 1 0,-1-2 0 16,1 1 1-16,0-4 2 0,-1 2 9 15,1-4-13-15,3 2 0 0,-5 1-4 16,5-1 1-16,-3 0 3 0,6 1 0 15,-5 3 1-15,3-1 0 0,2 2 2 16,-3 1 26-16,3-3 0 0,0 3 10 16,0 1 16-16,-3-1-33 15,7-2-6-15,-8 1 7 0,6 1-11 0,-1-3-8 16,1 1 15-16,-2-1-18 0,0 2 0 16,4-1 0-16,1 4 9 15,-3-1-9-15,4 1-1 0,2 2 51 16,0-1 0-16,-2-2-3 0,4 4-22 15,-2-1-13-15,2 0-12 0,-2 0 0 16,2-1 2-16,-2 0-2 0,2 1 0 16,1-2 1-16,-1 1-2 0,-2-1 0 15,0 1 0-15,-2 0 13 0,2-1-11 16,0 1 1-16,-2-1 0 0,2 2-2 16,0-1 2-16,2 1 0 0,0 2-1 15,2 0 1-15,0 0 1 0,4-2-3 16,-2 1 2-16,1 0-3 0,-3 0 13 15,-2 1-13-15,2-2-2 0,0 2 2 16,0-4 42-16,0 1 19 0,1 0 12 16,-1 1-29-16,0-1-15 15,0-2 12-15,6-1 13 0,-1-1 12 0,-1 2 16 16,4 1-28-16,5-3 15 16,-3 5-68-16,7 2 1 0,-4-1-1 15,1 2 2-15,-1-2 22 0,1 0 25 16,-3-1 0-16,-3-1-9 0,3 1-12 15,-3-1-1-15,3 1-9 0,-1 1 12 16,1 3-28-16,3 0 10 0,-1 3-10 16,10 5 12-16,8 2 1 0,8 2-13 15,3-3 20-15,-3-6-23 0,-6-6 0 16,-10-5-1-16,6 1-12 0,-2-2 11 16,-2 2 1-16,6 1 1 0,-2-6-1 15,-2 0-1-15,0-3 2 16,-8 1 19-16,4 7-10 0,-2-1-9 15,-4 0-14-15,3-6 13 0,1-1 1 16,-2-4 0-16,-7-3 27 0,-7-1-26 16,-9 0-1-16,-4 0-2 0,4-1-17 15,2 2 19-15,-2 0 0 0,-7-2 0 16,-3-5-15-16,-11 0-84 0,-5-6-175 16,-1 0-93-16,-4-7-1067 0</inkml:trace>
  <inkml:trace contextRef="#ctx0" brushRef="#br0" timeOffset="157774.63">24485 9677 1828 0,'0'0'191'0,"0"0"-9"0,0 0 454 15,0 0-277-15,0 0-196 0,0 0 68 16,0 0 44-16,0 0-86 0,0 0-83 15,-16 7-56-15,7 10 28 16,3 5-10-16,-4 3-2 0,-5 6-17 16,5 4-33-16,-4 1 2 0,3 5-15 15,1-1 13-15,-5-1-13 0,7-3 0 16,0-5-2-16,0-4 0 0,-1-8-1 16,5-4-16-16,0-8-24 0,4-4-34 15,0-3-28-15,0 0-14 0,0-13 54 16,4-5 37-16,7-7-16 0,-1-4-4 15,-2-5 14-15,0-3 9 0,7 3 20 16,-5-4 1-16,-2 3 1 0,3 6 0 16,-3 5 25-16,-2 4 19 0,0 7 17 15,3 7 13-15,-3 6 20 0,0 0-29 16,0 12-49-16,3 5-16 0,-1 5-31 16,0 7 18-16,0 5 10 0,1 1-9 15,-1 1 11-15,0-1-2 16,1-3 0-16,-3-4 3 0,-2-5 4 15,4-4 11-15,-4-7 4 0,0-4 18 16,-4-4 44-16,0-4-81 0,0 0-81 16,-4-4 72-16,-2-5 9 0,-4-2 21 15,1 0-19-15,-1-2 11 0,-2 2-13 16,1 1-31-16,1 0-78 0,0 4-76 16,3 1-110-16,3 1-242 0,2 1-686 15,2 3-742-15</inkml:trace>
  <inkml:trace contextRef="#ctx0" brushRef="#br0" timeOffset="158033.96">24766 9715 2304 0,'0'0'513'15,"0"0"-294"-15,0 0 65 0,0 0 56 16,0 0-100-16,0 0-115 0,0 0 10 16,-6 72 15-16,2-39-20 0,0 5-31 15,0-1-37-15,0 3-25 0,1-6-19 16,-3-1-16-16,4-7 1 0,2-7-2 16,0 0-1-16,0-8-41 0,0-3-79 15,0-4-72-15,0-2-93 0,0-2-194 16,0 0-534-16,2-5-343 0</inkml:trace>
  <inkml:trace contextRef="#ctx0" brushRef="#br0" timeOffset="158290.171">24669 9708 2564 0,'0'0'540'0,"0"0"-291"0,0 0 135 16,0 0-34-16,0 0-120 0,0 0-1 15,66-38 12-15,-47 43-64 0,0 9-67 16,1 1-33-16,1 9-13 0,-3 5-13 16,5 3-2-16,-4 6-25 0,-3 5-8 15,-1 1-4-15,-5 2-10 0,-4 0 1 16,-2-1-1-16,-4-3-2 0,-8-5 0 16,-2-4-3-16,-9-5-15 0,-3-7-10 15,-3-7-84-15,-6-4-102 0,-2-7-105 16,-3-3-220-16,12-2-825 0,-9-12-1336 15</inkml:trace>
  <inkml:trace contextRef="#ctx0" brushRef="#br0" timeOffset="162039.662">21773 9063 108 0,'0'0'0'0,"0"0"-26"15,0 0 6-15,0 0 18 0,0 0-11 16,0 0 11-16,0 0-2 0,0 0-9 16,0 0 13-16,0-36 65 0,0 36 92 15,0 0-154-15,0 3 14 0,0 1 15 16,0 1 421-16,0 1-342 0,2-2-3 15,-2-3-43-15,2 0-65 0,-2-1-12 16,2 0 9-16,-2 0-20 0,0 0 20 16,0 0-23-16,0 0 9 15,0 0 17-15,0 0 26 0,0 0 33 16,0 0 172-16,0 0 0 0,0 0-48 16,0 0-66-16,0 0-33 0,-2 0 0 15,2 0 82-15,-2 0 122 0,2 0-110 16,0-1 131-16,-2 1 24 0,-2-1-168 15,-2 1-152-15,-5 0 60 0,1 0 26 16,-2 0 21-16,-7 0-35 0,0 0-35 16,-1 0-31-16,-9 0 0 0,0 0-17 15,-4 1-2-15,0 1 0 0,-2-1 0 16,0 1 0-16,1-2-3 0,-1 3-47 16,-2-3-89-16,2 1-73 0,0 0-120 15,0 1-108-15,-3 0-67 0,5 0-168 16,11 1-321-16</inkml:trace>
  <inkml:trace contextRef="#ctx0" brushRef="#br0" timeOffset="162524.147">20773 9082 196 0,'0'0'130'16,"0"0"-42"-16,0 0 1133 0,0 0-822 15,0 0-152-15,0 0-121 0,0 0-55 16,0 0-13-16,0 0 16 0,0 0-25 15,-38-9-36-15,26 9 3 0,0 0-13 16,-11 0-1-16,2 0 1 0,-2 0-3 16,-5 1 55-16,-6-1 32 0,1 0-20 15,-2 2-44-15,-2-2-1 16,-4 1-22-16,-1-1-106 0,-1 2-142 16,-7-1 16-16,3 2 63 0,12 0-431 15,-25 3-662-15</inkml:trace>
  <inkml:trace contextRef="#ctx0" brushRef="#br0" timeOffset="163006.819">19518 9102 703 0,'0'0'1147'0,"0"0"-1101"0,0 0-46 15,0 0 0-15,0 0 130 0,0 0 29 16,-58-7-59-16,39 7-26 15,1 0-6-15,-7 0-10 0,0 0 46 16,2 0-30-16,-5 0-10 0,-6 0 33 16,1 0-94-16,-8 0 49 0,-9 0-33 15,-14 4 16-15,-10-4-35 0,-5 3-99 16,3 0-108-16,4 2-161 0,22-2-301 16,0 1-661-16</inkml:trace>
  <inkml:trace contextRef="#ctx0" brushRef="#br0" timeOffset="163509.979">18269 9119 706 0,'0'0'434'0,"0"0"96"0,0 0-270 15,0 0-136-15,0 0-40 0,0 0-32 16,0 0 45-16,0 0 110 0,0 0 12 15,0 0 0-15,-66-8-14 0,37 8-45 16,-4 0-55-16,-4 0-54 0,0 0-26 16,-3 0-11-16,-3 0-14 0,0 1-127 15,-1 0 22-15,-5 1 38 0,-7 0-7 16,-6 0-112-16,-8 2 70 16,-3 0-103-16,7 1-36 0,21-1-163 0,5 0-873 0</inkml:trace>
  <inkml:trace contextRef="#ctx0" brushRef="#br0" timeOffset="163854.608">17021 9154 1041 0,'0'0'635'15,"0"0"-349"-15,0 0-27 0,0 0 119 16,0 0-120-16,-70-8-36 0,43 8-56 16,-2 0-86-16,-4 0-36 0,-5 0-44 15,1 0-150-15,-2 3-144 0,8-1-229 16,-15 3-636-16</inkml:trace>
  <inkml:trace contextRef="#ctx0" brushRef="#br0" timeOffset="164892.455">16134 8941 209 0,'0'0'371'16,"0"0"-97"-16,0 0-29 15,0 0-24-15,0 0-19 0,0 0-20 16,0 0-23-16,0 0-13 0,0 0-87 16,-4-30 48-16,2 26 313 0,0-3-140 15,2 2-77-15,0-1-5 0,0-1 9 16,-2 1 2-16,2 1-5 0,-2 1 4 16,2 3-21-16,0 1 6 0,0 0 10 15,-2 0 0-15,2 10 11 0,0 3-92 16,0 11-64-16,0 17-25 0,0 12-33 15,0 20-7-15,0 3 7 0,0-4 21 16,2-16-5-16,-2-19-4 0,0-9-9 16,0-6-1-16,0 0 10 15,-2 1-12-15,-1-2-15 0,3-5-58 16,0-4-49-16,-2-8-52 0,2-2-59 16,5-4-116-16,-3-8-236 0,2 0-448 15,2-14-560-15</inkml:trace>
  <inkml:trace contextRef="#ctx0" brushRef="#br0" timeOffset="165259.895">15971 9001 277 0,'0'0'1244'0,"0"0"-854"0,0 0 138 0,0 0-9 16,0 0-135-16,0 0-51 15,-4-60-15-15,10 48-5 0,0 0-50 16,4-2-38-16,7 3-11 0,-1 1-19 16,3 1-36-16,8 3-26 0,0 2-30 15,4 4-27-15,2 1-18 0,-2 11 5 16,2 1-2-16,-2 5 17 0,-4 4 16 15,-4 5-34-15,-3-3-9 0,-5 3-15 16,-7-1-33-16,-4-4-3 0,-4 0-1 16,-4-4-17-16,-6 0 0 0,-5-1-3 15,-1-1-51-15,-3-7-73 16,-4 0-70-16,-2-7-79 0,1-2-188 0,5 0-521 16,-6-2-1093-16</inkml:trace>
  <inkml:trace contextRef="#ctx0" brushRef="#br0" timeOffset="165691.662">16361 9518 3016 0,'0'0'469'15,"0"0"-263"-15,0 0 99 0,15-61-17 16,-15 38-74-16,-4 3-17 0,-2 4 21 16,-7 5-71-16,1 7-89 0,-3 4-15 15,1 7-7-15,-5 6-5 0,3 5-13 16,1 2-6-16,3 4-12 15,6-5-58-15,1 0-128 0,5-4-62 16,0-5-26-16,7-6-276 0,5-5-969 0</inkml:trace>
  <inkml:trace contextRef="#ctx0" brushRef="#br0" timeOffset="168145.18">16239 9545 329 0,'0'0'427'16,"0"0"-267"-16,0 0-88 0,0 0-10 15,0 0-7-15,0 0 14 0,0 0 84 16,0 0 19-16,0 0-71 0,7 1-75 16,-7-1 59-16,0 0 54 0,-5 0-15 15,1-1-76-15,4 0 7 0,-2 1 17 16,0 0 25-16,2 0 188 0,0 0 47 16,0 0-117-16,0 0-100 0,2 2-35 15,0 1-4-15,2 1 13 0,1 2 22 16,-1-2 13-16,0 2-4 0,-2-3-26 15,0 0-3-15,0-1-9 0,0 0-19 16,2-1-7-16,-2 1 3 0,3-2-9 16,-1 0-16-16,2 0 7 0,0 0-4 15,0 0-6-15,3-2-13 16,-3-2-14-16,0 1-4 0,0-4-4 16,2 0-14-16,-1-5-32 0,-3-2-146 15,0-5-219-15,0 3-390 0,0-15-1531 0</inkml:trace>
  <inkml:trace contextRef="#ctx0" brushRef="#br0" timeOffset="170305.101">21850 9102 62 0,'0'0'72'0,"0"0"-72"16,0 0 0-16,0 0 13 0,0 0 238 16,0 0 787-16,0 0-742 0,0 0-130 15,0 0-46-15,0 0 0 16,8-3-23-16,-4 0-16 0,-2 2 7 0,-2 1-14 16,0 0-48-16,0-2-26 15,0 2-58-15,0 0-23 0,0 0 16 16,0 0 63-16,0 0-34 0,0 0-32 15,0 0-10-15,0 0 78 0,0 0 4 16,0 0 99-16,0 2-41 0,2-1-49 16,0 2 16-16,0-3 352 0,0 0-69 15,-2 0-66-15,0 0-45 0,0 0-30 16,0 0-20-16,0 0-6 0,2 0-6 16,-2 0-30-16,0 1-25 0,0 1-28 15,0-2-22-15,0 3 1 0,0 3-17 16,0 3 10-16,0 4 19 0,0 6 2 15,0 6 3-15,0 3-8 0,2 6-4 16,-2 4 9-16,3 15-6 0,-3 13 3 16,0 16 15-16,0 4 13 15,0-6 2-15,0-5-51 0,0-11 22 0,0-4-47 16,0-12 0-16,0-12-1 16,0-9-20-16,0-8-9 0,0 0-25 15,0-2 24-15,0-2-64 0,2-6-77 16,-2 0-78-16,0-2-168 0,0-2-274 15,0-2-556-15,0 2-491 0</inkml:trace>
  <inkml:trace contextRef="#ctx0" brushRef="#br0" timeOffset="170445.87">21889 10518 455 0,'0'0'95'0,"0"0"-190"0,0 0-81 16,0 0-62-16</inkml:trace>
  <inkml:trace contextRef="#ctx0" brushRef="#br0" timeOffset="170505.71">21889 10518 417 0,'0'0'581'0,"-8"-37"-581"0,3 34-333 16,3 0-68-16</inkml:trace>
  <inkml:trace contextRef="#ctx0" brushRef="#br0" timeOffset="170754.772">21885 10418 684 0,'0'0'570'0,"0"0"936"15,0 0-1134-15,0 0-289 0,0 0-35 16,0 0 9-16,0 0-9 0,0 0 89 16,0 0 65-16,0 72 69 0,0-46-57 15,0 5 19-15,0 6 57 0,0 11-45 16,0 17-107-16,-2 23-47 0,2 7-91 15,-2 1-45-15,2-10 26 16,0-15 19-16,0-18-1 0,2-11-21 16,0-15-15-16,-2-5-30 0,0-2-55 15,0 2-63-15,0-2-149 0,0-6-251 16,0-2-387-16,0 1-290 16,-4-4-255-16</inkml:trace>
  <inkml:trace contextRef="#ctx0" brushRef="#br0" timeOffset="170793.668">21881 11437 439 0,'0'0'0'0</inkml:trace>
  <inkml:trace contextRef="#ctx0" brushRef="#br0" timeOffset="171323.763">21874 11995 924 0,'0'0'2132'0,"0"0"-1660"0,0 0-317 16,0 0-88-16,0 0 40 0,0 0 46 16,0 0 58-16,0 0 19 0,0 0 4 15,0 0-19-15,0 63-47 0,0-32-52 16,0 13-24-16,0 18 5 0,0 15 15 15,0 6 6-15,0-4-54 0,0-4-64 16,0-9-24-16,0-2-46 0,0-2-9 16,5-6-9-16,-1-8-42 0,-4-12-206 15,0-7-55-15,0-2 224 0,0 6-66 16,0 15-299-16,-2 19-461 0,0 12-169 16,-1 3 371-16,1-5 478 0,2-6 185 15,0-22 122-15,-2-6 6 0,0-11 52 16,2-6 26-16,-2 2-6 0,2-1-23 15,-2 5 104-15,2-8-29 16,0-5-33-16,0-6-91 0,4 2-335 0</inkml:trace>
  <inkml:trace contextRef="#ctx0" brushRef="#br0" timeOffset="171757.118">21862 13830 424 0,'0'0'1625'0,"0"0"-649"16,0 0-678-16,0 0-152 0,0 0-7 16,0 0 38-16,0 0 74 0,0 0 62 15,0 0-25-15,0 0-82 0,6 55-68 16,-6-27-47-16,0 7 1 0,0 4-4 15,0 13-42-15,0-4-46 0,0 1-3 16,0-1-15-16,2-7-62 0,0 3-75 16,0-1-93-16,-2-6-101 15,0 1-210-15,0-1-1023 0,0 2-327 0,0-1 1654 16,0 1 255-16,5-1 988 16,5-10-594-16,15 13-394 0</inkml:trace>
  <inkml:trace contextRef="#ctx0" brushRef="#br0" timeOffset="172111.275">21843 15095 385 0,'0'0'1883'16,"0"0"-1644"-16,0 0-110 0,13 53 637 15,-11-26-266-15,2 4-180 0,-4 7-63 16,2 4-44-16,-2 2-65 0,0 0-136 16,2-1-9-16,-2-3-6 0,0-4-101 15,0-4-97-15,0-9-93 0,2-5-275 16,-2-7-912-16</inkml:trace>
  <inkml:trace contextRef="#ctx0" brushRef="#br0" timeOffset="172156.158">21874 15589 10 0,'0'0'0'0</inkml:trace>
  <inkml:trace contextRef="#ctx0" brushRef="#br0" timeOffset="173104.832">21682 15926 1053 0,'0'0'531'16,"0"0"-304"-16,0 0-42 0,0 0 437 15,0 0-207-15,0 0-182 0,0 0-10 16,0 0 27-16,-27-51-42 0,25 50-41 16,2-1 20-16,0 0 30 0,0 2 11 15,0 0-2-15,0 0 10 0,2 5-51 16,2 3-63-16,7 5-50 16,-3 7-32-16,4 6-16 0,5 5 18 15,-3 8-11-15,5 3 5 0,-2 0-6 16,1 0-12-16,-3-4-6 0,-1-6-11 15,-4-10 0-15,-1-2-1 0,1-11-18 16,-6-2-54-16,-2-4-71 0,0-3-69 16,-2 0-65-16,0-1-66 0,0-8-93 15,0 1-274-15,0 0-626 0,0-8-661 0</inkml:trace>
  <inkml:trace contextRef="#ctx0" brushRef="#br0" timeOffset="173387.682">22048 15917 1899 0,'0'0'777'0,"0"0"-401"16,0 0-92-16,0 0 87 0,0 0-50 15,0 0-2-15,0 0-10 0,0 0-109 16,0 0-105-16,0 0-18 0,-19 74-1 15,1-32 9-15,1 16 22 0,-8 13-7 16,-1 0-24-16,5-3-24 0,4-15-16 16,3-16-21-16,6-7-12 0,-1-4-1 15,3 1-2-15,-6 1-69 0,4-1-53 16,1-4-70-16,1-8-92 0,0-7-137 16,0-2-314-16,4-5-798 0</inkml:trace>
  <inkml:trace contextRef="#ctx0" brushRef="#br0" timeOffset="174130.291">22151 16695 2406 0,'0'0'406'0,"0"0"-232"0,0 0 94 16,0 0 19-16,0 0-75 0,38-64 1 15,-38 46 23-15,0-2-9 0,-5 2-57 16,-5 2-59-16,0 6-44 0,-5 5-33 15,3 5 0-15,-3 3 21 0,5 7 25 16,2 5 2-16,2 4-21 16,4 3-27-16,2 0-10 0,2-2-9 15,6 1-14-15,0-6-1 0,5-1 0 16,-1-6-76-16,2-8-107 0,1-5-93 16,-3-11-155-16,-3 0-616 0,7-20-1490 0</inkml:trace>
  <inkml:trace contextRef="#ctx0" brushRef="#br0" timeOffset="177657.01">22629 8516 1944 0,'0'0'435'0,"0"0"-393"16,0 0 354-16,0 0 216 0,0 0-315 15,0 0-123-15,0 0-33 0,0 0-34 16,-17-16 27-16,9 13 6 0,2 1-17 15,-9-2-33-15,3 0-22 0,0 3-19 16,-7-1-25-16,7 0 1 0,-3 2-4 16,3 0 1-16,-5 0 2 0,7 4-8 15,2 0-13-15,-5-2 0 0,5 3 12 16,2-2 0-16,4 1 4 0,-2-1-4 16,-1 3 10-16,3-1 5 0,2-1 10 15,-2 3 3-15,2 2-10 0,0 3-11 16,0 3-10-16,0 2-11 15,2 3-1-15,0 3 1 0,-2 5-1 16,2 2 0-16,-2 2-2 0,0 0 0 16,0 1 1-16,0-1 0 0,-2-2-1 15,-6-3-1-15,6-2 1 0,-2-5-11 16,0-4-11-16,2-2 9 0,0-4 12 16,0-4 2-16,2-2 1 0,0-1 12 15,-2-3 18-15,2 0 31 0,0 0 16 16,0 0 26-16,4 3 46 0,0-3-68 15,4 0-20-15,7 0-3 0,-5 0-1 16,8-5-9-16,1 0-14 0,2 0-10 16,1-1-6-16,-3 1 0 0,4 1-16 15,-7 0 0-15,5 2-2 0,-7 2-15 16,3 0-33-16,-9 0-73 0,1 0-64 16,1 0-49-16,-4 0-55 0,-4 0-98 15,0 0-282-15,-2-1-643 16,0-5-298-16</inkml:trace>
  <inkml:trace contextRef="#ctx0" brushRef="#br0" timeOffset="177836.204">22662 8743 2066 0,'0'0'1053'0,"0"0"-654"0,0 0-102 15,0 0 76-15,0 0-87 0,0 0-82 16,0 0-57-16,0 0-70 0,0 0-16 15,0 0-39-15,-50 4-22 0,38-4-2 16,-5 0-63-16,3 0-134 16,-3-6-76-16,3-3-107 0,6 3-301 0,-5-3-939 15</inkml:trace>
  <inkml:trace contextRef="#ctx0" brushRef="#br0" timeOffset="178641.533">22956 9079 1785 0,'0'0'552'0,"0"0"-226"0,0 0-53 15,18-52 79-15,-14 31-107 0,-4-2-33 16,0 0 15-16,-2 3-14 0,-6 0-57 15,-2 7-66-15,-5 5-37 0,3 6-29 16,-5 2-8-16,3 6 5 0,1 5-5 16,1 5 8-16,8 5-11 0,0 1 2 15,4 1 1-15,0-1-13 0,4-1-3 16,6-2-27-16,5-4-47 0,-3-6-41 16,2-5-18-16,1-4-88 0,-3-10-208 15,1-2-586-15,-3-19-1192 0</inkml:trace>
  <inkml:trace contextRef="#ctx0" brushRef="#br0" timeOffset="181075.573">17230 6564 157 0,'0'0'339'0,"0"0"-30"16,0 0-22-16,0 0-163 0,0 0-98 15,0 0 65-15,0 0 404 0,0 0-233 16,0 0-90-16,-13-36-16 16,13 29-8-16,-2 1-32 0,0-3-3 15,0 3 38-15,0 0 9 0,0 2-19 16,0 2 2-16,0 0 7 0,2 1 8 16,-2 1 0-16,2 0 20 0,0 0 1 15,0 0-23-15,0 2-26 0,0 0 0 16,0 0 8-16,0 4-37 0,2 1-33 15,2 4-13-15,-2-2 3 0,2 3-12 16,-2 0-10-16,2 4-11 0,0-2-1 16,1 4-3-16,1-1 4 0,-2 0-4 15,4 3 10-15,-4-4-4 0,2 3 6 16,1 0 4-16,1 2-4 0,0-1-2 16,-2 4-4-16,5-2 6 0,-5 3-11 15,4 1 2-15,-1-1 0 0,3 3-6 16,-2 2 10-16,1-1-7 15,1 2 3-15,0 0 9 0,3 1-2 16,-3-1 8-16,1 2 12 0,1-2 16 16,-1 0-7-16,-1-2-24 0,-4-1-14 15,3 1-10-15,-3-1 0 0,2 1-11 16,1 1 1-16,-1 0-2 0,2 1-22 16,3 2 21-16,1 1 1 0,1-2 12 15,-1 2 0-15,3 2 0 0,2 0 6 16,-3 3-6-16,3 0 6 0,2-1 6 15,-3 3-3-15,3-1 0 0,-2 1 6 16,-1-4 4-16,3 4 11 0,-2-4 3 16,-1 2-6-16,3-1-15 0,0 3-6 15,0-1-3-15,1 1-12 0,3 1 11 16,-2 1-14-16,2 0-42 16,0-1 24-16,6 11 17 0,6 9 0 15,11 12 1-15,-3 3 2 0,-1-3 13 16,-1-5-12-16,-3-5 12 0,-1 4 6 15,2-3 3-15,-1 1 6 0,-1 0 7 16,3-2-10-16,-1 2-27 0,-2-2-35 16,3 1 23-16,1 1 10 0,-1 1 2 15,1-1 2-15,3 3 13 0,-1-1-12 16,3 3 18-16,-1 0-6 0,1-1 0 16,0 0 6-16,1-2-21 0,-1-1-33 15,2-1 12-15,-3 1 9 0,3-2 10 16,-3-1 2-16,3 0 2 0,2 0 13 15,-2-2-3-15,1 2 6 0,1 1-3 16,2-3 0-16,-2 0-14 0,1-1-1 16,3 1-54-16,0 2 36 0,2 1 18 15,2 0 0-15,-4 0 12 0,4 0-9 16,2-3 15-16,-2 1 0 16,4 1-3-16,-2-1 6 0,5 1-6 15,-1-1-4-15,2-1-11 0,0 2-30 16,3 0 6-16,1 0 21 0,-4 1-8 15,7-1 11-15,-1-1 21 0,1-2-6 16,-1-1 9-16,3 1 0 0,-3-2-6 16,1 0 3-16,1 0 0 0,-1-2-21 15,3 0-45-15,1 2 21 0,-2-3 24 16,3 4 1-16,-1-1 2 0,4-2 9 16,-7-1 6-16,1-2 0 0,4-2 6 15,-9 0-6-15,4-3 3 16,-3-2 0-16,-3-6-3 0,1 0 3 15,-3-4-21-15,-2-1-15 0,-2-2 3 16,-2-3 11-16,0 0 1 0,-4 1 0 16,-2-2 3-16,-6-1 9 0,0-6 6 15,-15-2 0-15,-8-5-6 0,0 0-10 16,4 3 10-16,4 1-9 0,0 2 0 16,-4-3 0-16,-2-2 0 0,-4-2-1 15,-8-3-2-15,1-2-2 0,-7-4 0 16,-3-1-10-16,-2-3-15 0,-6 0-60 15,-2-2-111-15,0 0-94 0,-2-2 5 16,-10-1-115-16,0-4-327 0,3 1-760 16,3-12-1638-16</inkml:trace>
  <inkml:trace contextRef="#ctx0" brushRef="#br0" timeOffset="182326.523">24270 13591 1340 0,'0'0'1351'0,"0"0"-982"0,0 0-24 15,0 0-34-15,0 0-50 0,0 0-19 16,0 0-6-16,0 0 7 0,0 0-31 15,8-43-53-15,-8 43-37 0,-2 6-21 16,-4 4-16-16,2 4-43 0,-2 8-11 16,-2 6-4-16,-1 6-12 0,-3 1-12 15,4 3 0-15,-1 4 13 16,-3-2-13-16,6-3 0 0,-2-3 0 16,-1-3 7-16,1-5-10 0,6-8-25 15,-2-5 7-15,2-3 6 0,0-5 0 16,2-1 0-16,0-4-19 0,0 0-44 15,0 0-20-15,0-4 22 0,2-5 55 16,0-4 15-16,4-4 0 0,2-5 3 16,3-3 1-16,-5-1 1 0,2-3-2 15,4 2-24-15,-3-2 21 0,-1 3 2 16,-2 3 1-16,5 4 19 0,-5 3 14 16,-2 3 7-16,0 4 12 0,2 3 8 15,-4 4 10-15,4 2-6 0,-3 0-12 16,1 2-19-16,0 7-24 0,0 4-9 15,0 9-18-15,2 4 15 0,3 6 2 16,-1 4 1-16,-2 5 0 0,2 1 0 16,5-3 0-16,-3-1 0 0,-2-7-18 15,3-9 17-15,-3-6 0 0,-4-5 1 16,-2-7 2-16,-2-4-2 0,0-3-58 16,-2-4 56-16,-4-4 2 15,-5-2 3-15,1-1 12 0,2 0-14 16,-7 4 0-16,5 0-1 0,-2 4-15 15,-1 1-67-15,5 2-91 0,2 2-99 16,2 1-146-16,4 0-247 0,0 0-711 16,2 1-604-16</inkml:trace>
  <inkml:trace contextRef="#ctx0" brushRef="#br0" timeOffset="182639.551">24624 13607 2794 0,'0'0'598'0,"0"0"-243"16,0 0-11-16,0 0-42 0,0 0-61 15,0 0-17-15,-11 51-3 0,7-27-48 16,-4 7-45-16,6 1-31 0,-2 6-21 15,4 2-19-15,-4 1-17 0,2-1-16 16,-1-4-24-16,3-5 0 0,0-6-21 16,0-5-3-16,0-6 2 0,0-2-20 15,0-7-58-15,0-3-34 0,0 0-27 16,3-2-71-16,1 0-57 0,-2-5-123 16,2-3-115-16,-2-7-123 0,0 4-378 15,4-14-362-15</inkml:trace>
  <inkml:trace contextRef="#ctx0" brushRef="#br0" timeOffset="182943.404">24508 13574 1471 0,'0'0'1787'0,"0"0"-1362"0,0 0-82 16,0 0 82-16,0 0-68 0,0 0-78 15,0 0-2-15,0 0-25 0,56-24-47 16,-40 30-57-16,1 4-24 0,3 2-22 15,3 4-26-15,-2 3-16 0,4 3-12 16,-1 3-6-16,-1 3-12 0,-2 1-2 16,0 4-7-16,-7 1-3 15,-2 2-15-15,1 4 0 0,-7 1-3 16,-2-2 0-16,-4-1-12 0,0-5-24 16,-6-2 5-16,-6-6 7 0,-1-2-3 15,-5-5-18-15,-1-4-42 0,-4-5-37 16,3-5-39-16,-3-4-27 0,-2-6-43 15,4-6-162-15,3-2-268 0,3 0-694 16,3-2-1052-16</inkml:trace>
  <inkml:trace contextRef="#ctx0" brushRef="#br0" timeOffset="183222.816">24814 13361 2641 0,'0'0'607'0,"0"0"-184"0,0 0 67 15,0 0-52-15,0 0-91 0,0 0-33 16,0 0-55-16,47-21-56 0,-34 37-73 15,-1 5-64-15,-6 9-24 0,3 4-15 16,-3 6-25-16,0-2-2 0,-4 2-2 16,-2-6-37-16,0-3-115 0,-4-7-134 15,0-10-202-15,-2 5-863 0</inkml:trace>
  <inkml:trace contextRef="#ctx0" brushRef="#br0" timeOffset="187585.365">20489 11535 59 0,'0'0'114'0,"0"0"-114"15,0 0 0-15,0 0 726 0,0 0-140 16,0 0-271-16,0 0-104 0,0 0-26 16,0 0-7-16,13-4-29 0,-13 4-42 15,0 0-20-15,0 0-17 0,0 0-8 16,0 0-11-16,-6 0-45 0,-1 0 14 16,1 0 12-16,-8 0 38 0,-3 0 17 15,1 0-7-15,-3 0-26 0,-4 0-22 16,1 0-19-16,1 1-11 0,-8 2 14 15,2-3-14-15,0 2-2 0,-2-1-57 16,0 3-187-16,2-2-196 0,1 3-579 16,-7 5-535-16</inkml:trace>
  <inkml:trace contextRef="#ctx0" brushRef="#br0" timeOffset="188120.96">19671 11566 218 0,'0'0'92'0,"0"0"390"0,0 0 147 16,0 0-320-16,0 0-280 0,0 0 4 15,0 0 19-15,0 0 74 0,0 0 37 16,0 0 83-16,0 0-49 0,-39-13 12 15,16 13-58-15,-2 0-38 16,-6 0-43-16,-2 0-41 0,-4 3-27 16,-3-3 14-16,3 0-15 0,-2 2-1 15,0 0-21-15,-3-1-30 0,-1 1-62 16,-5 1-95-16,5 2-128 0,6-1-254 16,-15 5-656-16</inkml:trace>
  <inkml:trace contextRef="#ctx0" brushRef="#br0" timeOffset="188449.084">18462 11694 215 0,'0'0'0'16</inkml:trace>
  <inkml:trace contextRef="#ctx0" brushRef="#br0" timeOffset="188655.059">18468 11597 205 0,'0'0'630'0,"0"0"83"0,0 0-372 16,0 0-208-16,0 0-65 0,0 0 88 16,0 0 109-16,0 0 0 0,0 0-21 15,-60-7-94-15,35 7-83 0,-6 0-25 16,0 0-42-16,-2 0-35 0,-4 0-154 16,0 0-129-16,-5 3 186 0,-1 1-379 15,-1-1-906-15,11 1 1205 16,-18 5-253-16</inkml:trace>
  <inkml:trace contextRef="#ctx0" brushRef="#br0" timeOffset="189136.243">17374 11623 277 0,'0'0'1460'16,"0"0"-1249"-16,0 0-176 0,0 0-35 15,0 0 227-15,0 0 84 0,0 0 60 16,-56-5-61-16,32 5-55 16,-11 0-52-16,-9 0-70 0,-14 0-61 15,-14 1-28-15,-3 2-44 0,1 1 0 16,6 1-98-16,18-2-145 0,9 0-437 16,10-2 361-16,2 1 248 0,6 2-681 15,-18 2-867-15</inkml:trace>
  <inkml:trace contextRef="#ctx0" brushRef="#br0" timeOffset="192086.182">16142 11380 424 0,'0'0'642'15,"0"0"171"-15,0 0-278 0,0 0-164 16,0 0-46-16,0 0-13 15,0 0-20-15,0 0 0 0,0 0 68 16,-10-47-39-16,8 49-72 0,2 2-93 16,-2 5-62-16,0 2-18 0,2 6-9 15,-4 3 3-15,4 5-3 0,0 5-9 16,-2 3-25-16,2 13-15 0,0 12 0 16,0-5-3-16,0-2 1 0,2-8-1 15,0-9-12-15,0-1 12 0,0 1-13 16,0-7 10-16,0-7-12 0,0-7 0 15,-2-5-3-15,2-4-76 16,0-4-106-16,-2 0-80 0,2-2-65 16,-2-6-49-16,2-2-156 0,-2 0-496 15,0-8-474-15</inkml:trace>
  <inkml:trace contextRef="#ctx0" brushRef="#br0" timeOffset="192405.386">16006 11397 2085 0,'0'0'766'15,"0"0"-420"-15,0 0 61 0,0 0 6 16,0 0-116-16,10-50-3 0,-4 42 10 16,3 3-53-16,-1-1-47 0,4 0-16 15,1 1-9-15,3 0-43 0,3 2-28 16,2-1-14-16,-1 2-10 0,7 1-2 15,0 1-10-15,0 0-6 0,0 3-12 16,-2 4-11-16,-3 1 5 16,-1 5-9-16,-7 3-9 0,-1 3-18 15,-5 3-12-15,-6 6-1 0,-2 1-2 16,-2-1-36-16,-8 2 6 0,-5-3 0 16,-1-3-43-16,-3-5-50 0,-2-5-52 15,-1-5-48-15,-1-3-83 0,2-3-235 16,5-3-584-16,-1 0-1135 0</inkml:trace>
  <inkml:trace contextRef="#ctx0" brushRef="#br0" timeOffset="192803.521">16264 11917 2289 0,'0'0'709'0,"0"0"-414"16,0 0 38-16,0 0 42 0,0 0-87 15,25-54-6-15,-17 36 4 0,-1-1-62 16,3-1-63-16,-2 3-45 0,0 3-19 16,1 5 6-16,-1 4 12 0,2 5-9 15,-1 2-21-15,-3 7-43 0,2 7-32 16,-2 9-10-16,-2 3-18 0,3 7 6 16,-3-1 10-16,-2 1-19 15,2-7-55-15,-2-6-66 0,-2-4-70 16,2-7-93-16,-2-6-241 0,2-5-904 15,2 0-1340-15</inkml:trace>
  <inkml:trace contextRef="#ctx0" brushRef="#br0" timeOffset="195323.262">16988 9330 378 0,'0'0'1277'0,"0"0"-718"0,0 0-326 15,0 0-62-15,0 0 9 0,0 0 0 16,0 0 31-16,0 0 54 0,0 0-30 16,-4-8-37-16,4 7-31 0,0 0 2 15,0-1-11-15,0 2-3 0,0-2 24 16,0 2 2-16,4 0-22 16,0 0-22-16,0 4-30 0,2 3-22 15,-2 3-24-15,5 5-13 0,-3 2-11 16,0 3 2-16,2 1-3 0,1 3 4 15,-1 1-13-15,0 1 6 0,0 1-11 16,1 1-1-16,-3 1-3 0,2 2-15 16,2 2 15-16,-3 2-3 0,1 1-3 15,2 5-9-15,-2-1-3 0,1 2-3 16,-1 3-15-16,-2 1 15 0,0-2 3 16,1 2 0-16,-1 0 24 0,-2 1 0 15,2 1-5-15,-2 0-1 0,0 1 0 16,-1 0-3-16,1-2 6 15,-4 2-3-15,2-6-3 0,-2 0 0 16,0-1-12-16,0-3 0 0,0-2-3 16,-2-3-24-16,-5-1 12 0,1-2 11 15,2 2-1-15,-2-2 0 0,0 0 1 16,2 0 1-16,-3 4 0 0,1 0 2 16,0-2 0-16,2 2 10 0,-2-1-12 15,1 2 1-15,-1-2 1 0,0 0 1 16,0 1 9-16,0-4-11 0,-3 1-1 15,3-1 1-15,-2-3 1 0,0-2 0 16,-1-2-2-16,1-1-1 0,0-1 0 16,0-3 1-16,-1 2-1 0,3-5 0 15,0-1-17-15,0 1 6 0,2-3 9 16,-3-1-9-16,5-2 12 0,-2-1-1 16,4-3 2-16,-4 1-1 15,4-4 1-15,-2-3-1 0,2 2-2 0,0-2-1 16,0 0-15-16,0 0 17 0,0 0 0 15,0-2-1-15,2-1-19 16,-2-5 6-16,4-1 12 0,-4-3-9 16,2 0 11-16,-2-4 1 0,2 0 0 15,-2-5 1-15,0-2 1 0,0-2-2 16,0-2-24-16,-2-3 12 0,0 0 10 16,-4-2-10-16,0 1 11 0,-2-4 1 15,1 4 1-15,1 0 0 0,-2 4 1 16,2 7 1-16,-1 7 0 0,5 6 0 15,0 4 0-15,2 2 12 0,0 1 1 16,0 0-14-16,0 4 10 0,0 3 0 16,0 1-9-16,0 4 9 0,0 2-10 15,0 2-1-15,2 1 1 0,0 4 1 16,3 1-1-16,-1 3-1 16,2 2 2-16,0 1 0 0,-2 2 0 15,0 0 12-15,1 0-12 0,-3 0 9 16,2-1-9-16,0-1 15 0,-2-5-18 15,2 0-1-15,-4-6 1 0,4-2 1 16,-4-2 2-16,2-7 15 0,0 0 7 16,0-3 5-16,3-3-6 0,-1 0-6 15,4-6-15-15,2-7 21 0,-1-2 6 16,1-4 18-16,4-3 67 0,-1 0-19 16,3-6-29-16,1 3-10 0,-1-1-51 15,5-1-6-15,-2 1-2 0,-1 1-10 16,1 3 10-16,-1 0-1 0,-1 1-30 15,2-5-76-15,-5-1-102 16,3-5-109-16,-5 7-222 0,13-19-963 0</inkml:trace>
  <inkml:trace contextRef="#ctx0" brushRef="#br0" timeOffset="201364.834">20502 11537 421 0,'0'0'225'0,"0"0"-88"16,0 0-121-16,0 0-16 0,0 0-3 15,0 0 0-15,0 0 3 0,0 0 4 16,-2-8 22-16,2 7-10 0,-2 1-15 16,2 0 1-16,-2 0 11 0,2 0-13 15,-2 0 1-15,-1 1 1 0,1 0 82 16,2 0 206-16,0 0-160 15,-2-1-58-15,2 0-10 0,0 0-4 16,0 0 4-16,0 0 3 0,0 0 17 16,0 0 2-16,0 0 10 0,0 0 7 15,0 0 223-15,-2 3-79 0,2-3-77 16,0 0-17-16,-2 2 22 0,2 3 28 16,0 4-6-16,0 6-75 0,0 6-22 15,0 10-26-15,0 15-24 0,0 18-7 16,-2 18 46-16,0 3-5 0,2-13-37 15,-4-20-26-15,4-20-17 16,0-6 19-16,0 1 8 0,0 0 5 16,0 0-34-16,0-10-21 0,0-6-130 15,0-5-22-15,0-5-95 0,2-1-296 16,0 0-677-16,2-10-538 0</inkml:trace>
  <inkml:trace contextRef="#ctx0" brushRef="#br0" timeOffset="201769.506">20523 12544 682 0,'0'0'237'0,"0"0"372"0,0 0 164 16,0 0-379-16,0 0-220 0,0 0-52 16,0 0-19-16,0 0-11 0,0 0 17 15,0 0 47-15,-3 8 34 0,1-6-1 16,2-2-25-16,0 0-35 0,-2 2-11 16,2-2 7-16,-4 1-14 15,-4-1-18-15,2 2-93 0,-5-2-1714 0,47-15-1142 16</inkml:trace>
  <inkml:trace contextRef="#ctx0" brushRef="#br0" timeOffset="201820.046">20523 12544 3320 0,'-42'45'520'0,"42"-40"-520"0,0-5-212 16,2 0-335-16,-2 0-841 0</inkml:trace>
  <inkml:trace contextRef="#ctx0" brushRef="#br0" timeOffset="201956.677">20502 12556 463 0,'0'0'1689'0,"0"0"-1689"15,0 0-113-15,0 0-245 0,0 0-189 16,0 0 359-16,0 0-31 0,0 0-42 16,0 0 13-16,0 0 30 0</inkml:trace>
  <inkml:trace contextRef="#ctx0" brushRef="#br0" timeOffset="202118.295">20502 12556 328 0,'-21'-12'1077'0,"21"30"359"0,0 3-936 15,0 5 72-15,0 5-233 16,0 2-82-16,0 4-109 0,0 3-55 15,0 11-1-15,-2 13-37 0,-2 19-15 16,0 11-40-16,2 1-187 0,0-4 141 16,0-15-16-16,2-15-71 0,0-17-40 15,0-14-108-15,0-9-138 0,0 0-212 16,0-3-439-16,0 1-332 0</inkml:trace>
  <inkml:trace contextRef="#ctx0" brushRef="#br0" timeOffset="202716.632">20469 13725 889 0,'0'0'186'0,"0"0"-124"0,0 0-20 16,0 0-41-16,0 0 41 0,0 0-9 16,0 0 481-16,0 0 57 0,0 0-164 15,0 0-169-15,-6 32-97 0,3-17 34 16,3 4 3-16,0 9 3 0,0 10 15 15,-2 17 2-15,2 13-42 16,-2 3-75-16,2-11-81 0,0-16-20 16,-2-17-77-16,2-3-164 0,0-6-261 15,2 13-845-15</inkml:trace>
  <inkml:trace contextRef="#ctx0" brushRef="#br0" timeOffset="203317.961">20481 14905 881 0,'0'0'284'0,"0"0"188"16,0 0 70-16,0 0-218 0,0 0-108 15,0 0-4-15,0 0 0 0,0 0-40 16,0 0-172-16,0 0-195 0,-12-14 70 15,8 8-429-15,4 0-156 0,0 6-55 16,-2 0 765-16,2 0 319 0,-3 4 795 16,1-2-923-16,2 0-159 0,0 2-13 15,-2 4 229-15,2 9 207 0,-2 8-18 16,0 16-377-16,2 19-60 16,-2 22-95-16,2 2 95 0,-2-4 22 15,2-20 22-15,-2-24-32 0,2-10-12 16,0-8-1-16,0 1-27 0,0-1-80 15,0-2-117-15,0-6-180 0,0-5-414 16,0-3-1162-16</inkml:trace>
  <inkml:trace contextRef="#ctx0" brushRef="#br0" timeOffset="204632.035">20235 15952 222 0,'0'0'808'16,"0"0"-554"-16,0 0-97 0,0 0 119 15,0 0 357-15,0 0-294 0,0 0-47 16,0 0-13-16,0 0 13 0,-29-57-61 16,27 50 5-16,2 1 8 0,-2 1-2 15,2 2-35-15,0 1 11 0,0 2 53 16,0 0-9-16,4 3-80 0,7 7-70 16,-5 4-49-16,6 4-39 15,3 7-8-15,-5 5 8 0,7 1 0 16,-7 2-6-16,2 1-3 0,3-2-14 15,-7-1 1-15,2-2-2 0,1-2-1 16,-5-3-1-16,-2-4-16 0,2-5-36 16,-2-2-49-16,-2-5-36 0,3-2-19 15,-5-4-15-15,2-2-56 0,2 0-151 16,-2-2-253-16,0-5-155 0,0 0-457 16,0-8-464-16</inkml:trace>
  <inkml:trace contextRef="#ctx0" brushRef="#br0" timeOffset="204916.365">20549 15976 1539 0,'0'0'1338'0,"0"0"-941"0,0 0-16 15,0 0 44-15,0 0-89 0,0 0-67 16,0 0-42-16,0 0-68 0,0 0-40 15,-6 54-30-15,-6-30-1 0,-1 5-3 16,-3 7-9-16,1 5-10 0,-1 1 4 16,-1 6 9-16,1 1 8 0,-1 1-14 15,5-3-16-15,-5-3-30 0,9-3-27 16,-6-6-36-16,1-6 9 0,7-4-6 16,-6-7-64-16,3-3-72 0,1-4-53 15,4-3-67-15,2-5-164 0,0-3-524 16,2 0-534-16,0-3-636 0</inkml:trace>
  <inkml:trace contextRef="#ctx0" brushRef="#br0" timeOffset="205318.507">20456 16744 1960 0,'0'0'1077'0,"0"0"-831"15,0 0 15-15,0 0 99 0,0 0-65 16,23-58-56-16,-17 38 14 15,0 1-38-15,3-1-62 0,-1-1-40 16,0 2-19-16,-4 1 10 0,5 5-4 16,-3 1 0-16,4 6-9 0,-6 4 6 15,1 2 12-15,3 1-10 0,-2 8-35 16,2 8-64-16,-2 8 0 0,-1 5-15 16,-1 5 12-16,2 2-9 0,-2-1 10 15,-2-2-2-15,2-3-8 0,-2-5-12 16,-2-3-63-16,0-5-74 0,0-8-32 15,0-6-53-15,-2-4-182 0,-2-4-511 16,2-14-836-16</inkml:trace>
  <inkml:trace contextRef="#ctx0" brushRef="#br0" timeOffset="208586.454">21759 15066 963 0,'0'0'238'0,"0"0"-167"16,0 0 495-16,0 0 147 15,0 0-294-15,0 0-90 0,0 0 20 16,0 0-65-16,0 0-86 0,-13-15-11 16,13 14-4-16,-2 0-32 0,2 1-19 15,0-1 10-15,-2 0 7 0,2-1-14 16,0 2-32-16,0 0-18 0,0 0-12 15,0 0-15-15,0 0-10 0,-2-3-5 16,2 3 5-16,0 0 0 0,-2 0-17 16,0 0-16-16,-2 0 18 0,-2-2 6 15,1-2-11-15,-3 0-4 0,4 3 6 16,-6-3 3-16,-1 0 0 0,3 1 10 16,0-3-13-16,-5 3 0 0,5-3 0 15,0 2-3-15,0 1-3 0,-3-2 0 16,3 2 1-16,2 0-7 0,-5-1 3 15,1 0 0-15,2 1 0 0,2 1 0 16,-5 0 0-16,1 0-9 16,0-1 3-16,3 0 9 0,-3 3-3 15,0-2-3-15,4 1 0 0,-5-2-6 16,1 1 1-16,-2 0-11 0,1-3 13 16,-1 1-13-16,1 0 10 0,3 1-9 15,-4-3 9-15,-1 3-10 0,5-3 0 16,-4 3 1-16,1 0 9 0,5 1-9 15,-6 0 9-15,3-1-10 0,1 3 0 16,2-2 0-16,-4 1 10 0,-1 1-9 16,3-2 12-16,-2 2-13 0,-5-1 13 15,7 1-12-15,-2 0-1 0,-5 0 10 16,9 0-10-16,-4 0-1 16,-3 0 0-16,3 0 0 0,4 0 1 15,-5 0-2-15,3 0 1 0,0 0 2 16,4 0 0-16,-7 1 0 0,3 1 9 15,-2-1-9-15,2 1 0 0,-5 2 12 16,3-1 3-16,-1 0-17 0,-3 0-1 16,4-1 3-16,-5 2-3 0,3-3 2 15,3 1-1-15,-5 0 1 0,2 0 0 16,3 0-1-16,-3 1 1 0,0-1-1 16,1 0 0-16,1-2 0 0,0 1 0 15,1 1 0-15,1-1 0 0,-2 1 1 16,1 1 1-16,3-3 0 0,-6 4 0 15,4-1 9-15,-1 0-10 0,3 3 1 16,-6-2-2-16,3 1 2 0,1-1-3 16,0 2 0-16,-5-2-1 0,5-2-1 15,2 1 1-15,-2 0-1 16,-3-3-1-16,1 3 0 0,4-2 1 0,-5 1 1 16,3-1 1-16,-2 2 1 15,6 0-1-15,-7-3 1 0,3 4 1 16,0-1 0-16,4-1 0 0,-5 1 1 15,1 0-2-15,0 0 0 0,2 1-1 16,-3 0 1-16,1 1 1 0,-2 2 1 16,2-1-1-16,1-1 0 0,-5 2 1 15,2-1-2-15,3 2-1 0,-3 0 1 16,0-2-1-16,2 0 2 0,1 1-2 16,-3 0 0-16,2-1-1 0,2 0-1 15,1-3 1-15,-3 3-1 0,2-2 2 16,0-1-1-16,0 0 0 0,1 2 0 15,1-1 1-15,0 0 2 0,-4 1-1 16,6-1 2-16,-2 2-1 0,-1-3-1 16,3 2 0-16,-2-1-1 0,2-1 0 15,2 0-3-15,-2-3 0 0,2 2-18 16,-2-2 6-16,2 0 3 0,0 0 0 16,0 0-6-16,0 0 15 15,0 0 0-15,2 0-12 0,0-2 12 16,0-3 0-16,2-1 0 0,3-1-12 15,-1-3 14-15,4-2-1 0,-4-1 1 16,5-1-1-16,1-2 0 0,-4 2 2 16,-1-1-1-16,3 1-1 0,-2 0 2 15,0 1 1-15,-1-2-1 0,1 2 0 16,2-3 0-16,-1 1 1 0,-5 2-1 16,4 1 1-16,-2-2 2 0,2 4-1 15,-1 1 1-15,-5 1 0 0,0 3-1 16,2 0 1-16,-2 2-1 15,0 1 1-15,0 1 0 0,0-1 0 16,0 0 0-16,-2 2 12 0,2 0-12 16,-2 0 12-16,0 0-13 0,0 0 16 15,0 0-16-15,0 0 1 0,0 0 9 16,0 5-12-16,-2 1-18 0,0 3 0 16,-2 4 6-16,-2 2 9 0,0 1-9 15,-1 2 10-15,-3 1 0 0,2 0 1 16,0 2 0-16,1-1-1 0,-3 0 1 15,2 0 0-15,-1-1 0 0,3-3 0 16,-2 0 0-16,2-1 0 0,0-2 0 16,1-1 0-16,3-4 0 0,-2-2 0 15,2-1 1-15,0-2-2 0,-2-1 0 16,4-1 0-16,0-1 1 0,0 0 1 16,0 0 2-16,0 0 13 0,0 0-12 15,0 0 9-15,0 0 6 0,0 0 9 16,0 0-17-16,0 1-10 15,4 1 0-15,-2-1 1 0,2-1 0 16,-2 2 1-16,0-2-1 0,5 0-1 16,1 0 0-16,4-2 0 0,-1-5 0 15,7-2-2-15,-1-1 2 0,6-2 1 16,-3-1 1-16,3 4 10 0,2-1 0 16,-5 5 0-16,5 2 0 0,-2 3 0 15,0 0 0-15,-7 3-10 0,7 2-1 16,-9 2-1-16,3 0 0 0,-7-2-3 15,3 1-18-15,-1-4-42 16,-6-2-66-16,5-1-118 0,-1-9-72 16,-2-6-147-16,-2 4-569 0,9-2-1581 0</inkml:trace>
  <inkml:trace contextRef="#ctx0" brushRef="#br0" timeOffset="209971.212">21852 17072 1228 0,'0'0'260'0,"0"0"-94"15,0 0 603-15,0 0-308 0,0 0-147 16,0 0 5-16,0 0 0 0,0 0-30 15,-15-20-46-15,13 17-24 0,0-1-34 16,2 1-19-16,-2 3-16 0,2 0 14 16,0 3 37-16,0 8-28 0,-2 4-89 15,2 10-47-15,-4 6-22 0,2 4 0 16,2 4-3-16,-2-2-12 0,0-2 0 16,0-4-36-16,-3-7 6 0,5-3-34 15,-2-9-21-15,2-5 0 0,0-6-30 16,0-1-77-16,4-5-61 0,3-6-8 15,-3-5-92-15,8 0-104 0,-6-4-104 16,5 0-106-16,-1 3 55 0,-2-4 99 16,-1 4 236-16,-1 0 277 15,4 1 101-15,-4 1 205 0,-2 1 74 16,-2 1 83-16,1 4 30 0,-1 0-8 16,0 3-52-16,0 4-57 0,-2 2 5 15,2 0-56-15,0 8-102 0,0 7-70 16,-2 4-62-16,2 6-22 0,2 4-17 15,-4 2-10-15,0-2-42 0,0-1-15 16,0-7-9-16,0-1-40 0,-6-7-127 16,6-4-99-16,-2-4-102 0,0-3-379 15,2-2-970-15</inkml:trace>
  <inkml:trace contextRef="#ctx0" brushRef="#br0" timeOffset="210338.727">21684 17346 466 0,'0'0'2237'0,"0"0"-1791"0,0 0-92 16,0 0 75-16,0 0-50 0,0 0-91 15,0 0-5-15,0 0-42 0,0 0-49 16,25 53-52-16,-15-26-31 0,3 4 3 16,-3 3 3-16,3 2-18 0,1 0-7 15,-4-4-8-15,7-4-4 0,-5-5-8 16,1-7-10-16,1-5-24 0,-4-6-15 16,7-5-19-16,-5-3-1 15,5-10-1-15,-1-7-3 0,7-6 1 16,-4-6 1-16,6-4 1 0,-5-3 1 15,1 1 2-15,4-1-1 0,-9 1-2 16,7 3-17-16,-2 3-70 0,-3 0-139 16,3 1-95-16,-4 0-201 0,-1 5-948 15,7-10-1963-15</inkml:trace>
  <inkml:trace contextRef="#ctx0" brushRef="#br0" timeOffset="211790.115">21639 18648 1190 0,'0'0'612'0,"0"0"-314"0,0 0 39 16,0 0 50-16,0 0-12 0,0 0-41 16,0 0-74-16,0 0-72 0,-4 8-43 15,4-11 5-15,0-2 30 0,2-3-4 16,4-5-19-16,-2-5-22 0,4-3-16 16,3-4 3-16,-3 1-3 0,0 0-10 15,0-3-18-15,3 0-9 0,-3 1-12 16,-2-3-7-16,2 1-5 0,1 3-16 15,-3 2-15-15,-2 1-6 0,-2 4-2 16,0 5-17-16,2 3 0 0,-4 4-1 16,2 3 11-16,-2 3 21 0,0 0 3 15,0 8-33-15,0 1 0 0,0 6 8 16,-4 3-11-16,2 5-1 16,2 1 0-16,-2 2 1 0,2 0 0 15,0 2 0-15,0-5 1 0,2-4 1 16,0-2 1-16,5-3 0 0,-5 1 12 15,6 1-12-15,0-5-2 0,-2-1-1 16,7-7-15-16,3-3 0 0,-1-5-3 16,5-10 3-16,1-5 0 0,-9-5 12 15,7-3 1-15,-7-4-1 0,3-2 1 16,-3-2 2-16,-3-1 1 0,-1 1 2 16,-2 2 12-16,0 6-13 0,-4 2-1 15,0 8 1-15,0 7 0 0,1 4 49 16,-3 7-2-16,0 7-36 0,0 8-13 15,0 6-15-15,0 7 12 0,2 5 0 16,-2 5 3-16,2 1 1 0,-2 1 2 16,4-5-1-16,-2-8 10 0,0 1-11 15,0-3 0-15,0 2 2 0,4 2-2 16,-2-4-1-16,1-4-2 16,-1-7-62-16,-2-4-102 0,2-6-118 0,0-4-45 15,0-6-105-15,-2-3-591 16,9-17-954-16</inkml:trace>
  <inkml:trace contextRef="#ctx0" brushRef="#br0" timeOffset="212182.092">22282 18616 3119 0,'0'0'503'0,"0"0"-383"0,0 0 91 16,0 0 127-16,37-62-62 0,-31 42-39 15,-4-2-23-15,-2 0-37 0,0 1-49 16,-8 3-43-16,-3 4-33 0,1 5-13 16,-8 4-8-16,3 5 2 0,-4 2 6 15,5 8 4-15,-5 5-1 0,11 1-2 16,0-1-4-16,0 1-9 0,6 2-12 16,-1-2-12-16,1 5 0 0,2-3-3 15,5-3-26-15,3-6-80 16,2-2-76-16,0-7-70 0,9-3-84 15,-7-7-340-15,15-24-1337 0</inkml:trace>
  <inkml:trace contextRef="#ctx0" brushRef="#br0" timeOffset="-214732.58">20384 17221 684 0,'0'0'593'0,"0"0"-437"0,0 0 964 16,0 0-650-16,0 0-166 0,0 0-6 15,-2-50-1-15,2 40-46 16,0 2-33-16,0-2-39 0,0 3-22 0,0 4-3 16,-2-1-26-16,2 2-15 15,0 2-9-15,0 0 18 0,0 0 17 16,0 1 16-16,0 9-37 0,0 5-55 16,0 6-36-16,0 7-11 0,2 4-1 15,0 5 0-15,-2 1-15 0,0-1-46 16,2-3 28-16,-2-4 16 0,0-6-1 15,0-4-9-15,0-9 0 0,0-4-6 16,0-4-33-16,0-3-43 0,0-2-52 16,2-6-24-16,2-6 21 0,0-3-46 15,1-5-60-15,-3 0-122 0,6-2-190 16,-2 1-145-16,-4 2-55 0,4 1-276 16,-2 6 284-16,3-3 263 0</inkml:trace>
  <inkml:trace contextRef="#ctx0" brushRef="#br0" timeOffset="-214567.484">20463 17211 193 0,'0'0'1080'0,"0"0"-426"0,0 0-93 15,0 0-59-15,0 0-65 0,0 0-50 16,0 0-48-16,0 0-9 16,0 0-22-16,0 0-14 0,26-44-29 15,-21 54-92-15,-3 6-61 0,0 6-43 16,0 6-23-16,0 7-16 0,0 1-30 16,-2 1-10-16,4-3-2 0,-4-3-3 15,0-5-19-15,0-8-69 0,0-5-88 16,0-5-76-16,0-4-113 0,0-4-586 15,0 0-804-15</inkml:trace>
  <inkml:trace contextRef="#ctx0" brushRef="#br0" timeOffset="-214030.819">20260 17481 375 0,'0'0'199'0,"0"0"-170"15,0 0 63-15,0 0 220 0,0 0 99 16,0 0-8-16,0 0-7 0,0 0 66 16,0 0-38-16,0 0-25 0,-17 5-1 15,17-6 12-15,0 1-33 0,0 0-30 16,3 0-64-16,1 0-52 0,-2 5-40 16,4 6-37-16,2 0-33 15,-2 9-31-15,7 2-27 0,-7 6-14 16,4 0-13-16,-1-5-15 0,-1 1-6 15,0 2-12-15,2 0 9 0,5 5-10 16,-7-5 0-16,5-4 1 0,-1-6-1 16,0-3 0-16,1-6-2 0,-3-3-1 15,-2-4-14-15,7 0 12 0,-7-8-12 16,2-5 13-16,5-5 2 0,-3-8 11 16,5-2 10-16,-1-3 6 0,-1 0 0 15,1 5-6-15,-1-1-3 16,1 0-6-16,1 2-11 0,0 0-1 15,-1 4 0-15,1-2-15 0,-1 1-81 16,1 2-121-16,-3-3-121 0,3 1-84 16,-9 4-359-16,15-6-1982 0</inkml:trace>
  <inkml:trace contextRef="#ctx0" brushRef="#br0" timeOffset="-212998.814">20126 18698 1436 0,'0'0'708'0,"0"0"-297"16,0 0-53-16,0 0 10 16,0 0-57-16,0 0-49 0,0 0-47 15,0 0-65-15,0 0-69 0,0 12-26 16,0-12 32-16,4-3 28 0,-2-3 39 16,2-4-4-16,4-2-3 0,-2-3-9 15,3-6-13-15,1-7-25 0,4-6-21 16,-1-1-6-16,1-1 2 0,-3 2 4 15,1 3-24-15,-2 1-19 0,-1 6-9 16,-3 5 0-16,0 6-6 0,0 4 10 16,-4 4-4-16,3 4 3 0,-5 1-3 15,0 4-15-15,0 7-12 0,0 2-3 16,0 6-9-16,0 2 10 0,0 2 1 16,0-2-1-16,0 0 1 0,0 0 1 15,0 4 3-15,0 1 9 0,2 0-11 16,2-3 1-16,-2-2 10 0,2-2-10 15,4-3 10-15,-2-3-8 16,9-2-3-16,-9-5-1 0,6-5-19 0,3-1-2 16,-5-6 0-16,7-10 3 15,-3-9 3-15,5-7 3 0,-5-6 10 16,-1-4 1-16,-1 0 1 0,-6-1 1 16,3 1 14-16,-3 2 0 0,2 5-12 15,-4 6 9-15,-2 11 9 0,2 7 34 16,1 9-1-16,-1 4-36 0,0 12-18 15,2 5-12-15,-2 6 10 0,0 6-1 16,-2 0 0-16,3-3 1 0,-1 3-1 16,0-2-9-16,0 2-6 0,4 3-46 15,-4-3-60-15,0-5-51 0,1-8-46 16,1-3-65-16,0-7-285 16,2-5-882-16,7-9-1149 0</inkml:trace>
  <inkml:trace contextRef="#ctx0" brushRef="#br0" timeOffset="-212282.246">20667 18772 1565 0,'0'0'1109'0,"0"0"-881"16,0 0 99-16,0 0 58 0,0 0-42 15,0 0-64-15,0 0-46 0,0 0-35 16,0 0-54-16,13-16-24 0,-11 4-13 15,4-3 18-15,2-3 6 0,-2-2-19 16,7-2-2-16,-7 0-7 0,6-3-10 16,3 3-14-16,1 2-9 0,-1 3-4 15,-9 8-3-15,2 5-2 0,-2 4-10 16,1 0-18-16,-3 2-15 0,0 6-18 16,-2 5-2-16,0 3-1 0,0 6-9 15,-2 3 11-15,0 4 1 0,0 1-1 16,0 3-1-16,0-4-10 15,0 0-36-15,-2-4-67 0,2-7-45 16,0-3-40-16,0-9-97 0,2-5-238 16,0-1-864-16,15-22-1591 0</inkml:trace>
  <inkml:trace contextRef="#ctx0" brushRef="#br0" timeOffset="-208931.794">20568 11693 789 0,'0'0'1661'0,"0"0"-1213"16,0 0-134-16,0 0-37 0,0 0 1 16,43-56-58-16,-38 36-3 0,-3-4 28 15,2 2-35-15,-4-3-16 0,0 1-4 16,-2 4-32-16,-2 3-51 0,-9 6-55 15,3 5-31-15,-1 3-3 0,-3 3 10 16,2 8 2-16,-1 3 15 0,1 7-2 16,-1 5-10-16,9 0-6 0,-6 4-5 15,8-2-4-15,2 3-6 0,0-5-9 16,2-2 24-16,6-2 0 0,-2-6 4 16,5-3-1-16,1-5-6 0,1-5-9 15,1-3-15-15,3-9-1 0,-1-4-14 16,1-5 3-16,-5-2 10 0,2-1 0 15,-7 1 2-15,-3 2 3 0,-2 1 24 16,-2 8-9-16,0 0-18 16,-6 5-1-16,-1 4 1 0,-3 3 0 15,-4 3 15-15,5 4 1 0,-5 5-1 16,2 0-12-16,1 5 12 0,1-2-13 16,4 1 0-16,2-1 1 0,1-3 0 15,3-2 12-15,0-1 0 0,0-5 0 16,7-1-4-16,1-3-11 0,2-4-24 15,-4-8-6-15,3-3 9 0,-1-2 9 16,-4-3 11-16,2 0 1 0,-6 4 0 16,0 0 3-16,-8 7-1 0,0 1-2 15,-3 4 0-15,-3 4 2 0,2 0 1 16,-1 3 12-16,-1 6 0 16,3 0-3-16,5 2 3 0,-2 2-3 15,6 1 0-15,2-3-11 0,0 0-1 16,2 0-14-16,8-4-49 0,-6-3-91 15,5-3-61-15,-1-1-44 0,0-1-73 16,-2-5-316-16,-1-3-1208 0</inkml:trace>
  <inkml:trace contextRef="#ctx0" brushRef="#br0" timeOffset="-207979.527">20589 10453 658 0,'0'0'1359'0,"0"0"-1142"0,0 0-36 16,0 0 129-16,0 0-65 0,0 0-37 15,0 0 85-15,0 0-14 0,0 0-56 16,0 0-6-16,33-50 31 0,-33 47-7 16,0 2-41-16,0-2-38 0,-2 3-22 15,-2 0-9-15,-3 0-22 16,-5 0-5-16,0 6-13 0,-5 1-19 15,-2-1-20-15,-1 1-22 0,-1 0-18 16,-2-2-10-16,1-1 0 0,1 1-2 16,-2-2 0-16,5-2 2 0,-1 1 0 15,2 0-1-15,3 0 1 0,2 1 1 16,3-1 0-16,3 0 9 0,2 0 0 16,2 1 0-16,0 1 13 0,2 0 8 15,-2 3 0-15,2 3-6 0,0 4 3 16,0 2-5-16,0 5-7 0,0 4-15 15,2 2-3-15,-2 2 0 0,0 5-46 16,-2 1 25-16,2 4 18 16,-2-3-9-16,0 2 11 0,-3-4 1 15,3-3 1-15,-2-2 0 0,2-4 2 16,0-5 9-16,2-3-9 0,0-4 9 16,0-4 0-16,0-4 13 0,0-1 14 15,4-3-6-15,2-1 6 0,7 0 3 16,-1 0 16-16,5-5 50 0,1 1-45 15,3-2-30-15,2 1-6 0,-3 0-5 16,3-1-4-16,0 2-3 0,-7-2-15 16,1 2-1-16,-7 2-2 0,1 0-12 15,-5 2-34-15,2-1-68 0,-6 1-76 16,-2 0-69-16,0-2-114 0,0-2-92 16,-2-1-256-16,-4 0-815 0,2-4-899 0</inkml:trace>
  <inkml:trace contextRef="#ctx0" brushRef="#br0" timeOffset="-207796.016">20510 10730 2684 0,'0'0'1117'0,"0"0"-759"16,0 0 18-16,0 0 8 0,0 0-167 15,0 0-92-15,0 0-24 0,0 0-22 16,0 0-40-16,0 0-39 0,-50 50-3 15,38-49-39-15,-7-1-113 0,7 0-95 16,-4-3-97-16,3-2-283 0,9 3-917 16,-2-1-856-16</inkml:trace>
  <inkml:trace contextRef="#ctx0" brushRef="#br0" timeOffset="-207330.263">20603 11048 1486 0,'0'0'1158'15,"0"0"-898"-15,0 0-29 0,0 0 47 16,0 0-66-16,0 0 9 0,0 0 59 16,0 0-50-16,0 0-41 15,0 0-19-15,31-60-1 0,-23 45-10 16,-1 1-13-16,-3-2-3 0,6-1 0 15,-4 1-13-15,7 1-18 0,-9 2-21 16,6 1-3-16,-4 7-10 0,3 3 1 16,-5 2-13-16,0 3-6 0,0 10-29 15,0 6-31-15,-2 9-22 0,0 6 7 16,0 4 13-16,0-3-13 0,3-2-30 16,-1-6-69-16,-2-6-62 0,0-5-45 15,0-9-70-15,0-5-219 0,0-2-1007 16,10-6-1448-16</inkml:trace>
  <inkml:trace contextRef="#ctx0" brushRef="#br0" timeOffset="-205328.194">6603 9276 1747 0,'0'0'1432'0,"0"0"-1075"16,0 0-117-16,0 0 56 0,0 0 18 16,0 0-48-16,-25-55-17 0,14 45-26 15,-1 3-70-15,-5 1-59 0,3 1-27 16,-5 2-4-16,-1 3-8 0,-1 0-16 15,2 0-2-15,-1 4-7 0,-1-1-3 16,0-1 7-16,5 2-13 0,-1-3 0 16,3 1 3-16,4 0-6 0,-3-2 9 15,5 0-15-15,2 0-9 16,2 0 28-16,1 0-4 0,3 0-3 16,0 0 9-16,0 3 7 0,0-3 23 15,0 1 27-15,0 1-20 0,0-1-4 16,0 2-42-16,5 4-12 0,-3 2-10 15,2 1 1-15,0 5-3 0,-2 4 0 16,2 5-3-16,-2 4 0 0,0 3 0 16,0 1 0-16,-4 2 0 0,2 1 1 15,0-1 0-15,0-3 1 0,0-2-1 16,-6-5 0-16,2-2 0 0,0-4 0 16,2-1-10-16,0-4 11 0,-2-1-1 15,4 1 2-15,-3-4 0 0,3-2 2 16,0-2 10-16,0 0 6 0,5-2 0 15,1-1-15-15,2-1 15 0,4-1-6 16,1 0 6-16,1 0 6 0,5-3-6 16,2 0-6-16,-3 0 0 15,3-1-9-15,0 1 0 0,-5 1 10 16,3 1-11-16,-5 1-1 0,1 0-1 16,-3 0-12-16,-2 0-37 0,-1 1-71 15,-5 0-76-15,-2-1-51 0,2 0-80 16,-2-1-172-16,-2-4-207 0,0 1-559 15,0-6-517-15</inkml:trace>
  <inkml:trace contextRef="#ctx0" brushRef="#br0" timeOffset="-205163.125">6530 9458 2805 0,'0'0'1157'0,"0"0"-853"0,0 0-37 16,0 0-11-16,0 0-54 0,0 0 27 15,0 0-50-15,-58 20-79 0,38-10-91 16,-3-2-9-16,0-5-112 0,0-2-134 16,1-1-140-16,5-2-584 0,-1-5-1248 0</inkml:trace>
  <inkml:trace contextRef="#ctx0" brushRef="#br0" timeOffset="-204742.734">6855 9745 3258 0,'0'0'492'0,"0"0"-332"0,0 0 110 16,6-61 56-16,-8 39-98 0,-4 4-13 16,-7 3-1-16,1-1-47 0,-5 9-76 15,1 1-36-15,-3 3-18 0,3 3 5 16,-3 9-3-16,2 5 1 0,5 7-1 15,4 0 3-15,2 7-2 0,6-2-13 16,0 0-12-16,4-2 0 0,4-5-6 16,4-7-9-16,1-5 0 15,5-7-3-15,-3-4-27 0,3-12-12 16,-3-5-76-16,-3-10-55 0,-1 0-95 16,-9-8-132-16,0 12-717 0,2-15-1751 0</inkml:trace>
  <inkml:trace contextRef="#ctx0" brushRef="#br0" timeOffset="-203726.311">9542 12428 3059 0,'0'0'1004'0,"0"0"-886"15,0 0 35-15,0 0 73 0,0 0-57 16,0 0-34-16,0 0 34 0,0 0 5 16,-58-32-74-16,42 32-60 0,-7 2-19 15,0-1-9-15,4 3-10 0,-3-2-1 16,1-2-1-16,5 2 1 0,3 0 0 16,1-2 1-16,3 3 10 0,5-1 6 15,0 3 31-15,2 1 15 0,2 4 11 16,0 2 28-16,0 4-33 0,0 3-34 15,4 5-12-15,-2 1-2 0,2 6-19 16,-4 1-1-16,0 2-2 0,0 4-1 16,0-3 0-16,0 0-1 15,0-1 1-15,-2 0 0 0,-2-4-1 16,-2-6 0-16,0-1 0 0,2-4-1 16,2-5 2-16,0-2 1 0,0-5 0 15,2 1 16-15,0-2 2 0,6-2-3 16,0 2 9-16,4-3-3 0,-1 0 12 15,3-3 4-15,4 0 11 0,1-3 42 16,2-3-26-16,1-2-31 0,3-2-9 16,0 0-21-16,-3 0-1 0,-3 3-1 15,2-1 0-15,-7 5-1 0,0 0-18 16,1 0-58-16,-7 3-77 0,-4 0-62 16,2 0-36-16,-2 0-62 15,-2 0-281-15,0 0-767 0,0 0-217 16</inkml:trace>
  <inkml:trace contextRef="#ctx0" brushRef="#br0" timeOffset="-203560.555">9542 12753 2996 0,'0'0'748'16,"0"0"-468"-16,0 0 107 0,0 0-4 16,0 0-126-16,0 0-98 0,0 0-32 15,-54-45-14-15,36 50-49 0,-9 1-41 16,2 0-23-16,0 1-94 0,4-4-137 15,-3-1-102-15,3-1-189 0,9-1-887 16,1 0-1334-16</inkml:trace>
  <inkml:trace contextRef="#ctx0" brushRef="#br0" timeOffset="-203142.576">9608 12996 828 0,'0'0'2355'0,"0"0"-2059"0,0 0-156 16,0 0 185-16,29-53-59 0,-23 36-101 15,7-2 21-15,-1 1 23 0,-4-1-68 16,5 0-76-16,1 0-10 0,-6 1 30 16,5 5 10-16,-1 0-19 0,-6 5-9 15,1 3 12-15,-1 5 12 0,-4 0 9 16,4 9-28-16,-4 10-63 0,0 4-9 15,0 11-3-15,-4 4 0 0,2 2 1 16,0-2-10-16,0-3-27 0,0-6-70 16,0-11-58-16,2-1-86 0,-2-10-151 15,2-3-738-15,3-4-1378 0</inkml:trace>
  <inkml:trace contextRef="#ctx0" brushRef="#br1" timeOffset="-191430.484">16951 9402 153 0,'0'0'418'0,"0"0"22"15,0 0-303-15,0 0-115 0,0 0 655 16,0 0-352-16,0 0-92 15,0 0 44-15,0 0-64 0,-13-39-53 16,11 36 16-16,2-1-1 0,0 1-32 16,0 1-13-16,-2 0 12 0,2-1 12 15,0 0 10-15,-2 3 13 0,2-2 28 16,0 1 7-16,0 1 3 0,-2 0 8 16,2-3-4-16,0 3-16 0,0 0-27 15,0 0-25-15,0 0-36 0,0 0-16 16,0 0-5-16,2 3-13 0,2 0-15 15,0 3-6-15,0 0-11 0,0 2-10 16,1 3-3-16,1 2-9 0,0 3-3 16,-2 2 6-16,4-1-3 0,-1 2 3 15,-1-1 6-15,2 2-3 0,-2-2 3 16,0 1 0-16,1-2-6 0,1 3 0 16,-2 1-6-16,0-1-6 0,1 1-2 15,-1 0 2-15,0 2-6 16,0 0 3-16,0 2-14 0,1 0 2 15,-1 3-3-15,-2-1-3 0,2-1 0 16,-2 2-15-16,2-2 18 0,-4 2 1 16,3-4 1-16,-3 2 1 0,2 0 9 15,-4-2-9-15,2 2 15 0,0-2-17 16,-2 1 11-16,2 0-11 0,-2-1 0 16,0 1 0-16,0 1 0 0,0-2 2 15,0-1-2-15,-2 0 2 0,2-2-1 16,0-1 0-16,0-1 0 0,0-2 0 15,0 2-2-15,-2-3 2 0,2 1-1 16,-2 2-1-16,2-1 1 0,-2 0-1 16,2 0 1-16,0 1 1 0,0-2-1 15,0 2 1-15,0-1-1 16,0-2-1-16,0 2 0 0,0-1-18 16,-2 1-12-16,2 4 15 0,-2-3 12 15,-3 2 1-15,3 2 0 0,2-2 1 16,-4 1 1-16,0-2 0 0,2 0 0 15,-2-2 1-15,0 2 1 0,2-3-1 16,0 2 0-16,-5-1 0 0,5 4 2 16,0-3-1-16,-4 3-1 0,2 0 1 15,0 0 0-15,0-1-1 0,2-1 1 16,-2 1-1-16,-1-2-1 0,1 2 1 16,4 2 0-16,-6-1-1 0,0 3 0 15,2 0 0-15,-2 1 0 0,-1 1-1 16,3 2 0-16,-4-3-2 0,4-2 0 15,0 0 1-15,0-6-13 16,-1 0 0-16,1-3-9 0,2 1 8 0,0 0 4 16,-2-1-9-16,2-2 3 15,0-1-3-15,0 0 6 0,-2-2 3 16,2 3 0-16,-3-3 0 0,3 2-3 16,-2-3 0-16,2 0 0 0,0-2 0 15,0-2-3-15,0-3-9 0,2 1 0 16,0-3 0-16,0 0-3 0,0 0 0 15,0-5 30-15,4 0 0 0,2-5 12 16,3-2-11-16,1 0 1 0,0-5 0 16,3 2 10-16,-1-4-10 0,3-3 0 15,-5 1 1-15,2-5 0 0,1 1-3 16,-3-4 0-16,2-3-39 0,-1-1 27 16,1-4 12-16,3 2 0 0,-5-6 2 15,2 0 1-15,1 0 15 0,-1-2-15 16,1-1 15-16,-5 3-3 0,4 1 3 15,-3 3 9-15,-1-1-3 0,2 1 0 16,-4-2 0-16,3-2 0 0,-5-3-3 16,0 0 6-16,0-2-6 15,-4 1-3-15,0-1-18 0,0-1-12 16,0 0-6-16,-4-5 3 0,0-10 3 16,-7-7 10-16,1-2 0 0,4 14 2 15,0 13 1-15,-1 13 2 0,3 2 9 16,-2-5 0-16,0-4-9 0,0-6 12 15,2 2-13-15,-5 0 10 0,3 1-10 16,0-1-2-16,0 3-3 0,-1 2-36 16,-1 4 15-16,2 3 21 15,0 5 2-15,2 6 1 0,0 3-1 0,-1 4 1 16,5 2 0-16,-6 1-2 0,2 0-1 16,0 2-21-16,0-2-6 15,0-2-6-15,-3 2-12 0,3-2-36 16,-2 1-52-16,2 3-17 0,2 2-37 15,0 5-136-15,2 5-214 0,0 1-422 16,8 20-1091-16</inkml:trace>
  <inkml:trace contextRef="#ctx0" brushRef="#br1" timeOffset="-190412.438">17002 11482 1737 0,'0'0'771'15,"0"0"-311"-15,0 0-31 0,0 0-74 16,0 0-82-16,0 0 15 0,0 0 12 16,0-57-66-16,0 42-60 0,0 1-30 15,0 1-13-15,-4-3-31 0,2-1-36 16,0 0 6-16,0-4 2 0,-2-1 1 16,0-3 9-16,2-3 5 0,-3-5 7 15,-1-1 9-15,4-3-7 0,-6 0-8 16,2 2-19-16,-1 1-24 0,3 8-15 15,0 2-9-15,0 7 0 0,0 4-6 16,2 2-13-16,-2 1 9 0,0 4-11 16,-1 3-2-16,3 0-1 0,-2 1 1 15,2 2 0-15,0 0 0 0,0-1 0 16,0 1 1-16,2 0 0 0,-2 0 1 16,2 0 3-16,0 0-1 0,0 0 10 15,0 0-10-15,-2 0 1 16,2 0 0-16,0 0-2 0,0 0-1 15,0 0-3-15,0 0-21 0,0 0 6 16,0 0 18-16,0 0 1 0,0 0 35 16,0 0 7-16,0 2-4 0,0 2-12 15,2 4-27-15,-2 1-12 0,2 4 0 16,-2 3 10-16,2 4-1 0,-2 1 2 16,0 2 0-16,2 1 1 0,0 3 1 15,0 2 0-15,-2 1 0 0,2 1 0 16,0 2 1-16,3 0 0 0,-3-2 1 15,2 1 9-15,0 1-11 0,-2 0 2 16,0-2 9-16,0-1-12 16,0-4 0-16,0-2-18 0,0-2 6 15,0-3 10-15,-2-2-10 0,2-3 10 16,0-2 2-16,-2-3 1 0,3-1 0 16,-1-4 2-16,-2 0 9 0,2-3-9 15,-2 3 9-15,2-3-9 0,-2 0-1 16,0-1 0-16,2 0 13 0,0 0-12 15,0 0 0-15,0-2-3 0,4-5-2 16,0-2 0-16,3-7 2 0,3-3 18 16,3-5 9-16,-1-6 12 0,7-3 6 15,-1-7 45-15,5-1 63 0,0 2-81 16,2-1-71-16,-2 5-1 0,-3 7 18 16,-1 2 0-16,0 5 12 0,-3 2-15 15,-1 4-12-15,-3 2 0 0,3 0 0 16,-5 2-3-16,-1 4-17 0,-1-1-49 15,0 0-61-15,-4 0-77 0,1-1-55 16,-3 1-117-16,2-2-311 16,-2 1-959-16,13 0-1915 0</inkml:trace>
  <inkml:trace contextRef="#ctx0" brushRef="#br1" timeOffset="-187653.788">3208 10415 1443 0,'0'0'299'0,"0"0"-254"0,0 0 452 16,0 0-32-16,0 0-266 0,0 0-22 16,0 0 56-16,0 0-8 0,0 0-61 15,-20-16-19-15,18 16 6 16,2 0 6-16,0 0-33 0,0 0-27 16,0 0-17-16,0 0-9 0,-3 0-6 15,3 0-10-15,0 0 7 0,0 0 15 16,0 0 30-16,0 0 18 0,0 0-3 15,0 0 6-15,0 0 0 0,0 0-7 16,0 0 0-16,0 4-15 0,0-1-42 16,0 3-16-16,5 4-6 0,-3-2-6 15,2 4-5-15,0 2 2 0,2 2 0 16,0 3-6-16,3 3 9 0,-1 0-6 16,0 3-2-16,0 1 5 0,3 1 6 15,-3 1-18-15,4 2-21 0,-1 1 15 16,-1-1 12-16,0 1 6 15,-1 1-3-15,3 1-3 0,-2 2-3 16,1 0 1-16,-1 0 5 0,0-1-6 16,-1 3-3-16,1-1-9 0,-2 1 3 15,1 0 0-15,-3-1-13 0,4 0 13 16,-2 5-3-16,3-3-9 0,-7-1 9 16,6 1 6-16,-2 0-6 0,1-2 0 15,-3 0-11-15,-2-2-1 0,0 0-18 16,0-4 3-16,0 2 0 0,-4-2 13 15,3 0 0-15,-3-1-1 0,-3 3 1 16,3-3 1-16,-2 2 1 0,-2 2 1 16,0 1 0-16,-2-1 2 0,6 2-1 15,-4 1 1-15,-2-1 0 0,1-3 0 16,1 2 12-16,-2 0-12 0,-2-1 0 16,6-3 9-16,-2 1-10 0,-5 0 10 15,5-6-12-15,-2 4 0 0,-2-3-30 16,2-2 6-16,-3 3 21 15,1-3 0-15,-2 3 0 0,6-2 3 16,-5 5 0-16,1-2 2 0,2-2 1 16,-2 2 0-16,-1 1 12 0,1 0-3 15,0 2-9-15,0-1 9 0,-1-1-10 16,1-1 1-16,0-2-2 0,-1-3 2 16,1-2-2-16,0-1 0 0,0-2-1 15,-1 3 0-15,1-2 0 0,0 0 0 16,0-1 0-16,-1 2-1 0,-1 1 1 15,0-2-1-15,-1 3 1 0,3-3 0 16,0 0 1-16,-3 0-1 16,5-3 0-16,-2 2-1 0,0-2-14 15,1-1-12-15,1-2 9 0,0 0 15 16,0-1-15-16,2 1 15 0,0-3-9 16,-3 1 9-16,3-1 1 0,-2 0-10 15,2-1 9-15,0-3-9 0,0 1-3 16,0 0 3-16,-1-2-3 0,3-1-6 15,-2 0-1-15,2-3 7 0,-2-1-6 16,4 0-3-16,0 0 9 0,0-1 3 16,4-6 12-16,2-1 1 0,1-4 0 15,1-3 1-15,0-4 1 0,7-3 0 16,-5-3 0-16,4-1 9 0,1-1-10 16,-3 0 10-16,5 1-12 0,-3 0-11 15,1 1-1-15,-3-3 9 0,1-1-9 16,-3-1 10-16,0-3 2 0,-2-7 1 15,3-8 17-15,-1-13 6 0,-2-13 6 16,1-5 4-16,-3 3-7 16,0 4 3-16,-4 7-3 0,2-1-9 15,0 3 0-15,3 2-3 0,-7 5-6 16,8-1-9-16,-2 11-27 0,-4 8 9 16,2 6 15-16,0 1-9 0,1-6 12 15,-1-3 1-15,0-8 2 0,0 4 9 16,-2-3 0-16,0 3-9 0,-2 0 15 15,0 1-3-15,0-2-12 0,0 1 12 16,-4 0-13-16,-4-3-2 0,4 2-42 16,-5-2 18-16,-1-1 12 0,0-2 9 15,-3-7 2-15,3 6 0 0,0 0 1 16,-3 1 0-16,5 8-2 16,-5-3-10-16,5 2-3 0,0 2-3 15,-2 4 15-15,3 4-18 0,-1 6-3 16,2 0-7-16,2 7-5 0,-2-2-21 15,-3 3-21-15,7 1-28 0,-4 2-35 16,0 3-38-16,2 2-84 0,0 4-141 16,-1 3-274-16,3 3-898 0,2 9-1168 0</inkml:trace>
  <inkml:trace contextRef="#ctx0" brushRef="#br1" timeOffset="-186785.671">3111 13076 1846 0,'0'0'981'16,"0"0"-580"-16,0 0-54 0,0 0-66 15,0 0-48-15,0 0 7 0,0 0-8 16,-6-52-38-16,2 33-53 0,0-4-9 15,0-1 2-15,-1-4 9 0,1 0-18 16,-2-2-34-16,6-3-16 0,-2-2-2 16,-2-3 0-16,2 4-13 0,-2-4-2 15,2 3-7-15,0 4-3 0,-1 6-8 16,-1 4 8-16,2 5-15 0,2 4-9 16,-2 5-6-16,2 2 0 0,-2 3-16 15,2 2 10-15,0 0-9 0,-4 0 12 16,4 4 6-16,-2 3 10 15,2 6-7-15,0 5-6 0,0 6-15 16,0 1 9-16,0 6-10 0,0 2 1 16,0 0-1-16,2 2 10 0,4-1-11 15,-2 1 0-15,0 0 1 0,1-2 10 16,-1 0-10-16,0-1 10 0,2-2-10 16,-6-3 13-16,4-1 0 0,0-4-15 15,-2-3-11-15,3-1 8 0,-3-3-9 16,0-4 12-16,0-3 1 0,0-3 2 15,0-2 18-15,2-1 3 0,-2-2 3 16,0 0-6-16,2-5 3 0,2 0 13 16,1-3 47-16,1-5-21 0,0-2-18 15,5-4-9-15,-1-5 6 0,2 0-3 16,3-3 0-16,2 1-24 0,-1 1 24 16,5 1 22-16,-6 2-4 15,7 3-18-15,-1 0-15 0,-4 3-3 16,3 1-19-16,-1 0-2 0,0 1 0 15,-3-1-14-15,-1-2-40 0,-1-3-67 16,-1-3-74-16,-3-5-64 0,-3 0-150 16,-3 9-363-16,2-10-1301 0</inkml:trace>
  <inkml:trace contextRef="#ctx0" brushRef="#br1" timeOffset="-184069.781">21781 15233 1664 0,'0'0'123'0,"0"0"1029"0,0 0-753 16,0 0-21-16,0 0-35 15,0 0-47-15,0 0-39 0,0 0 8 16,0 0-60-16,17-2-87 0,-19-1-47 16,-4 0-8-16,2-2 44 0,-1 0 20 15,-1-1-21-15,4 0-18 0,-2 0-4 16,-6-2 7-16,3 1 12 0,-1 0-10 15,0-1-20-15,-5 2 2 0,1-1-15 16,2 1 0-16,-7 1 0 0,3-2 1 16,-5 0-13-16,5 2-12 0,-7-3-3 15,4 1-15-15,-3 0 0 0,1 0-6 16,3 1 3-16,-7 0 0 0,4-1 0 16,-3 1-12-16,3 1 9 0,2 0-9 15,-3-1 0-15,1 0 9 0,-2 0-11 16,5 2 0-16,-3 2 1 0,3-2 1 15,-5 3 9-15,5-1-9 0,-1 2 21 16,-2 0-6-16,3 0-15 0,-5 0 0 16,5 3 27-16,-3 1-15 15,3-1-13-15,-3 0 16 0,5 0 6 16,-5 1 7-16,4-1-7 0,-1 0-6 16,1 0-6-16,-3-1-9 0,5-2-2 15,-5 0 1-15,3 2-1 0,-1-1 0 16,1-1-1-16,1 0 1 0,-3 3 0 15,3-1 1-15,-1 0-2 0,3 4 1 16,-2-2 1-16,1 2 1 0,-3 1 0 16,3 1 0-16,3-2 0 0,-7 1 0 15,7 0-1-15,-2-1 0 16,-1 0-2-16,5-1-1 0,-7 0 0 16,3-1 1-16,4 0-2 0,-5 0 1 15,1-1 1-15,4 1-1 0,-5 1 0 16,3-1 0-16,2 0-1 0,-5 1 2 15,3 2 0-15,0-1 1 0,-3 2 1 16,1 0 0-16,4 1 1 0,-7 1-1 16,5-2-1-16,1 3 0 0,-3 0 0 15,0-4-1-15,3 1 0 0,1 0 0 16,-2-1-2-16,2-2-1 0,1-1 1 16,3 0-10-16,0-2 9 0,0 0-12 15,2-2 3-15,2 1-3 0,-2-1 0 16,2 0-4-16,0 0 7 0,0 0 9 15,2-3-9-15,0-1 10 0,6-3 2 16,-2-3 0-16,9-4-1 0,-1-4-1 16,-3-1 2-16,7-3-2 0,-5 2 0 15,5-2 1-15,-5 1 1 0,3-1 1 16,1-3 0-16,-1 0 1 16,1 3 0-16,-3-1 0 0,3 2 1 15,-3 4 0-15,3 0 12 0,-7 3-13 16,5-1 1-16,-7 2 10 0,4 1-11 15,-3 0-1-15,1 5 0 0,-6-2 1 16,2 4 0-16,-2 1 0 0,-2 0-1 16,3 2-1-16,-5 2-2 0,0 0 1 15,0 0 1-15,0 0-2 0,0 0-1 16,-7 2-14-16,3 3 17 0,-4 2 13 16,0 3-10-16,-5 5-1 0,1 3 1 15,-7 2-2-15,5 6 0 0,-7 1-1 16,5 0 0-16,-7 2-2 15,4 1 2-15,1-5 0 0,1 2 1 16,1-5 1-16,1 0-1 0,1-6 0 16,5-1-1-16,-3-4 1 0,2-2-1 15,3 0 0-15,5-5 0 0,-2 1 0 16,2-3 1-16,0-1 0 0,2-1 2 16,0 1 15-16,0-1 0 0,0 0 3 15,2 1-3-15,4 0-17 0,-1 0 1 16,5-1 1-16,4 0 9 0,-3 0-10 15,9 0 10-15,-3 0-9 0,6 0 24 16,1 0-9-16,1 3-6 0,4-3 6 16,0 0-3-16,0 2 6 0,2 5 45 15,0 0 12-15,-2 5-42 0,0-3-12 16,-4 1-9-16,-5-3-13 0,5 1-1 16,-10-2-1-16,1 1-15 0,-5-4-30 15,-3-1-48-15,-2-1-60 0,-4-1-46 16,2 0-62-16,-4-1-145 15,0-4-286-15,0-1-563 0,0-2-1324 0</inkml:trace>
  <inkml:trace contextRef="#ctx0" brushRef="#br1" timeOffset="-183270.758">21841 15215 2621 0,'0'0'597'0,"0"0"-364"16,0 0 20-16,0 0 12 0,0 0-114 15,0 0 23-15,0 0 121 0,0 0-49 16,0 0-60-16,0 0-36 16,-53-53 8-16,38 39-3 0,-6-1-9 15,3 0-19-15,-7 1 0 0,2-1-22 16,1 4-11-16,-5-4-10 0,0 2 1 16,-4-1-1-16,0 2-6 0,-2 0-8 15,-2 3-10-15,-1-1-12 0,3 4-12 16,-4 0 0-16,2 2-9 0,-2 0-6 15,2 1 3-15,-3-3-9 0,3 3 3 16,2 0-3-16,0-3-3 0,0 4 6 16,2 2-3-16,4 0 6 0,-2 0-9 15,0 2-11-15,0 4 11 0,3 0 0 16,-1 4 6-16,2-2-15 0,0 3 9 16,-2 0 3-16,4 2-13 0,1 1 17 15,-3 0-4-15,4 1-3 0,3 5-10 16,-3-3 10-16,6 1-10 0,-3 0 0 15,3-3 1-15,-1 4 0 0,3-2-2 16,-5-1 1-16,5 1 0 0,1-4-1 16,2-1-1-16,1-1-1 15,3-2-1-15,-2-3-10 0,4-3 0 16,0-1 0-16,2 0 10 0,0 0-1 16,0-2-9-16,2 2 10 0,0-2-11 15,0 0 13-15,0 1 2 0,0-1-2 16,0 0 0-16,0 0-15 0,0 0-21 15,2 0-18-15,2 0-9 0,0 0 15 16,0 0 9-16,2-1-3 0,-2 0-30 16,0-2-49-16,5 1-56 0,1-3-97 15,2-2-229-15,-1-1-703 0,12-6-1858 16</inkml:trace>
  <inkml:trace contextRef="#ctx0" brushRef="#br1" timeOffset="-179769.262">5982 14973 150 0,'0'0'417'0,"0"0"-201"0,0 0-8 16,0 0 49-16,0 0-12 0,0 0-141 15,0 0-104-15,0 0 594 0,0 0-303 16,-26 1-204-16,23-1 104 0,3 0 1 16,-4 0-18-16,2 0 1 0,-2-2-12 15,0 0-21-15,0-1-18 0,0 3-21 16,2-3 1-16,0 3 19 0,-3 0-10 15,5 0 5-15,0 0 34 0,0 0 43 16,0 0 29-16,7 0-77 0,-1 0-31 16,0 0 18-16,4 0 37 0,1 0 4 15,-1 0-14-15,2-1 5 0,-1-1-15 16,-1-1-46-16,-2-1-41 16,-1-1-22-16,1 1-15 0,-2-2 0 15,0 1 0-15,3-2-3 0,-3 0 0 16,4-1-12-16,-2-1 6 0,5 2 1 15,-1-1 2-15,3-1 3 0,-1 0 0 16,3 0 0-16,1 0 3 0,3 2 15 16,-3-3 9-16,7 0 15 0,-2-1-9 15,0 1-15-15,2 1-9 0,-3 0-9 16,3 1-6-16,-2-2-3 0,2 3-12 16,-5-1 19-16,1-1-1 0,4 1-18 15,-5 0 18-15,1-1-19 16,4 3 1-16,-2-1 0 0,-1 0 9 15,1 0-9-15,0 1 9 0,0 1-11 16,-3 0 1-16,3 1 0 0,-2 1 0 16,1-3-1-16,-1 1 1 0,-2 3 1 15,3-3 15-15,-5 2-15 0,4 2 9 16,-5-2-9-16,3 2 9 0,2 0-10 16,-1-1-2-16,3 2 2 0,-2 0-2 15,1 0 3-15,1 0-2 0,2 2 0 16,2-2 0-16,-5 0 0 0,5 0-1 15,2 1 0-15,-4 0 0 0,6 1 0 16,0-1 0-16,0-1-1 0,2 0 0 16,2 1 0-16,-2 1-1 0,3-2 0 15,-1 3 0-15,0 0 1 0,2-1 0 16,-2 1 0-16,-2 2-1 0,2-2 1 16,1 1 1-16,-3-2 0 0,-2 1-1 15,2 1 0-15,-4 2-1 16,-2-2 2-16,1 3 0 0,-3 0-2 15,0 0 0-15,4 0 1 0,-8 3-1 16,3-2 0-16,1-2 1 0,-4 2-1 16,0 0 2-16,3-2-1 0,-5 1-1 15,2 1 0-15,4 1 0 0,-7-1-1 16,3 0 1-16,4 2-1 0,-5 2 0 16,1-1 0-16,-2-2-12 0,-1 3-12 15,3-2 24-15,-9 3-12 0,7-2 14 16,-7-1-2-16,5 1 0 0,-1 1 0 15,-1-4-12-15,1 2 14 0,1 1-1 16,1 0 0-16,3-4 0 0,-6 2 1 16,3 1-2-16,-5-3 1 15,1 1 0-15,1-2 0 0,-3 2 0 16,0-3 0-16,-1 2-1 0,-3-2-10 16,0 1 12-16,5-3-2 0,-9 0-9 15,4 1-6-15,-2-3 15 0,2 1-9 16,-1-2 11-16,-3 2 1 0,2-2-1 15,2 0-1-15,3 0-1 0,-5 0 1 16,2 0 1-16,0 0 0 0,1 0-1 16,-3 0 2-16,-4 0-2 0,-2 0 1 15,2 0-2-15,-2 0-18 0,0 0-3 16,0 0-9-16,-2-2-3 0,-6-1 18 16,-7-5 16-16,1-3-1 0,-11-5 3 15,0-4 0-15,-4-4 0 0,-4-2 0 16,2-1-15-16,-4 0 13 0,2-3 1 15,2 2 1-15,-2-1 0 0,2 0 0 16,4 1-36-16,0 2 21 0,0 4 3 16,9 4 11-16,1 4 1 0,9 3 0 15,-3 5 0-15,7 1-1 16,0 5-11-16,2-2-6 0,2 2 0 16,0 0 15-16,0 0-9 0,0 0 12 15,4 3 0-15,4 3 1 0,3 0 2 16,-1 2 9-16,3 0-10 0,3 2-2 15,5 1 1-15,-1 2 0 0,3 0 1 16,2 2-1-16,-2 1 1 0,4 2 1 16,-3 2 0-16,7-1 0 0,-2 2 0 15,0 1-3-15,2 0 0 0,-2 0-33 16,0 2 21-16,0-1 9 16,-2-1 2-16,2-2-1 0,-2 1 1 15,-4-1 1-15,-3-2 0 0,5-2 1 16,-6 0 0-16,-1-2 1 0,-5 0-1 15,-1-5 0-15,-4-1 1 0,-6-4 1 16,2-1-3-16,-4-1 0 0,0-2-15 16,0 0 0-16,-6 0 15 0,-2-2 1 15,-9-4 14-15,-5-3 0 0,-3-2 6 16,-8-1 0-16,-4-3 9 0,-7-2 9 16,-5-1-6-16,-3 2-3 0,4 1-3 15,-3 1-3-15,9 5-3 0,3 1 9 16,-2 4-15-16,12 4-15 0,4 0-2 15,4 4-10-15,9 3 9 0,-3 1-15 16,5 2-6-16,2-1-45 0,2 0-72 16,-7-1-73-16,1 0-102 15,4-5-316-15,-15-3-835 0</inkml:trace>
  <inkml:trace contextRef="#ctx0" brushRef="#br0" timeOffset="-76616.315">21864 9267 1333 0,'0'0'313'0,"0"0"-122"15,0 0-6-15,0 0 133 0,0 0 198 16,0 0-259-16,0 0-46 0,48-53 8 16,-42 29-14-16,0 2-3 0,0-5 40 15,-2-1-6-15,-2 4-69 16,-2-1-47-16,0 3-25 0,-2 4-24 15,-4 0-16-15,-2 5-6 0,-5 0-13 16,3 4-8-16,-6 3-7 0,1 5-2 16,-6-2 5-16,7 3 0 0,-7 3-2 15,9 0-1-15,-5 7 7 0,7 1 5 16,-2 2 10-16,5 2-4 0,3 0 10 16,2 2 2-16,2 1-5 0,4 2-10 15,5-4 1-15,5 0-4 0,1-1 0 16,5-2-8-16,1-5-4 0,0 2-3 15,3-8-6-15,3-2-2 0,-8-2-10 16,4-8-1-16,-5-3 1 0,-3-5 1 16,-3-3 0-16,-2-1 1 0,-5 0-1 15,-3-1 0-15,-2 2 1 0,-7 2-2 16,-5 1-2-16,0 5-10 0,-7 0 10 16,2 7-1-16,-3 2 1 0,3 4 2 15,-3 3 1-15,5 7 17 16,-1 3-3-16,5 8 1 0,3 2-4 0,0 1-9 15,6 3 15-15,2 0-15 16,0-1 9-16,8-2 3 0,2-4-3 16,-1-4 9-16,7-3-6 0,-4-4 4 15,7-7-17-15,-4-2-2 0,-1-5-2 16,3-8-17-16,-5-4 7 0,0-6-3 16,-3-3 0-16,-7 0 12 0,0-4 0 15,-2 2 1-15,-2 2 2 0,-5 6 3 16,-7 2-3-16,4 9 0 0,-3 2-2 15,-1 7 2-15,1 3 2 16,-3 7 13-16,1 2 3 0,5 7-16 16,-4 3 13-16,5 1-2 0,7 2-10 15,-2 0 9-15,4-4-10 0,0-2 1 16,0-3 12-16,4-5 0 0,-2-4-3 16,7-2 0-16,-3-5-11 0,4 0-1 15,-2-8-27-15,-3-5 0 0,-1-5 3 16,-2-3 8-16,0-2 4 0,-2 1 10 15,-2 0 0-15,-4 3 0 0,-1 3-1 16,-1 4-9-16,-4 5 9 0,3 4-12 16,1 3 15-16,-2 0 2 0,4 6 16 15,-3 4-6-15,7 4 9 0,-2 1-2 16,4 1-16-16,0 3 15 0,2 2-16 16,2-5 13-16,5-1-12 0,-3-2 12 15,6-3-13-15,-6-4 1 0,5-3-1 16,-1-3-2-16,-2-6-21 15,-4-4-6-15,3-5 6 0,-1-4 5 0,-4-1 13 16,-2 0-9-16,0 0 0 0,0 5 11 16,-2 2-2-16,-6 3-15 15,1 4 3-15,1 6 13 0,-6 0 2 16,1 3 2-16,5 6 10 0,-4 5 3 16,2 1-3-16,-1 4 3 0,5 0-12 15,4-2 12-15,0-3-2 0,0 0-1 16,0-3 0-16,2-5 3 0,2-2-3 15,5-3 0-15,-3-1-12 0,2-4-24 16,-4-3 0-16,0-5 6 0,1 1-1 16,-1 0 7-16,-2 1 0 0,-2 1 0 15,0 3-9-15,0 3-36 0,0-1-92 16,0 3-85-16,0-1-76 0,0 1-188 16,0-4-1197-16</inkml:trace>
  <inkml:trace contextRef="#ctx0" brushRef="#br0" timeOffset="-75614.01">20556 11688 346 0,'0'0'1792'15,"0"0"-1510"-15,0 0-82 0,0 0 128 16,0 0-46-16,0 0-88 0,45-54 28 15,-39 30 81-15,-6-2 35 0,0-2-102 16,0-3-64-16,-6 2-52 0,-2 4-40 16,-3 4-34-16,-5 5-19 0,1 7-24 15,-3 5 22-15,-1 4 9 16,-4 10 18-16,3 9 5 0,-1 0 17 0,5 6-1 16,1 6-16-16,7 0-8 15,0 0-3-15,3 0-4 0,5-1 1 16,0-3 8-16,5-1 4 0,7-5 5 15,-2-5-2-15,7-4-19 0,-1-7-23 16,7-5-16-16,-4-1-18 0,1-10 6 16,3-7 0-16,-6-3 0 0,1-2 10 15,-9-5 1-15,1-1 1 0,-6 2 0 16,-4 5 3-16,0 0 15 0,-8 9-15 16,0 2-3-16,-3 4-1 0,-3 5 1 15,3 2 2-15,-5 5 16 0,3 5 6 16,5 2-6-16,-2 3 0 0,4 4-2 15,4 0 2-15,2 0-3 0,0-1 0 16,2-1-3-16,4-4 3 0,4-1-3 16,-2-3-9-16,3-4-2 0,1-2-1 15,-4-3-18-15,3 0-21 0,1-5-46 16,-4-5-102-16,-3-6-99 16,3-2-125-16,-2-1-581 0,2-11-1327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51:16.00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10 16040 153 0,'0'0'150'0,"0"0"-81"16,0 0-4-16,0 0 26 0,0 0-68 15,0 0 574-15,0 0-298 0,0 0-84 16,0 0-147-16,-8-11 30 0,8 11-30 16,0-2 26-16,0 2 65 0,0-1 0 15,0 1-24-15,0-1-25 16,-2 1-26-16,2 0-3 0,-2 0-7 15,2 0-7-15,0-2-2 0,-3 2 34 16,3 0-19-16,0 0-13 0,0 0 0 16,-4-2-6-16,4 1 159 0,0 1-40 15,0 0-19-15,0-2-20 0,0 1 1 16,-2 1 10-16,2-2-18 0,0 2-4 16,0-1 11-16,0 0 7 0,2 1 5 15,5-1 0-15,-1 1-13 0,0-2-31 16,4 2-30-16,1 0-21 0,1-1-10 15,-2-1-8-15,7 2-10 0,-5 0-6 16,3-2-6-16,-1 2 7 16,-1 0-1-16,3 0-3 0,-3 0-3 15,5 0-3-15,1 0-12 0,3-1 9 16,1 2-9-16,-2-2 0 0,8 0-1 16,2 0 0-16,-2 0 0 0,4 1-1 15,0-2 1-15,0 2 10 0,4-1-9 16,-2-1 13-16,0 2 11 0,5-1 0 15,1 1-6-15,0-1 12 0,1 2-9 16,5-2 22-16,-3 1 17 0,-1-2-15 16,5 1-30-16,-3 1 13 0,-3-2-29 15,7 2 10-15,-1 0-11 0,-1 0-1 16,-1 0 0-16,3 0-1 0,-1-3 1 16,1 3 0-16,-1-1 0 0,2 1-1 15,5-1 1-15,-7 1 1 0,2-1 1 16,5 1-1-16,1 0 1 0,17 0-1 15,-1-1 1-15,-6 1-1 16,-2-1 0-16,-6 1 0 0,2-2 1 16,2 2-1-16,2 0-1 0,0-1 1 15,2-1-1-15,0 2 0 0,1 0 1 16,1 0 0-16,0 0 0 0,0 0 0 16,0-3 1-16,-1 1 10 0,-1 1-9 15,0 1 15-15,0-2-3 0,0 2 0 16,-2-1-3-16,0 1-10 0,0-1 1 15,3 1 9-15,-3 1-11 0,2-2-1 16,0 0 0-16,0-1 0 0,2 2 15 16,3-2-15-16,1 2 0 0,0-1 0 15,3-1-1-15,-1 2 1 16,3-1 0-16,-3 0 0 0,0 1 1 16,3 0 1-16,-3-2 1 0,-1 2 0 15,1-2 12-15,1 2-3 0,1 0 0 16,0-4-9-16,1 4 12 0,2-1-13 15,-5-1-1-15,2 0 2 0,-1 4-1 16,-1-5 0-16,-1 3 0 0,-1 0 0 16,0-1 0-16,5-1-1 0,-7 4 0 15,4-4 0-15,1 1 1 0,-3-1-2 16,-4 0-1-16,5 2 1 0,-7-2 0 16,0 2 0-16,0-2 1 0,0 1 0 15,1 1 1-15,-1-1 0 0,2 0 1 16,0-1 9-16,-2 2-10 0,0-2 1 15,1 2 0-15,-1 0 0 0,-4-2-1 16,-4 2 2-16,-1-2 8 16,1 2-10-16,0 0-1 0,-6 0-1 15,4 0 0-15,0 0-1 0,-1-2 1 16,1 2 1-16,2-1-1 0,-4 2 0 16,-3-2 0-16,5 1 0 0,-6 0 0 15,-7 0 1-15,-3-2 0 0,-14 2 0 16,5 0 0-16,0-1 1 0,7 1 0 15,7-2-1-15,-8 4 0 0,5-4-1 16,-3 2 0-16,0 0 1 0,-2 0-2 16,1-1 1-16,-1 1-1 0,0 0 0 15,4-1 0-15,1 0 2 0,-1 1 0 16,-4 0 0-16,1 0 1 0,-1 0-1 16,-2 0 0-16,0-2 0 0,0 2-1 15,-2 0 1-15,0 0-2 0,0 0 1 16,3 0 0-16,-5 0 0 0,2-1-1 15,0 2-1-15,0-2 1 0,-2 1 0 16,2-1 0-16,-2-2 0 0,2 3 0 16,0 0 1-16,0 0 0 15,-2 0-1-15,2 0 0 0,-2-2-2 16,-2 2 2-16,0-1-1 0,-6 0 0 16,-5 1-1-16,1-1 0 0,-7 1-13 15,-1 0-2-15,-1 0-30 0,-2 0-84 16,-6 1-58-16,-2 3-34 0,0 0-102 15,-2-1-247-15,-6 0-1198 0,-6-3-1284 0</inkml:trace>
  <inkml:trace contextRef="#ctx0" brushRef="#br0" timeOffset="1985.687">1608 16261 111 0,'0'0'293'16,"0"0"-182"-16,0 0-49 0,0 0-29 15,0 0-27-15,0 0-6 0,0 0-26 16,0 0 23-16,0 0-59 0,-29-5 36 15,29 3-274-15</inkml:trace>
  <inkml:trace contextRef="#ctx0" brushRef="#br0" timeOffset="3622.558">1608 16261 42 0,'-33'-5'278'15,"33"5"-70"-15,0 2-100 0,2-1-76 16,0-1-5-16,0 2 513 0,-2 1-302 16,3-3-56-16,-1 2-9 15,-2 0-11-15,0-1 68 0,0 1-68 0,0 0-46 16,0 0-35-16,0 0-13 16,0 2-7-16,0-3-3 0,0 1 3 15,0-2 10-15,0 1-10 0,0-1-26 16,0 0-16-16,0 0 1 0,0 0 9 15,0 0 22-15,0 0 3 0,0 0 7 16,0 0 6-16,0 0 0 0,0 0-7 16,0 0-3-16,-2 0-9 0,2 0 9 15,0 0 0-15,0-1 0 0,0 1-7 16,-3-1 7-16,3 1 9 0,0-1 13 16,0 1 25-16,0 0 12 0,0 0-4 15,-2 0-10-15,2 0-21 0,0 0-25 16,0 0-32-16,-2 0-5 0,2 0-1 15,0 0 1-15,0 0 2 0,0 0-8 16,0 0-10-16,0-1 12 0,-2 1-2 16,2 0 2-16,0 0 0 15,0 0-2-15,0 0-1 0,0 0 6 16,0 0-2-16,0 0 5 0,0 0 13 16,0 0 3-16,0 0 0 0,0 0-1 15,-2 0-5-15,2 0-3 0,0 0-1 16,0 0-9-16,0 0 1 0,0 0 18 15,0 0-4-15,0 0-5 0,-2 0-10 16,2 0-6-16,0 0 0 0,0 0-9 16,0 0 12-16,0 0-13 0,0 0 2 15,0 0 14-15,0 0-6 0,0 0-9 16,0 0 9-16,0 0-10 0,0 0 10 16,0 0-10-16,0 0 1 0,0 0 9 15,0 0-11-15,0 0 0 0,0 0-1 16,0 0 1-16,0 0-1 0,0 0 0 15,0 0 1-15,0 0 2 0,0-4 12 16,-2 1 3-16,2-5 31 0,0-7 36 16,-2 1 6-16,2-6-34 15,0-8-29-15,0-1-16 0,0-5-11 16,2 1 0-16,-2-2 0 0,0-5 1 16,0 1-2-16,0-1 1 0,0-4 2 15,0-7 0-15,2-9 0 0,-2 5 15 16,0 4-15-16,0 6 9 0,0 10-10 15,0 0 1-15,2-6 0 0,-2 4-3 16,0-1-15-16,2 3 3 0,-2-6 10 16,0 0 1-16,0-3-1 0,0-11 0 15,0-12 2-15,2-8 1 0,-2 0 2 16,2 4 18-16,-2 5-21 0,0 8 3 16,0 0 9-16,2 0 1 0,-2 0-13 15,0 0 1-15,0 0-1 16,0-1-31-16,3-2 13 0,-3 3 16 15,0-5 0-15,0 5 2 0,0 1 0 16,2-3 3-16,-2 3 9 0,0-3 0 16,0-1 0-16,0 0 1 0,0 0-10 15,0-2 3-15,0 1-6 0,0-1-40 16,2-6 25-16,-2-1 15 0,2-1 1 16,-2-1 11-16,0 0-9 0,0-2 15 15,0 3 1-15,4-4-4 0,-4 2 0 16,0 0-4-16,0 0-11 0,2 1-36 15,-2-1 11-15,2 1 23 0,-2 1 0 16,0 1 2-16,0 2 1 0,2-1 15 16,-2-4-4-16,0 3 3 0,0-1-3 15,2 1-12-15,-2 0-10 0,2-2-11 16,-2 0 8-16,2 2 11 0,-2-3 2 16,0 1 1-16,0-3 12 15,2-1-1-15,-2-1 0 0,0-2 3 16,0-1-14-16,0 1-1 0,2 0-49 15,-2-2 31-15,0 5 18 0,0-1 1 16,2 5 2-16,-2 2 19 0,0 0-7 16,0 2 6-16,3 0-9 0,-3 1-12 15,2 0-9-15,-2-1-6 0,0-3-3 16,0 2 15-16,2-3 1 0,-2 2 2 16,0-1 2-16,0-1 19 0,0-1-9 15,0 2 6-15,2 2 0 0,-2 3-18 16,0 2-12-16,0-1-9 0,2 1 21 15,-2-2 0-15,0 2 1 16,0 0 1-16,4 1 1 0,-4 3 9 16,0-3-9-16,2 3 12 0,-2-2-3 15,2 11-9-15,-2 9-3 0,0 11 2 16,0-5 1-16,2-14-3 0,-2-17-15 16,0-8 15-16,0 4 0 0,2 7 3 15,-2 12 18-15,0 5-3 0,0 8 7 16,0 8-4-16,0 2 6 0,2-8-9 15,-2-5-15-15,0-5-3 0,0 0 0 16,0 1-15-16,0 2 0 0,0-2 14 16,2 3 0-16,-2-2 2 0,0 1 0 15,0-1 14-15,0-2-12 0,0 0 12 16,2 3 0-16,-2 2 0 0,0 3-3 16,0-1 7-16,0 1-7 0,0 3 0 15,0 1-9-15,2-1 15 0,-2 4 0 16,0 4-4-16,3 2-13 0,-3 3 0 15,0 6 1-15,0-3 22 0,0 7-3 16,0-2-9-16,0 2-10 0,0 0 0 16,2 0-1-16,-2 3 0 15,0 2 0-15,0-2 1 0,0 1-2 16,0 0 0-16,0 0-1 0,0 3 0 16,0-1 0-16,0 0-11 0,0 4 9 15,2 0-30-15,-2 1-63 0,2 0-34 16,-2 2 0-16,0 0-13 0,4 0-145 15,-4 0-23-15,6 0-153 0,-4 0-656 16,-2-3-1507-16</inkml:trace>
  <inkml:trace contextRef="#ctx0" brushRef="#br0" timeOffset="5646.128">1703 6552 734 0,'0'0'339'16,"0"0"-180"-16,0 0-136 0,0 0 23 16,0 0 627-16,0 0-385 0,0 0-110 15,0 0 3-15,0 0-26 0,-14-35-49 16,14 34 19-16,0 1 26 0,0 0-24 15,-2 0-50-15,2 0-17 0,-2 0 36 16,2 2 62-16,0 2 12 0,-4 5-32 16,0-2-11-16,1 7-15 0,-1 1-16 15,-2 4-24-15,-2 2-32 0,2 4-9 16,-3 3-6-16,3 4-7 0,-6-1-15 16,6 4 10-16,-3-1-11 0,-1 3 1 15,-2-1 9-15,3-1-10 0,1 0 1 16,0-3 0-16,-3-1 0 15,3-2-1-15,0-5 1 0,-2 1-2 16,5-5-1-16,-1-1 1 0,0-4-1 0,2 1 2 16,-2-5 0-16,4 2 1 15,-2-4-1-15,1-2 10 0,3 0 1 16,0-5-10-16,0-1 18 0,0-1-2 16,0 0-19-16,0-6 0 0,7-2-31 15,-3-7 15-15,2-1 4 0,-2-5 12 16,2-7 2-16,-2 1 11 0,5-2-1 15,-3-6 3-15,0 2-2 0,2-1 2 16,-1 0-3-16,3-3 1 0,0 0-1 16,1 1-9-16,-3-1 12 0,4 3-11 15,-1 2 11-15,-5-2-3 16,6 3-9-16,-1 3 13 0,-3 1-13 16,0 3 12-16,0 5-3 0,-1 1 4 15,-3 2 5-15,0 5 4 0,-4 2 6 16,2 1-1-16,0 5 4 0,-2 3 15 15,0 0 0-15,0 0-10 0,0 2-23 16,0 6-5-16,0 3-11 0,0 7 0 16,0 8 1-16,0 4-1 0,0 7 1 15,0 15 2-15,6 11 15 0,0 16 10 16,1 6 2-16,-1-4 16 0,0-7 9 16,0-19 27-16,0-10 51 0,-1-13-45 15,-1-3-33-15,2 2-16 0,-2 3-15 16,4 1-24-16,-4-8-23 0,1-4 5 15,-1-6 0-15,-4-7-3 0,2-6-43 16,-2-4-133-16,0-6-105 16,-2-11-41-16,2 1-299 0,0-17-1105 0</inkml:trace>
  <inkml:trace contextRef="#ctx0" brushRef="#br0" timeOffset="6461.809">881 6466 1967 0,'0'0'547'0,"0"0"-285"16,0 0-79-16,0 0 102 0,0 0 20 15,0 0 11-15,0 0-27 0,0 0-130 16,0 0-41-16,0 0-19 16,-11 45-16-16,11-24-18 0,-2 4-22 15,2 2-3-15,-2 3-3 0,2 2-3 16,0 5 2-16,0 0-2 0,0 1-6 15,2-1-4-15,0 0-9 0,-2-3-12 16,0-3 0-16,0-3-3 0,0-4 0 16,0-2-3-16,0-5-18 0,0-3-22 15,0-3-30-15,0-4-29 0,0-1-30 16,0-5-54-16,0-1-112 0,0-5-140 16,2-4-109-16,5-4-71 0,-5 1-461 15,2-10-160-15</inkml:trace>
  <inkml:trace contextRef="#ctx0" brushRef="#br0" timeOffset="6734.851">986 6519 1975 0,'0'0'589'0,"0"0"-270"0,0 0-5 15,0 0 61-15,0 0-112 0,0 0-40 16,2 49-26-16,-2-22-32 0,0 2-39 16,0 3-36-16,0 4-25 0,0 3-10 15,0 0 0-15,2 0-3 0,0 0-9 16,0-2-6-16,-2-5-16 0,0-3-18 16,0-8-3-16,0-2-2 0,0-7-22 15,-2-2-65-15,-2-5-80 0,2-3-59 16,-2-2-117-16,0-4-204 0,2-1-524 15,-2-6-455-15</inkml:trace>
  <inkml:trace contextRef="#ctx0" brushRef="#br0" timeOffset="7111.76">715 6694 2824 0,'0'0'388'0,"0"0"-92"15,0 0 23-15,-41-52 46 16,24 29-101-16,1-2-30 0,-1-1-111 16,1-4-61-16,-1 1-4 0,1-2-6 15,-1 2-13-15,7 0 13 0,-2 5-12 16,1 0 18-16,5 5 18 0,4 2 22 15,0 3 20-15,2 3 21 0,6 3 34 16,2 3 29-16,9 4-24 0,-1 1-42 16,9 0-40-16,4 6-17 0,4 3-10 15,2 3-18-15,5 1-18 0,5 1-30 16,1-3-1-16,-1-2-2 0,3-6-18 16,-1-4-9-16,-1-12-45 0,-1-8-97 15,-4-7-84-15,5-6-61 0,-7-4-156 16,-8 11-519-16,15-12-1323 0</inkml:trace>
  <inkml:trace contextRef="#ctx0" brushRef="#br0" timeOffset="8812.551">10365 15822 261 0,'0'0'182'16,"0"0"-107"-16,0 0 30 0,0 0 19 16,0 0-40-16,0 0 50 15,0 0 91-15,-31-58 39 0,24 51-170 0,-1 0 202 16,4 1 242-16,-2 2-328 16,2 3 6-16,2-1 34 0,-2 0-29 15,1 2 5-15,1 0 8 0,0 0 27 16,0 0-35-16,2 0-58 0,-4 0-29 15,4 0 9-15,0 0-7 0,0 0 13 16,0 4 17-16,6-3-34 0,-2 3-4 16,3-1 19-16,1 1-10 0,0 0-24 15,7-2-27-15,-5 2-16 0,9 1-11 16,-3 0 8-16,7 3-5 0,0-1-10 16,-1 1-6-16,3 2-6 0,6 3-9 15,-2 0-6-15,2 3-9 0,0 2-3 16,-2-2 1-16,4 3-7 0,-6-2-9 15,2-4 9-15,-4-1-9 16,2-5 9-16,-11-1-10 0,5-4 0 16,-9-2-1-16,3-1-1 0,-7-2-2 15,0-4-13-15,-4 1 3 0,3-1-6 16,-7 1-7-16,0-1 4 0,0 2-6 16,-9-1 9-16,1-1 6 0,0 4 10 15,-7 0 0-15,1 3 2 0,-7 0 3 16,3 0 12-16,-9 6-3 0,0 4 0 15,-4 3 6-15,0 4 12 0,-4 0 1 16,0 7-10-16,-1-1-18 0,-1 3 9 16,2-1-12-16,2-2 0 0,2-2-3 15,2-7-67-15,4-2-80 0,5-5-100 16,-1-1-76-16,6-3-181 0,1-1-506 16,6 6-1231-16</inkml:trace>
  <inkml:trace contextRef="#ctx0" brushRef="#br0" timeOffset="14580.272">10319 16708 1296 0,'0'0'452'16,"0"0"-273"-16,0 0-85 0,0 0 29 15,0 0 62-15,0 0-26 0,0 0-72 16,0 0 277-16,0 0-137 0,-12-14-131 16,12 10 15-16,0-4 64 0,2 2 28 15,2-4 1-15,0 0 0 0,2-1-23 16,-2-3-48-16,5-4-34 0,-5-1-25 16,4-2-6-16,2-3-10 0,-1-1 7 15,-1-4-13-15,0 0 3 0,5 0-6 16,-5 1 0-16,-2 4-6 0,0 1-4 15,1 5 1-15,-3 2-19 0,-2 3-9 16,2 3-10-16,-4 2-1 0,2 4 0 16,-2 2 1-16,0 2 20 0,0 0 11 15,0 1-9-15,0 6-24 0,-2 4-22 16,-2 3 19-16,2 8 3 0,-2 4 3 16,-1 3-2-16,3 0-1 0,0 4-12 15,2-2 10-15,0-1 0 0,0-2 2 16,2-2 1-16,0-2 24 15,7-4 2-15,-3-5 15 0,-2-5-5 16,4-4-13-16,3-3 0 0,1-3-8 16,-4 0-15-16,9-11-1 0,-5-2-2 15,7-5 0-15,-7-5 1 0,9-3 0 16,-9-1 1-16,3-4 0 0,1-2 1 16,-5 2 2-16,1 4 12 0,-4 4 3 15,-4 5-16-15,-1 8-1 0,-1 5 11 16,0 4 25-16,0 1 11 0,0 6-48 15,0 8-12-15,0 8-12 16,2 5-3-16,-2 10-7 0,2 5 19 16,2 2 12-16,-3-1 1 0,3 3-10 15,0-5 11-15,4-5-2 0,-1-5-25 16,-1-9-51-16,6-4-70 0,-3-8-58 16,-1-5-91-16,0-2-336 0,5-5-1189 0</inkml:trace>
  <inkml:trace contextRef="#ctx0" brushRef="#br0" timeOffset="21475.393">12663 15916 78 0,'0'0'101'15,"0"0"-35"-15,0 0-18 0,0 0-15 16,0 0 9-16,0 0 11 0,0 0 12 15,0 0 7-15,0 0-14 0,11-2-15 16,-11 1-43-16,0 1 0 0,0-2 13 16,0 2 23-16,0 0 45 15,0-1 20-15,0 1 10 0,0-1-23 16,0-2-26-16,0 3-25 0,0-1-35 16,0-3 71-16,-2 4 333 0,2 0-263 15,-5-2-68-15,5 1-13 0,-2 0 12 16,2 0 14-16,0 0 19 0,0 1 152 15,0-2-43-15,0 1-20 0,0-1-29 16,0 2-4-16,0-2 6 0,0 2 3 16,0-3-11-16,0 3 19 0,2-2 2 15,3 1 6-15,1 1-15 0,2-2-43 16,-2 1-19-16,7 0-19 0,-1 0 0 16,-2-1-12-16,5 1-7 0,-3 1-11 15,3 0-8-15,1-2-20 0,1 0-13 16,-1 2-5-16,5-1-16 15,-2 1 2-15,3-1 16 0,1 0-17 16,2 1 11-16,4 1-10 0,-2-1 10 16,4 0-11-16,0 0 0 0,2 0 15 15,2-1-13-15,-2 1 18 0,4-1-3 16,0 1 3-16,1 0 16 0,1 0-13 16,0 0 7-16,0 0-1 0,3 0 43 15,-1 0-25-15,5 0-24 0,-1 0 10 16,9-2-22-16,8 2-9 0,8 0 9 15,2 0-11-15,-3 0 2 0,-5 0-1 16,-6 0 0-16,-3 0-1 0,7 0 0 16,-2 0 0-16,5 2-1 0,-1-4-1 15,4 2 0-15,4 0-1 0,-2 0 1 16,11 2 0-16,-4-4 1 0,-1 2 0 16,7 0 1-16,-1 0 0 0,5 2 0 15,0-4-1-15,2 2 0 0,0-1 0 16,4-1 0-16,-2 4 0 0,2-4 0 15,-2 2-1-15,0 0 0 16,0 0-1-16,0 0 0 0,2-1 0 16,-2 0 0-16,4 1 1 0,-4-2 1 15,2 4 2-15,0-4 1 0,2 2 0 16,-2 0 0-16,2 0-1 0,0 0 13 16,2 0-12-16,0-3 15 0,2 6 1 15,3-3-7-15,-1-3 0 0,0 3 0 16,1 0-11-16,1 0 23 0,-2 0-22 15,3-2 1-15,-3 1 12 0,2 1-12 16,-1 0-1-16,-1 0 1 0,2 0 0 16,-1 0-1-16,-1 0 10 0,2 0-9 15,-2-1 16-15,5 2-1 16,-3-2-16-16,3 1 13 0,-1 0-15 16,0-2-1-16,1 0 0 0,-1 0-2 15,1 2 0-15,-3 0-12 0,5 0 15 16,-7-1-1-16,0-1 0 0,0 2 0 15,3 0 1-15,-1 0 0 0,3 0 2 16,-5-2 1-16,0 2 12 0,-2-2-13 16,1 1 10-16,-1 0 0 0,0-1 0 15,-2 4-10-15,-2-4-1 0,0 2 0 16,-4-1 1-16,2 1-2 0,-6-1 0 16,-2 1-1-16,-2-1 0 0,1-1-2 15,1 4 0-15,-4-4 1 0,-3 2 2 16,1-2-3-16,-5 2 3 0,1 0 0 15,-5 0 0-15,-6-1 0 0,-2 1 1 16,-4-2 1-16,-11 1 25 16,-3 1-26-16,-13-1-1 0,-6 1 0 0,8 0 0 15,2 0-3-15,2 0-9 0,-4 1-3 16,-10-1 3-16,0 0-39 16,-11 0-28-16,-2 0 25 0,-3 0-83 15,-5 0-45-15,-2 3-125 0,-9 0-320 16,-3 1-681-16,-7 3-804 0</inkml:trace>
  <inkml:trace contextRef="#ctx0" brushRef="#br0" timeOffset="23698.033">12849 16079 298 0,'0'0'251'0,"0"0"-65"0,0 0 6 16,0 0 13-16,0 0-42 0,0 0-137 15,0 0 10-15,0 0-36 0,0 0-3 16,-29 17-17-16,25-17-22 0,2 0-268 16,0 0-84-16,2 0 22 0,0-1 156 15</inkml:trace>
  <inkml:trace contextRef="#ctx0" brushRef="#br0" timeOffset="25059.31">12849 16079 75 0,'-24'12'75'15,"24"-13"52"-15,0 1 59 0,-3 0 283 16,1 0 56-16,-2 0-382 0,4 1-36 16,0 1 75-16,-2 1-10 0,2 1-97 15,0-1-20-15,0 0 10 0,0 2-7 16,0-2 3-16,0-3 14 0,0 3 12 15,-2-2 13-15,2-1-13 0,0 0 6 16,0 0 49-16,-2 0 104 0,2 0-3 16,-2 0-34-16,2 0-48 0,-2 0-35 15,2 0-10-15,0 0 0 16,0 0 24-16,0 0 3 0,-2 0-38 16,2 0-28-16,0 0-31 0,0 0-6 15,-2-1 6-15,2 1-9 0,0 0-6 16,0 0-4-16,-4-3 16 0,4 3-12 15,0 0 6-15,0 0-7 0,0 0 1 16,0-3 9-16,0 3 2 0,0 0 1 16,-2 0 9-16,2-2 6 0,-2 1-4 15,2-1-5-15,0 1-16 0,0-2 1 16,0-1 2-16,0-1-2 0,-3-3-7 16,3-3-9-16,0-2-6 0,0-6-9 15,0-3 15-15,0-3-6 0,0-4 4 16,0-2-1-16,0 0 3 0,0-3-15 15,0 3 9-15,0 0 0 0,0-5 3 16,0 3 0-16,0-2-14 0,0 1 1 16,0 2-1-16,0 0 2 0,0-1 1 15,0-2-1-15,0 1-1 0,0-1-2 16,0-3-21-16,0 1 6 16,0 0 12-16,3 0-9 0,-3-3 11 15,0-1 0-15,0-3 1 0,0 0 0 16,2-3 1-16,-2 1 1 0,2 0 1 15,-2-2 12-15,0 3-13 0,0-4 1 16,0-2 9-16,0-11-10 0,0-7 0 16,4-4 13-16,-4 5-15 0,0 6-31 15,2 4 16-15,-2-1 12 0,0-1-9 16,0-2 12-16,0-2 3 0,2 2 0 16,-2 0 15-16,0-1-6 0,0-2 4 15,2 2-4-15,-2-3 0 0,2 2-12 16,-2-1 0-16,2-1-37 0,-2 0 19 15,0 0 16-15,2-3 0 0,-2-1 2 16,0 1 2-16,0 0 1 0,0-4 18 16,0 1-8-16,2 0 5 0,-2 1-6 15,0-3-12-15,2-1-27 0,-2-6 11 16,0 1 4-16,0-3 12 16,0 3 3-16,2-3 22 0,-2-2 11 15,2 1-9-15,1 0-6 0,-3-3-10 16,0 3-11-16,0-4-39 0,0 1 21 15,0 0 6-15,0 0 12 0,2 1 1 16,-2-1 17-16,2 0-3 0,-2 1-1 16,2-2-14-16,-2-3-42 0,0-1 27 15,4 2 12-15,-4-1 3 0,0 3 12 16,2 0 6-16,0 4 3 0,-2-1-3 16,2 4-18-16,0-1 0 0,-2 0-21 15,0 1 6-15,0 3 13 16,0-1 2-16,0 2 0 0,2 0 3 0,-2-4 18 15,0 4-6-15,2-2-6 16,0 0-9-16,-2-2-45 0,0-1 27 16,0-2 16-16,2 4 2 0,-2 0 12 15,0 4 3-15,2 1 3 0,-2 2-6 16,3 8 3-16,-3-2-15 0,0 6-19 16,2-1-2-16,-2 4 9 0,0 2 11 15,0 2-1-15,0 2 2 0,2 1 1 16,-2 6 11-16,0 6 3 0,0-5 9 15,0-11 22-15,0-5-22 0,2-7-9 16,-2 13-15-16,0 15-17 0,0 7-1 16,0 3-3-16,0-4 8 0,2-3 12 15,-2 0 1-15,0 3 1 0,0 5-1 16,0 4 1-16,0 1 1 0,0 1 1 16,0 2 10-16,0-3-13 0,0 1 0 15,0 0 2-15,0-2 0 0,0 1 0 16,0-1 1-16,4 3 9 15,-4-1-11-15,0 3-1 0,0 4 1 16,0 2-1-16,0 4 0 0,0 1-1 16,2 4 0-16,-2 3 0 0,0-1-2 15,0 2-12-15,0 0-1 0,0 0 1 16,0 0-3-16,0 0 3 0,0 0 3 16,0 0 10-16,0-2 1 0,0-2-17 15,0-3 16-15,0 1 1 0,2-2 1 16,-2-1-1-16,0 3 1 0,0 1 0 15,0 3 0-15,0 1 12 16,0 1-3-16,2 0-9 0,-2-1-57 16,2-2-152-16,0-3-86 0,2-6-66 15,-2-5-204-15,1-9-626 0,-1-4-917 16,0-4 1279-16,0 10 829 0,12-19-168 0</inkml:trace>
  <inkml:trace contextRef="#ctx0" brushRef="#br0" timeOffset="26742.158">12913 6861 630 0,'0'0'1053'0,"0"0"-773"16,0 0 749-16,0 0-741 0,0 0-116 15,0 0 9-15,0 0 55 0,0 0 10 16,0 0-44-16,-12-5-62 0,6 10-35 16,2 0-37-16,0 0-22 15,-1 0-9-15,-1 2 0 0,0-1 3 16,-2 3-4-16,4 3 17 0,-5 2 17 15,1 4 31-15,-2 4 9 0,-1 5-19 16,3 6-18-16,-6 4-18 0,5 4-13 16,-1 3-11-16,0 2-19 0,-1-1-9 15,3-3 7-15,0-2-10 0,-2-6-42 16,1-7 20-16,1-2 20 0,0-8-1 16,-3-3-9-16,5-4 10 0,0-3 0 15,0-2-1-15,4-3 0 0,-2-2-21 16,4 0-1-16,0-2 1 0,0-4 24 15,0-2 19-15,4-5-3 0,2-7-4 16,0-4-10-16,2-4 1 0,3-3 9 16,-1-7-9-16,0 2 9 0,3-4-10 15,-3 0-2-15,0-2-11 0,3-1-1 16,-3 2 9-16,1-1 0 0,-1 2 2 16,0 0 1-16,1 5 12 0,-5 2 12 15,2 7-3-15,0 3 1 0,-2 5 2 16,1 5 6-16,-3 5 13 15,2 5 2-15,-2 1 19 0,0 2 81 16,0 5-54-16,3 6-46 0,-3 9-31 16,0 6-14-16,4 10-1 0,0 12 1 15,3 14 2-15,3 12 13 0,3 4-3 16,-1-4 9-16,1-10 13 16,-3-13 5-16,-3-13-3 0,-3-8-36 0,-2-4-40 15,4 2 19-15,-1 1 9 16,1-3-12-16,-4-8-73 0,3-7-81 0,-5-9-59 15,0-2-176-15,-2-9-314 16,-2-15-1183-16</inkml:trace>
  <inkml:trace contextRef="#ctx0" brushRef="#br0" timeOffset="32849.571">22755 15771 851 0,'0'0'166'0,"0"0"43"16,0 0 106-16,0 0-80 0,0 0-57 15,0 0 36-15,0 0 481 0,0 0-385 16,0 0-137-16,-52-21-17 0,48 19-7 15,0 1-23-15,2-2-10 0,0 2 22 16,-4-2 35-16,4 0 7 0,2 1-13 16,0 0-3-16,0 0-11 0,0 2 3 15,0 0 28-15,0 0 31 0,2 0-45 16,6 0-64-16,-2 0-27 0,0 4-10 16,3 1-5-16,3-1-7 0,-2 0-2 15,3 3-7-15,3-2-9 16,-3 1-6-16,3 1-12 0,-1-1 0 15,5 1-2-15,-3 0-1 0,4 0-15 16,-1 1 9-16,1-3-10 0,2 5 1 16,-5-1-1-16,3 0 1 0,2 1-1 15,-7-1-1-15,5 0 0 0,-7-3 0 16,5 1-1-16,-7-4 1 0,5 0 0 16,-7-3-1-16,3 0-1 0,1 0 1 15,-6 0 2-15,1 2 22 0,-3-2-3 16,-2 0 6-16,-2 0 3 0,0 0-9 15,-2 2 0-15,0 1 12 0,-6 0-12 16,-4 5-21-16,-3 2 0 0,-5 2 2 16,-1 2 0-16,-6 2-2 0,-4-3-1 15,0 2-1-15,0-2-1 0,3 0 0 16,-6-2 0-16,6 0-27 16,-1-3-36-16,4-2-63 0,4-2-58 0,-1-2-61 15,5 3-97-15,1-2-244 0,3 0-740 16,5 9-1224-16</inkml:trace>
  <inkml:trace contextRef="#ctx0" brushRef="#br0" timeOffset="33682.789">23532 15728 13 0,'0'0'1320'0,"0"0"-1196"16,0 0 584-16,0 0-249 0,0 0-79 15,0 0-73-15,6-59 7 0,-4 54-17 16,-2 0-27-16,0 2-40 0,3 1-17 15,-3 2 17-15,0 0-12 0,0 0-26 16,0 0-22-16,0 0-7 0,0 5-5 16,0 3-58-16,0 3-25 0,-3 6-17 15,1 3-4-15,0 4-6 0,0 1 6 16,0 5-8-16,0 2-10 0,-2 6-18 16,0 3-3-16,-2 11-3 0,-3 9 0 15,3-2 0-15,4-10 0 0,-2-4-9 16,0-10 24-16,-2 2-15 0,-3 2 3 15,3-5 0-15,2-4 3 0,0-8 3 16,2-4-9-16,0-5 0 16,0-3 1-16,0-3-10 0,2-6 18 15,0-1 12-15,0 0 66 0,2 0-30 16,4 0-30-16,-2-1-9 0,6-3 0 16,5-1-3-16,-1-1 3 0,9-2-9 15,2 0-9-15,0-2 0 0,8 3 6 16,6-6-6-16,2 5-9 0,1 0 0 15,-1 2 12-15,0 3-12 0,-3 2 13 16,-3 1-13-16,-4 2-1 0,-2 4-2 16,-4 0 0-16,-3 0-40 0,-3-3-71 15,-7-3-87-15,-1-3-91 0,1-9-133 16,-4-1-349-16,7-5-1353 0</inkml:trace>
  <inkml:trace contextRef="#ctx0" brushRef="#br0" timeOffset="35290.266">12072 6095 1053 0,'0'0'814'15,"0"0"-529"-15,0 0-110 0,0 0-81 16,-12-49 502-16,10 40-312 0,2 2-39 15,-2 4 118-15,2 2-74 0,0-1-90 16,0 2-26-16,0 0 9 0,0 0-23 16,0 0-15-16,0 6 24 0,0 3-56 15,0 7-20-15,6 6-38 0,-4 5-8 16,4 8-10-16,4 2-12 0,-1 2-3 16,-1 0-8-16,-2-4-11 0,4-2 10 15,-1-6-11-15,-5-6 1 0,0-5-2 16,0-3 0-16,0-7 0 0,5-2 0 15,-5-2 2-15,0-2-2 16,2 0-21-16,-2-6-4 0,2-2 7 16,5-5 3-16,-5 0 3 0,-2-5 12 15,-2-7 2-15,2-3 16 0,0-3-15 16,-4-8 9-16,0 1 0 0,0 1-9 16,0 5 0-16,0 7 0 0,0 10 13 15,0 5 5-15,7 8 36 0,-1 2-2 16,0 10-22-16,2 4 3 0,5 6-24 15,-1 8-12-15,-2 5-1 0,7 3 1 16,-5 1 0-16,3-3 2 0,-1-1 0 16,-3-8 0-16,1-1 14 0,-2-8-4 15,-1-6 12-15,1-4 6 0,-2-4-6 16,0-2-13-16,1-10-11 16,1-6 0-16,0-5 1 0,-3-6 11 15,1-5-9-15,2-3 15 0,-2-4-16 16,-1-1 0-16,-3 1 1 0,2 2 15 15,2 0-16-15,1 6-1 0,-3 6-1 16,0 4-46-16,2 6-38 0,0 3-58 16,-3 5-58-16,1 1-64 0,-4 2-127 15,-2 4-335-15,0 0-1071 0,2 5-561 0</inkml:trace>
  <inkml:trace contextRef="#ctx0" brushRef="#br0" timeOffset="35724.297">12010 6712 2166 0,'0'0'333'0,"0"0"-58"0,0 0 209 16,0 0-49-16,0 0-7 0,0 0 37 15,0 0-136-15,0 0-118 16,0 0-1-16,0 0-9 0,37-20-16 0,-22 15-25 15,3 2-18-15,3 0-19 16,6-2-14-16,4 2-31 0,2-1-33 16,4-2-15-16,5-1-12 0,1 1-15 15,-4-3-2-15,1 0-1 0,-7-4-1 16,0-2-17-16,-6 1-9 0,-3-3-54 16,-7 3-55-16,-1 3-23 0,-5 0-29 15,-5 5-11-15,-2 4-126 0,-4 2-259 16,0 0-687-16,0 2-675 0</inkml:trace>
  <inkml:trace contextRef="#ctx0" brushRef="#br0" timeOffset="36207.24">12188 6971 1691 0,'0'0'464'0,"0"0"-227"16,0 0 192-16,0 0-6 0,0 0-58 16,0 0 29-16,0 0-13 0,0-51-124 15,0 51-63-15,0 0 11 0,0 0 20 16,0 9-36-16,0 4-92 16,0 6-40-16,0 8-11 0,0 5-16 0,0 3 0 15,0 4-2-15,0 3-7 16,2-1-6-16,2 1-13 0,-4 0 11 15,2-4-13-15,0-4-39 0,0-2 15 16,0-6 5-16,0-1 4 0,-2-6-12 16,5-3-15-16,-3-4-25 0,-2-5-21 15,2-2-15-15,-2-5-34 0,0 0-67 16,-2-7-5-16,-5-5-25 0,3-3-100 16,-2-4-276-16,4 2-585 0,-6-8-451 0</inkml:trace>
  <inkml:trace contextRef="#ctx0" brushRef="#br0" timeOffset="36506.916">12058 7092 1979 0,'0'0'773'0,"0"0"-503"0,0 0 164 15,0 0 15-15,6-50-126 0,-2 36-65 16,0 0-30-16,4 0-19 0,1 1-2 15,-1 1-45-15,4 1-13 0,3 1-4 16,3 2-15-16,1 1-27 0,6 3-12 16,0 2 9-16,-1 2-1 0,5 2 4 15,0 5-1-15,-2 4-24 0,0 0-12 16,-6 5-14-16,-1-1-13 0,-7 1-3 16,3 3-18-16,-9-2-15 0,-5 1-3 15,-2 1-1-15,0-2-20 0,-7-1-6 16,-9-3-18-16,1-4-46 0,-7-2-44 15,-1-3-43-15,-2-4-63 16,-4 1-80-16,6-4-337 0,-10-5-1321 0</inkml:trace>
  <inkml:trace contextRef="#ctx0" brushRef="#br0" timeOffset="44242.736">13658 14945 362 0,'0'0'996'0,"0"0"-459"16,0 0-382-16,0 0-90 0,0 0 13 15,0 0-10-15,0 0-13 0,0 0 36 16,57-7 19-16,-48 4 41 15,5 0 20-15,1-2 6 0,1 1-40 16,1-2-31-16,5 1-33 0,3-3 0 16,4 1-3-16,2-3-9 0,2-1 21 15,5 1 6-15,1-2-9 0,2-1-6 16,-2 0 21-16,5-1 10 0,-1 1 9 16,5-3-10-16,-3 3-10 0,1-5-19 15,1 5-12-15,1-2-3 0,10-4-16 16,8-4 3-16,6-1-3 15,7-2 3-15,-11 1 4 0,-2 4 2 16,-4-2 3-16,0 2-6 0,-2-1-3 16,2-3-3-16,-2-1-1 0,0-2 16 15,-2 1 19-15,2-2 17 0,0-1-21 16,0 3-21-16,0-1-25 0,0 3-15 16,-5 0-11-16,3 0 1 0,0-3-2 15,2-1 1-15,-2-2 0 0,4 0 2 16,-4-4 21-16,4-2 4 0,2-2 2 15,0-2 15-15,2-2 13 0,-4 2 15 16,2 1 5-16,-4 0-48 0,-2 6-30 16,0 1-2-16,-2-1-1 0,2 1 3 15,-5 0 0-15,3-1 0 0,0-3-2 16,-2 0 0-16,4-2 1 0,-2-4 0 16,-1-2 1-16,3-2 0 0,2-1 1 15,-4-2 2-15,4-3 12 0,0 0 10 16,-4 0 5-16,2-2 12 0,1 0-3 15,1 5-6-15,0-4-33 16,2 1-15-16,-2-5 2 0,4 0 11 16,-2-5 1-16,7 1 1 0,-5-3 0 15,4 1 0-15,-6-4 1 0,4 1 2 16,-4-3 16-16,0 3 2 0,2-2-3 16,-6 1-18-16,2 2-6 0,0-1-18 15,-2-1 3-15,-2-2 8 0,-3-2 13 16,3 0 2-16,2-3 20 0,0-3 8 15,0-1-3-15,4-2 6 0,0-4-6 16,-4-2-27-16,2-2-27 0,0-3 9 16,-2 0 18-16,-1 0 3 15,-3-1 24-15,2-1-3 0,0 3 9 16,-5 0-2-16,3 1-11 0,-6 1-20 16,3 1-15-16,-9 0-1 0,3 3 16 15,-1 2 3-15,-3 2 19 0,0 1 2 16,5-1 6-16,-7 0-10 0,2-1-20 15,-1-3-27-15,-1-3-3 0,0-2 28 16,-4-2 1-16,3 0 1 0,-3-3 15 16,0 1 9-16,0 0 3 0,-2 2-13 15,-4 2-14-15,2 1-36 0,-8 5 15 16,2-1 18-16,-1-1 3 0,1 1 2 16,-4 2 16-16,2-2 3 0,-1 4-6 15,-1 3-15-15,-2 2-19 0,-1 4-5 16,-1 1 6-16,-1 7 16 0,1 1 2 15,-1 1 3-15,-1 0 15 0,1-2-3 16,1 2-12-16,-1 2 15 16,-1 3-15-16,-3 10-2 0,1 11-1 0,-5 7-21 15,-4 1 9-15,4 0-3 0,1-3 13 16,1 0 2-16,-6 6 0 16,2 7 12-16,1 3-9 0,-3 7 14 15,2 1-17-15,-2 4-18 0,-2 1-64 16,0 2-38-16,-2 0-34 0,2 0-67 15,-2 0-100-15,0 0-253 0,9 2-1070 0</inkml:trace>
  <inkml:trace contextRef="#ctx0" brushRef="#br0" timeOffset="45311.166">21664 6272 166 0,'0'0'1722'0,"0"0"-1252"15,0 0-140-15,0 0 36 0,0 0 11 16,41-51-32-16,-37 36-11 0,-2-3 35 15,0-2-36-15,-2-3-15 16,0 1-19-16,-2-1-57 0,0 2-57 16,-6 4-59-16,-3 3-35 0,-1 7-25 15,2 4 7-15,-11 3 2 0,0 10-27 16,1 4-18-16,-9 9-12 0,2 6 0 16,0 5-3-16,6 2-12 0,-3-1 0 15,7-2 0-15,3-3 0 0,5-3-1 16,-1-4-2-16,4-1-3 0,2-5 1 15,4-2-16-15,0-2 3 0,6-3-3 16,4-4-9-16,0 3-3 0,11-6 0 16,-4 0 6-16,10 0 6 0,-1-3-3 15,3 2 3-15,4-2-10 0,0 1 1 16,3 1 6-16,-10 1 11 0,3 5 10 16,-6 3 12-16,0 3 3 0,-11 3 0 15,-3 7 0-15,-1-3 0 0,-8 5-2 16,0-2-10-16,-13 4 18 0,1-1-6 15,-11 0-3-15,-4-1-10 16,-4-1 19-16,-6-2 0 0,-2-4-9 16,2-3 4-16,-5-8-16 0,7-7-27 15,0-2-27-15,4-12-109 0,2-2-88 16,4-1-76-16,13 2-439 0,-5-1-1055 0</inkml:trace>
  <inkml:trace contextRef="#ctx0" brushRef="#br0" timeOffset="45745.042">22000 6648 1706 0,'0'0'2062'0,"0"0"-1584"16,0 0-162-16,0 0 22 0,0 0-54 16,0 0-56-16,0 0 42 0,0 0-88 15,0 0-116-15,-18 57-18 0,14-24 13 16,0 2 5-16,-1 3 6 0,1-1 13 15,0-1-16-15,-2-6 0 0,6-2 7 16,0-8 29-16,0-2 24 0,0-5-21 16,10-4 3-16,-3-2 10 0,1-2-22 15,6-3-18-15,1-2-12 16,10 0-21-16,4-5-38 0,12-5-10 16,-2-1-3-16,7-2-21 0,1-2-39 15,-10 4-51-15,-2-5-30 0,-3 1-40 16,-12-1-41-16,-5-1-133 0,-5 6-588 15,7 0-1379-15</inkml:trace>
  <inkml:trace contextRef="#ctx0" brushRef="#br0" timeOffset="48422.155">14226 6595 59 0,'0'0'68'16,"0"0"147"-16,0 0 252 0,0 0-262 15,0 0 29-15,0 0 17 0,0 0-49 16,0 0-33-16,0 0 25 0,-10-43 4 15,10 39-29-15,-2 0-27 0,2 0-20 16,-2 2 0-16,2-1-6 0,-2 2 3 16,2 1 6-16,0 0 41 0,0 0 21 15,0 0 19-15,0 2 5 16,0 0 2-16,0 0 2 0,0 0-8 16,0 0-50-16,0 2-64 0,0 0-35 15,2 3-12-15,0 1 21 0,2 0 3 16,2 3-6-16,0 4-6 0,0-3-12 15,1 1 0-15,1 1-10 0,-2 2-5 16,2-1 2-16,-1 1 0 0,1 0-11 16,-2 2 2-16,4 2 0 0,-1-1-6 15,1 4 1-15,0 3-4 0,3 3 0 16,-1 4-3-16,7 3-9 0,-5 0 12 16,5 3 0-16,-5 1-2 0,9 4-11 15,0 7 0-15,4 13 10 16,6 11-9-16,2 6 9 0,4-5-9 15,-4-5-3-15,2-2 0 0,1 2-12 16,3 4 9-16,2 5 2 0,3 2 1 16,-1 2 27-16,5 4 6 0,-3-2 1 15,-1 0-1-15,-1-1-3 0,3 1-11 16,-3 0-19-16,3 0-48 0,0 1 30 16,-1 1 18-16,3 3 1 0,3 2 17 15,1 1 0-15,4 4 3 0,-2-2-4 16,8 1-17-16,2 3-48 0,0 1 35 15,2 0 13-15,3 6 45 0,1-1 0 16,3 1 4-16,3-1-4 0,1 2-16 16,-1 0-28-16,1-1 32 0,1 0-12 15,1 0 0-15,0-5 3 0,1-2 0 16,-1-4-21-16,4-2-3 0,-1-1-57 16,5 1 42-16,-2-3 15 0,4 0 12 15,0 0 6-15,4-2 6 16,4 0 0-16,1-1-3 0,-1 0-21 15,2-1-6-15,4 4 6 0,1-2 2 16,3 1 19-16,1 2-3 0,0-1 9 16,1 0-2-16,1-2-10 0,1-1-15 15,5-2-55-15,-4-2 40 0,4-6 15 16,-4 1 3-16,-1-4 21 0,-1 0 1 16,2-6 8-16,-1-3-6 0,1-2 3 15,2-5-30-15,-5 0-26 0,5-3 14 16,-6-3 12-16,3-2 0 0,3-1 15 15,-2-3 12-15,2-3-6 16,-7-4 9-16,5 0 24 0,-7-2 64 16,1 1-55-16,1-5-24 0,-3 4-15 15,-1-1 3-15,-4-1-9 0,-3-2-3 16,-7 0-12-16,-3-3-3 0,-1 0-27 16,-8 0 6-16,-1-2 9 0,-3-4 9 15,-7 0 0-15,-4 0 0 0,-14-6 0 16,-9-3 0-16,-10-4 1 0,-6-2 2 15,4 2 1-15,2-1-1 0,-2 0 1 16,-2-5-1-16,-13-2-30 0,1-4-45 16,-7 0-67-16,-8-8-60 0,0-5-96 15,-2-5-169-15,-4 4-678 0,-5-11-1093 0</inkml:trace>
  <inkml:trace contextRef="#ctx0" brushRef="#br0" timeOffset="49287.258">23080 14102 323 0,'0'0'264'15,"0"0"1153"-15,0 0-1012 0,0 0-31 16,-5-53-5-16,3 44-34 0,0 2-66 16,0-1 1-16,2 3-19 0,-2 2-31 15,2 3-38-15,-2 0-13 0,0 3 36 16,0 7 2-16,-2 5 12 0,2 7-107 16,0 7-63-16,-2 7-19 0,1 5-9 15,3 3-18-15,-2 3-2 0,0 1 1 16,0-3 0-16,2-1 0 0,-2-8-2 15,2-4-3-15,-2-5-39 16,2-8-52-16,0-3-39 0,0-6-32 16,0-4-57-16,-2-4-146 0,2-2-295 15,0 0-572-15,0-5-309 0</inkml:trace>
  <inkml:trace contextRef="#ctx0" brushRef="#br0" timeOffset="49656.417">22906 14058 1509 0,'0'0'1420'0,"0"0"-1333"16,0 0 34-16,0 0 131 0,4-51-14 15,-2 39-20-15,2 2 59 0,4 1-16 16,-3 2-66-16,1-1-41 0,2 4 24 15,7 1 33-15,-3 3-28 0,7 0-31 16,-1 4-13-16,7 7-2 16,-4 3-29-16,3 4-17 0,1 4-12 15,2 3-7-15,-4 3-9 0,0 4-5 16,-1 2-1-16,-7 2 6 0,3 3-18 16,-9 3-12-16,-1 4-12 0,0 1-9 15,-8-2 0-15,0-1-10 0,-8-1-2 16,0-6 0-16,-3-5-2 0,-5-3-19 15,-1-4-6-15,-3-4-48 0,-1-3-55 16,-2-4-35-16,0 0-41 0,3-6-115 16,1-1-264-16,5-3-538 0,-1 3-617 0</inkml:trace>
  <inkml:trace contextRef="#ctx0" brushRef="#br0" timeOffset="50055.473">23495 14503 1539 0,'0'0'1919'0,"0"0"-1549"15,0 0-260-15,0 0 160 0,0 0 71 16,0 0-45-16,0 0 55 0,0 0-86 16,0 0-110-16,0 0-49 0,-41 66-22 15,32-40-2-15,5 3-19 0,-2 2-8 16,4-2-7-16,-2 0-3 16,2-3 3-16,0-3 4 0,0-4-1 15,2-5 57-15,0-5-18 0,4 0-8 16,2-5 17-16,2-2 24 0,7-2-51 15,-1 0-21-15,9 0-24 0,0-3-24 16,-1-3-1-16,1 0-2 0,0-2-3 16,-4-1-18-16,-1 1-51 0,-5-2-75 15,-5-2-73-15,2 2-60 0,-6-2-227 16,-2 3-793-16,2 0-1453 0</inkml:trace>
  <inkml:trace contextRef="#ctx0" brushRef="#br0" timeOffset="53918.879">18162 12332 134 0,'0'0'140'16,"0"0"-88"-16,0 0 440 0,0 0-430 15,0 0-62-15,0 0-342 0,0 0 247 16,0 0-224-16</inkml:trace>
  <inkml:trace contextRef="#ctx0" brushRef="#br0" timeOffset="54472.831">18147 12224 72 0,'0'0'71'0,"0"0"-22"0,0 0-46 16,0 0-2-16,0 0 0 0,0 0-1 15,0 0 1-15,0 0 0 0,0 0 0 16,0 0 1-16,0-1 0 0,0 1 1 15,0 0 10-15,-2 0 9 16,2 0 164-16,0 0 271 0,0 0-180 16,0-1 22-16,0 1-45 0,0 0-53 15,0 0-58-15,0 0-42 0,0-1-20 16,0 1-4-16,0 0-5 0,-2 0-8 16,2 0 1-16,0 0-1 0,0 0-6 15,-2 0 0-15,2 0-3 0,-4 0 164 16,2 0-5-16,-2 0-64 0,0 0-38 15,-2 0-14-15,-1 0-3 0,1 0 3 16,2 0-3-16,-2 0-4 0,-2 0 3 16,1 0-2-16,-3 0-8 0,0 0-22 15,-7 0-28-15,1 0-12 0,-7 0-21 16,-2 0 0-16,-4 0 1 0,-2 0-1 16,-4 1-1-16,-4 1-127 0,-1 0-254 15,-1 2-225-15,10-4-665 0,-12 9-637 16</inkml:trace>
  <inkml:trace contextRef="#ctx0" brushRef="#br0" timeOffset="54776.367">17349 12344 271 0,'0'0'39'15,"0"0"541"-15,0 0-381 16,0 0-82-16,0 0 7 0,0 0-56 16,0 0-68-16,0 0-179 0,0 0-420 15,-4-60-21-15</inkml:trace>
  <inkml:trace contextRef="#ctx0" brushRef="#br0" timeOffset="54953.747">17325 12241 1692 0,'0'0'630'16,"0"0"-485"-16,0 0-77 0,0 0 45 15,0 0 116-15,0 0-53 0,0 0 29 16,0 0 68-16,0 0-20 0,0 0-49 15,-33-8-18-15,16 8-30 0,-2 0-39 16,-7 0-49-16,-1 0-40 0,-2 0-25 16,-4 0-3-16,0 0-2 0,-3-1-72 15,-1 4-75-15,-2-3-38 16,-2 2-23-16,-3-2-112 0,-1 2-239 16,1 2-161-16,9-4 80 0,-12 6-384 0</inkml:trace>
  <inkml:trace contextRef="#ctx0" brushRef="#br0" timeOffset="55257.717">16353 12340 10 0,'0'0'199'16,"0"0"244"-16,0 0-443 0,0 0-235 16</inkml:trace>
  <inkml:trace contextRef="#ctx0" brushRef="#br0" timeOffset="55391.334">16339 12253 1558 0,'0'0'1086'0,"0"0"-974"0,0 0 46 0,0 0 220 16,0 0-114-16,0 0-135 15,-64-3-59-15,45 3-20 0,-2-1-25 16,-4 1-24-16,-1 0-1 0,-3 0-12 15,-2 0-57-15,-7 0-96 0,-3 0-83 16,-11 2 140-16,3 0 2 0,-1 0-527 16,13 2-682-16</inkml:trace>
  <inkml:trace contextRef="#ctx0" brushRef="#br0" timeOffset="55888.315">15291 12270 196 0,'0'0'609'0,"0"0"538"16,0 0-849-16,0 0-84 15,0 0-20-15,0 0-37 0,0 0 145 16,0 0 30-16,0 0-47 0,0 0-62 16,-58-7-93-16,35 7-90 0,-8 0-37 15,-2 0 11-15,-2 0-14 0,-4 0-19 16,-3 0-79-16,-10 1-75 0,-7 1-28 15,-14 0 58-15,-1 1 29 0,12 0-305 16,20 0-769-16,5-3-223 0</inkml:trace>
  <inkml:trace contextRef="#ctx0" brushRef="#br0" timeOffset="56324.086">14205 12290 1258 0,'0'0'1258'0,"0"0"-1071"16,0 0 92-16,0 0 89 0,0 0-57 16,-64-7-141-16,42 7-97 0,-1 0-60 15,-6 0-13-15,0 0-47 0,-8 0-98 16,-3 0 47-16,-9 0 29 0,-13 1-125 16,-11 5-187-16,-1-2-383 0,18-1-659 15,9 1 640-15</inkml:trace>
  <inkml:trace contextRef="#ctx0" brushRef="#br0" timeOffset="56717.381">13203 12301 346 0,'0'0'1137'0,"0"0"-384"16,0 0-249-16,0 0-205 0,0 0-40 15,0 0 163-15,0 0-38 0,-64-7-45 16,37 7-95-16,-6 0-124 0,-4 0-120 16,-9 0-34-16,-3 0-150 15,-16 2-145-15,8 1-274 0,9-1-577 16,-4-2-797-16</inkml:trace>
  <inkml:trace contextRef="#ctx0" brushRef="#br0" timeOffset="58623.786">11830 11766 1000 0,'0'0'439'0,"0"0"618"16,0 0-770-16,0 0 41 0,0 0-19 15,0 0-27-15,0 0-27 0,0 0 12 16,-25-56-16-16,23 48-38 0,0 3-35 16,-2 1-9-16,4-1-8 0,0 2-15 15,-2 1-15-15,2 1 2 0,-2 1 16 16,2 0-7-16,0 0-6 0,0 5-4 15,0 1-2-15,2 7-67 16,0 6-47-16,2 6-16 0,3 4-12 16,1 5 11-16,-2 2-1 0,0 0 0 15,0-1 1-15,1-4-1 0,1-3-1 16,0-5 2-16,-4-3-1 0,0-6 2 16,1-7 1-16,-3-4 0 0,0-3-1 15,4 0-12-15,0-6-15 0,-2-4 6 16,0-6 3-16,0-3 6 0,1-5 11 15,-1 1-1-15,0-5 2 0,0 3 1 16,-2 0 11-16,0 4 9 0,2 4-6 16,-2 8 3-16,0-1 9 0,0 7 12 15,1 3 3-15,1 0-8 0,4 0-16 16,-2 9-15-16,0 3-3 0,1 4-3 16,1 4-15-16,2 1 14 0,-2 1 1 15,-1-3 1-15,3 0 0 0,0-4 2 16,-1-2 2-16,-3-4-1 0,0-2 1 15,4-4 11-15,-1-3-13 0,-3-1-3 16,2-8-19-16,2-3 10 16,-1-5 9-16,-3-2 3 0,-2-4 0 15,2-6 21-15,0 2 1 0,-1-4 2 16,1 1-3-16,-2 2-18 0,-2 2-1 16,6 2-1-16,-2 6-1 0,-1 4-11 15,1-1-41-15,-4 3-77 0,2 2-82 16,-2 0-70-16,-2 4-115 0,0 0-368 15,0 4-847-15,6 2-1145 0</inkml:trace>
  <inkml:trace contextRef="#ctx0" brushRef="#br0" timeOffset="59207.928">12299 12048 638 0,'0'0'248'0,"0"0"1280"15,0 0-1147-15,0 0-102 0,0 0 50 16,0 0-12-16,27-53-25 0,-25 40 37 16,-2-2-14-16,-2-1-44 0,0 1-36 15,-6 0-40-15,-4 2-28 0,1 6-70 16,3 2-58-16,-6 5-6 0,3 2 4 15,1 8-7-15,-5 3-3 0,7 4-3 16,2-1-6-16,4 3-3 0,0-1-13 16,2-2 11-16,2-1-12 15,4-4 0-15,2-1-1 0,7-4-25 0,-3-4-32 16,5-2-55-16,-1-5-58 16,-1-5-61-16,-3-4-120 0,-6 1-384 15,5-11-1072-15</inkml:trace>
  <inkml:trace contextRef="#ctx0" brushRef="#br0" timeOffset="59760.022">11785 12317 684 0,'0'0'1650'16,"0"0"-1178"-16,0 0-196 15,0 0 100-15,0 0 7 0,0 0 0 16,0 0 10-16,0 0-36 0,0 0-62 15,0 0-61-15,-2-7-31 0,10 2 9 16,-2 0-10-16,9 1-27 0,-1-2-3 16,5 2-19-16,-1 0-27 0,7-1-21 15,0 2-12-15,0-1-23 0,4-2-13 16,0 3-12-16,2-3-9 0,-2 0-9 16,0-2-24-16,-3-1-1 0,-3 0-2 15,2-1-1-15,-2 1-29 0,-9-1-33 16,5-1-54-16,-7 3-37 0,-6 1-41 15,-2 0-43-15,1 3-138 0,-5 2-327 16,0 2-790-16,-5 6-1058 0</inkml:trace>
  <inkml:trace contextRef="#ctx0" brushRef="#br0" timeOffset="60150.016">11923 12497 912 0,'0'0'1501'0,"0"0"-866"16,0 0-310-16,0 0 78 0,0 0 12 15,0 0-83-15,0 0 40 0,0 0 40 16,0 0-96-16,0 0-153 0,2 40-63 16,-2-9-28-16,0 4-8 0,2 4-10 15,0 3-18-15,1-1-12 0,-1-1-12 16,2-4-10-16,-2-7-1 0,2-4-1 15,-2-8-24-15,0-4-36 0,0-6-52 16,0-7-48-16,0 0-97 0,-2-7-81 16,0-6-160-16,0 2-511 0,0-7-586 15</inkml:trace>
  <inkml:trace contextRef="#ctx0" brushRef="#br0" timeOffset="60475.962">11756 12562 741 0,'0'0'1817'0,"0"0"-1226"16,0 0-301-16,0 0 124 0,0 0-53 16,0 0-97-16,8-57 8 0,-4 46 25 15,2 0-59-15,5 0-68 0,-3 4-16 16,2 1 34-16,7 1 2 0,-1 3-48 15,5 2-24-15,2 0-1 0,0 5-14 16,3 1-22-16,1 3-18 0,0 2-9 16,0 1-18-16,-6 0-12 0,2-1-3 15,-9 2-18-15,-2 0-3 0,-3-1-1 16,-7 1-11-16,-2 0-15 16,0-2-21-16,-6-1-48 0,-7 0-46 15,3-1-47-15,-5-1-46 0,-3-3-152 16,5 0-381-16,-7 5-981 0</inkml:trace>
  <inkml:trace contextRef="#ctx0" brushRef="#br0" timeOffset="60854.261">12180 12892 1474 0,'0'0'1675'0,"0"0"-1239"16,0 0-152-16,0 0 118 0,0 0-65 15,24-66-94-15,-24 47 17 0,-6 0 5 16,-4 3-65-16,-3 4-82 0,-1 3-72 16,0 8-25-16,-3 1 3 0,7 13 6 15,-7 4 0-15,9 7 13 0,4 1-7 16,2 4-18-16,2-1-3 0,2-4-12 16,4-2-1-16,6-5-2 0,1-6-44 15,1-8-68-15,7-3-97 16,0-12-97-16,-5-7-211 0,3 1-751 15,1-20-1805-15</inkml:trace>
  <inkml:trace contextRef="#ctx0" brushRef="#br0" timeOffset="63735.674">18265 12317 287 0,'0'0'95'16,"0"0"1140"-16,0 0-777 0,0 0-140 15,0 0 46-15,0 0 6 0,0 0-71 16,0 0 2-16,0 0-46 0,8-9-94 16,-5 1-15-16,-1-2 9 15,0-3 62-15,0 0-9 0,-2-2-15 0,0-1-16 16,0 4-4-16,0-1-24 15,-2 4-61-15,-2 4-52 0,-3 3-21 16,3 0 0-16,0 4-13 0,-4 5 11 16,4 3 29-16,-3 5 15 0,3 4-20 15,2 1-37-15,2 0-12 0,0 0 11 16,0 0 1-16,4-4 3 0,3-3 9 16,-1-4 0-16,2-2 6 0,2-7 0 15,5 0-16-15,-3-3-2 0,1-9-12 16,3-4 10-16,-5-4 2 0,1-3 17 15,-4 1 10-15,-2 0 0 0,-4 4 10 16,-2 3 11-16,0 3-15 0,-6 6-12 16,-2-1-18-16,-2 5 12 0,-3 2-13 15,-3 0 13-15,1 7 0 0,1 2 6 16,-1 6 4-16,5 1 2 0,0 2-6 16,3 1-21-16,5-3 2 0,2 0-2 15,0-3 21-15,5-2 3 16,3-4 6-16,0-3-3 0,2-4-9 15,5-4-15-15,-1-6 0 0,1-5 12 16,-3-5-3-16,-1-4-10 0,-1-1 1 16,-6-1 0-16,2 4-3 0,-6 2 0 15,0 4 0-15,-8 2 2 0,-2 5-1 16,-1 3-1-16,-3 2 0 0,-3 4 1 16,1 1-1-16,-1 6 12 0,1 4 0 15,3 5 0-15,-1 1-9 0,8 2 13 16,-1 1 2-16,5-1-15 0,2-1-3 15,0-2-15-15,7-5 15 0,1-2 2 16,2-7 16-16,5-2-18 0,-1-2 0 16,-2-11-1-16,1-1-1 15,-1-6 0-15,-1-2 1 0,-5-2-1 16,-2 2-19-16,-4 2 8 0,0 4-5 16,-4 5 16-16,-4 1 1 0,-1 6-1 15,-3 1-1-15,-1 3 3 0,1 4 3 16,-2 7 12-16,1 2 1 0,1 3-1 15,4 6 0-15,1 0-3 0,3 0 0 16,4-2-9-16,0 0-3 0,2-4-15 16,4-3 15-16,3-3 2 0,-1-5 13 15,2 0-13-15,-1-5 0 0,-1 0-1 16,0 0-1-16,-4-4-15 0,-2-3-21 16,0-6-25-16,-2-2-23 0,-2-1-30 15,-2 1-43-15,-2 2-64 0,-4 3-78 16,1 6-191-16,5 3-627 0,2 2-1163 15</inkml:trace>
  <inkml:trace contextRef="#ctx0" brushRef="#br0" timeOffset="66969.977">18294 12306 147 0,'0'0'117'0,"0"0"-65"15,0 0 1104-15,0 0-597 0,0 0-258 16,0 0-155-16,0 0-14 0,0 0-19 16,4-10-26-16,-4 7-3 15,0 0-7-15,0-1-29 0,0 0-48 16,0 2-14-16,0-1-9 0,0 0 4 15,0 3 0-15,0 0 19 0,0 0 20 16,0 0 41-16,0 0 35 0,0 0 45 16,0 0-1-16,0 0 6 0,0 0 3 15,0 0-1-15,0 0 15 0,0 0 1 16,-2 0 10-16,2 0 15 0,0 0-10 16,0 0-32-16,0 0-21 0,0 0 48 15,-2 3-37-15,2-3-25 0,0 0-8 16,0 0-11-16,0 0-20 0,0 0-24 15,0 0-43-15,0 0-6 0,0 0-28 16,-2 0 1-16,2 3 6 16,0-2 21-16,0 4 10 0,0 3 23 15,0 3-18-15,0 7-2 0,-4 2-13 16,4 5-1-16,0 0 1 0,0 7-2 16,-2 1-23-16,2 1-2 0,0 5-6 15,0-1-2-15,-2 2 33 0,2 0-23 16,0 0-5-16,0-3-16 0,0-1-26 15,-2-3 8-15,2-4 36 0,0-3-17 16,0-6-59-16,0-4-180 0,0-3-147 16,0-5 214-16,0 1 124 0,0-2-17 15,2-1-88-15,0-2-143 0,-2 1-286 16,6-2 186-16,-4-1-78 0,2 0-212 16,-4-2 131-16,0 0 186 0,0 0 238 15,-4 0 167-15,2 0 9 0,2 0 100 16,0 4-100-16</inkml:trace>
  <inkml:trace contextRef="#ctx0" brushRef="#br0" timeOffset="67817.803">18269 13403 287 0,'0'0'59'0,"0"0"1627"16,0 0-1142-16,0 0-344 0,0 0-91 15,0 0 39-15,0 0-4 0,0 0 18 16,0 0 1-16,0 0-11 0,7-7-58 16,-7 5-24-16,0-5 2 0,0 4-3 15,-3 0-12-15,3-1 6 0,-2 1-16 16,2 3 9-16,0 0 22 0,0 0 43 15,0 0 37-15,0 0-7 0,0 0 0 16,0-2 11-16,0 2-85 16,0 0-44-16,-2 0 4 0,2 0 2 0,0 2 34 15,-2 0 46-15,2 3 54 0,0 2-106 16,0 8-52-16,0 6 27 16,-2 9-24-16,0 17 25 0,0 15-28 15,2 13 30-15,0 1 46 0,0-13-43 16,0-17 28-16,0-17 77 0,0-2 188 15,-2 1-164-15,2 1-127 0,0 2-50 16,0-9-45-16,0-4-21 0,0-5-33 16,0 0-28-16,0-8-14 0,2-1-43 15,-2-1-100-15,2 0-228 0,-2 3-536 16,0 4-893-16,0 1 92 0,4 4 1849 16,2-1 3-16,15 11-3 0</inkml:trace>
  <inkml:trace contextRef="#ctx0" brushRef="#br0" timeOffset="68153.035">18276 14591 87 0,'0'0'62'0,"0"0"-43"0,0 0 109 15,0 0 1055-15,0 0-793 0,0 0-163 16,-3-52 42-16,-3 41-269 0,0-2-107 16,-2 1 32-16,2 1-207 0,4 3-998 15,-1 0 659-15</inkml:trace>
  <inkml:trace contextRef="#ctx0" brushRef="#br0" timeOffset="68370.495">18242 14465 749 0,'0'0'2042'0,"0"0"-1520"16,0 0-258-16,0 0 80 0,0 0 38 15,0 0-20-15,0 0 52 0,0 0-71 16,0 0-115-16,0 0-165 0,0 24-41 15,0-17-7-15,0 0-3 0,0 0-10 16,0-2 16-16,-2 2 3 16,2-1 12-16,0 3 7 0,0 3-7 15,-2 8 18-15,2 6 7 0,-2 16-4 16,2 18-9-16,-2 15-12 0,0-2-13 16,2-16-20-16,-2-18-63 0,2-13 0 15,0-4-22-15,-2 0-42 0,2-4-60 16,2-7-171-16,2-6-316 0,-4-5-577 15,2 0-1587-15,0 0 2668 0,2-3 170 16,15 3 0-16</inkml:trace>
  <inkml:trace contextRef="#ctx0" brushRef="#br0" timeOffset="68835.722">18162 15556 33 0,'0'0'1990'15,"0"0"-1194"-15,0 0-546 0,0 0 28 16,33 54 102-16,-27-33-90 0,-2 7 29 16,-2 4 306-16,-2 3-216 0,0 2-197 15,0 4-157-15,0 2-19 0,0 0 13 16,-2 1 38-16,2-2-84 0,-2-6-3 16,2-4-69-16,0-7-119 0,0-7-128 15,0-7-284-15,-2-4-1038 0,2-7-1279 0</inkml:trace>
  <inkml:trace contextRef="#ctx0" brushRef="#br0" timeOffset="70569.743">17990 16472 1068 0,'0'0'1131'0,"0"0"-595"16,0 0-285-16,0 0 49 0,0 0 66 16,0 0-30-16,0 0-32 15,0-52-10-15,0 48-54 0,-2 0-25 16,0 1-35-16,0 1-7 0,0 2 3 15,2 0 3-15,-2 0-1 0,2 3-6 16,-2 2-3-16,0 0-28 0,2 5-47 16,0 1-28-16,-2 4-18 0,2 5-15 15,0 1-12-15,0 3-3 0,0 2-3 16,0 2-12-16,0 3 0 16,2 0 0-16,-2 1 0 0,2 3-1 15,-2 0 0-15,0 3 0 0,0-1 0 16,0-1 1-16,0-3 0 0,0-4 9 15,-2-2-10-15,0-2 0 0,-2-4 0 16,2-3 1-16,-3-3-1 0,5-1 1 16,-6-4 12-16,4-1-12 0,2-5 9 15,-2-1 0-15,2-1-9 0,0-1 18 16,0-1 3-16,0 0 15 0,2 0 9 16,4 0 46-16,-2-1-25 0,7-3-18 15,1 1-9-15,5-1-6 0,1 0-6 16,3-2 0-16,2 1-12 0,-3-2-6 15,5 4 0-15,-2 0-11 0,-2 0 0 16,-3 1-1-16,3 2 0 0,-7-1-15 16,-1 1-21-16,1-2-54 0,-5 2-75 15,-3-2-43-15,2 2-14 0,-6-3-79 16,0 2-218-16,2-1-533 0,-2 0-590 16,0-3-1202-16</inkml:trace>
  <inkml:trace contextRef="#ctx0" brushRef="#br0" timeOffset="71254.104">18437 16394 476 0,'0'0'359'0,"0"0"935"15,0 0-886-15,0 0-37 0,0 0 38 16,0 0 19-16,12-51-69 0,-12 47-14 16,0 4-18-16,0 0-23 0,0 0-15 15,-4 4-46-15,0 5-53 0,-2 4-18 16,-3 5-42-16,1 5-33 0,0 5-16 16,-4 1-6-16,1 2-51 0,1 1 0 15,-1-2-9-15,-1-4-12 0,2-4-1 16,1-1-1-16,1-8-1 0,-2 0-2 15,4-5-16-15,-1-4-21 0,3-1-33 16,2-3-31-16,0 0-17 0,2 0-13 16,0 0 0-16,2-5 12 15,2 0-58-15,5-1-67 0,-3 1-62 16,4 2-58-16,-2 1-49 0,3 2 53 16,1 0 56-16,-1 0 48 0,3 4 63 15,1 0 115-15,1-1 80 0,1 1 22 16,-1-1 29-16,3-1 61 0,-3-1 58 15,1-1 46-15,-3 0 27 0,1 0 15 16,-9-1-11-16,2-1-17 0,-6 0 13 16,0 1-1-16,-2-1-53 0,-2 0-79 15,-6 0-1-15,0-2 40 16,-9-4 2-16,1-2-8 0,-7 0 2 16,0-3-4-16,0 2-32 0,-3-1-40 15,3-2-39-15,0 2-30 0,4-2 0 16,-1 1-63-16,3-1-88 0,3 3-90 15,1 0-68-15,5 2-214 0,4 3-748 16,0 0-1098-16</inkml:trace>
  <inkml:trace contextRef="#ctx0" brushRef="#br0" timeOffset="71443.805">18309 16450 2752 0,'0'0'1488'0,"0"0"-1153"0,0 0 74 16,0 0-4-16,0 0-138 0,37 62-77 16,-25-40-14-16,-4 1-65 0,-1 1-63 15,1-2-47-15,-4 0-1 0,2-7-72 16,-4 0-106-16,-2-4-79 16,0-4-92-16,0-3-385 0,0 1-1184 0</inkml:trace>
  <inkml:trace contextRef="#ctx0" brushRef="#br0" timeOffset="75324.945">18249 17382 424 0,'0'0'541'0,"0"0"-323"16,0 0 10-16,0 0-150 15,0 0-58-15,0 0 380 0,0 0-50 0,0 0-156 16,0 0 0-16,-17-32-20 15,17 28-43-15,-2 1 1 0,2 1 21 16,-2 1-6-16,2-1-13 0,0 1 14 16,-2-1 45-16,2 0-2 0,-4 2-18 15,4 0-5-15,0-1 8 0,0 1-4 16,0-2-6-16,0 2-13 0,0 0-7 16,0 0-2-16,0 0-14 0,0 0-15 15,0 3-15-15,0 4-36 0,0 5-19 16,4 5-18-16,-2 4-9 0,-2 5-5 15,0 4-11-15,0-1-1 16,0-5-1-16,0 1-2 0,0-6 0 16,0-2-14-16,-2-5-5 0,2-3-18 15,0-3-31-15,0-4-57 0,0 0-49 16,0-2-49-16,2 0-80 0,0-4-133 16,2 0-140-16,2-2-155 0,-1 0-446 15,3-7-280-15</inkml:trace>
  <inkml:trace contextRef="#ctx0" brushRef="#br0" timeOffset="75568.982">18329 17369 836 0,'0'0'1124'16,"0"0"-713"-16,0 0 12 0,0 0 67 15,0 0-77-15,0 0-70 0,0 0-24 16,0 0-32-16,0 0-50 0,0 0-20 15,0-27 5-15,-2 35 3 0,2 5-95 16,0 6-78-16,-2 5-31 16,2 6-20-16,0 1 1 0,0 1-2 15,0-4-2-15,0-5-25 0,0-1-58 16,0-7-94-16,0-6-77 0,0-5-110 16,0-4-355-16,2 0-829 0,-2-5-962 0</inkml:trace>
  <inkml:trace contextRef="#ctx0" brushRef="#br0" timeOffset="76260.104">18098 17675 630 0,'0'0'398'0,"0"0"-271"0,0 0 91 16,0 0 65-16,0 0-52 0,0 0-14 15,0 0 65-15,0 0 15 16,0 0-43-16,0 0-23 0,-17-23 15 16,15 20 7-16,0 1 15 0,2 1-10 15,-2 1-10-15,2-2 18 0,0 2-9 16,0 0-22-16,0 0-52 0,2 3-25 15,0 2-16-15,4 0-9 0,-1 2-30 16,1 2-24-16,-2 0-19 0,0 0 0 16,4 6-9-16,1 1-14 0,-1 2-7 15,-2 2-15-15,2-1-13 0,3 1 1 16,-3 1-1-16,0-2 0 0,0 1 0 16,1-4-2-16,1 1 2 0,-2-3 0 15,3-3-2-15,-1-1 0 0,-4-2-1 16,2-1-2-16,3-2-15 0,-3-4 16 15,-2 1-1-15,2-2-15 0,1 0 6 16,1-2 9-16,-4-3-16 0,5-3 18 16,-1-1 1-16,0-5 0 15,3 0 16-15,-1-4 11 0,3-1 3 16,-1-4-6-16,3-2 0 0,1-1 0 16,3-5 0-16,0 2-6 0,-3 1-6 15,-1 4-12-15,-7 6-2 0,2 1-13 16,-1 0-21-16,-1-1-63 0,0 0-79 15,1 3-103-15,-5 1-68 0,2 3-221 16,-4 2-937-16,11 3-1700 0</inkml:trace>
  <inkml:trace contextRef="#ctx0" brushRef="#br0" timeOffset="78682.714">17850 18970 108 0,'0'0'1087'16,"0"0"-989"-16,0 0-30 0,0 0-3 16,0 0 257-16,0 0 327 0,0 0-333 15,0 0-148-15,0 0-11 0,-11 2 48 16,9-2 14-16,2 0 13 0,-2 0-34 16,2 0-34-16,0 0-26 0,0 0 11 15,0-2 21-15,0-3-6 0,2-1-53 16,2-2-19-16,3-2-1 0,1-3 1 15,0-2 3-15,3-1-7 0,-1-5-15 16,2 0-15-16,1-4-6 16,-1-2-13-16,3-3-3 0,-3 1-11 15,2-4-4-15,-3-4 6 0,3-4-3 16,1-1 1-16,-3 5-1 0,-4 6-3 16,1 6 6-16,-3 7 4 0,-4 4-4 15,2 4 3-15,-2 4-6 0,0 2 9 16,-2 4 13-16,0 0 5 0,0 0 25 15,0 8-55-15,0 1-19 0,0 2 0 16,0 0-2-16,0 7 1 0,-2 2 1 16,0 6 0-16,0 1 1 0,2 3 12 15,-2 2-13-15,2-1 1 0,0 2 12 16,0-4-12-16,0-1 12 0,4-1-13 16,2-5 10-16,-2-3 0 0,5-4-9 15,-1-4 7-15,2-5-10 0,5-5-30 16,-3 0 9-16,3-12 3 0,1-4 6 15,1-6 9-15,1-5-9 0,1-5 9 16,-1-6 0-16,3-10 2 0,-2-3 1 16,-5 2 15-16,-1 4-3 15,-5 11-10-15,-2 4 1 0,-4 8 9 16,0 6 0-16,0 5 12 0,-2 8 30 16,0 2-11-16,0 4-42 0,0 6-1 15,0 5 0-15,0 3 0 0,2 6 2 16,-2 10 10-16,2 15-9 0,0-2 15 15,1-2-6-15,1-2-9 0,0-9 0 16,0 8-2-16,4 0-1 0,-2-2-27 16,5-7-64-16,-3-8-87 15,4-5-72-15,1-7-108 0,3-9-290 16,-7-4-902-16,20-18-1409 0</inkml:trace>
  <inkml:trace contextRef="#ctx0" brushRef="#br0" timeOffset="79146.016">18561 18131 1360 0,'0'0'2064'0,"0"0"-1741"0,0 0-84 16,0 0 165-16,0 0-25 0,0 0-73 16,0 0-7-16,0 0-63 0,0 0-63 15,-2 53-70-15,2-27-25 0,0 4-8 16,0 2-4-16,-2 0-12 0,-2 3-15 16,1-4-14-16,1-2-13 0,-2-3-12 15,2-5 0-15,0-1-12 0,0-4-28 16,2-5-38-16,0-5-43 0,0-2-24 15,0-4-39-15,4 0-74 0,0 0-83 16,7-6-113-16,-5-1-157 0,0-4-340 16,2 2-131-16,9-13-262 0</inkml:trace>
  <inkml:trace contextRef="#ctx0" brushRef="#br0" timeOffset="79501.828">18701 18233 1258 0,'0'0'696'15,"0"0"-42"-15,0 0-63 0,0 0-35 16,15-58-48-16,-13 46-56 0,2 2-63 15,-4 6-88-15,0 4-58 0,-4 2-77 16,-4 10-30-16,-3 5-27 0,-3 7-34 16,-1 2-33-16,-3 6-17 0,-1 1-13 15,1 1-11-15,-1-4-1 0,0-1-3 16,3-3-31-16,1-5-38 0,3-4-55 16,6-4-30-16,-3-4-27 0,7-3-25 15,2-1-10-15,0-2-78 16,11-1-115-16,-1 2 8 0,5-3 54 15,3 2 100-15,3 1 82 0,-3 1 158 16,3-4 10-16,-2 1 131 0,-5-1 72 16,1-1 30-16,-3 0-13 0,-8-3-14 15,0-2 2-15,-4 1-5 0,0-1 3 16,-4-2 20-16,-2-1 2 0,-6-1-10 16,-5-3-15-16,-2-1-9 0,-5-4-23 15,1 0-32-15,-8 0-46 0,2 1-57 16,-2-2-36-16,2 4-59 0,0-1-137 15,0 1-151-15,11 1-363 0,-11-11-1827 0</inkml:trace>
  <inkml:trace contextRef="#ctx0" brushRef="#br0" timeOffset="93880.305">19076 18729 104 0,'0'0'294'0,"0"0"-14"16,0 0 14-16,0 0-60 0,0 0-9 15,0 0-1-15,0 0-51 0,0 0-99 16,0 0 40-16,-17-5-4 0,15 3 282 16,0 0-99-16,2 2-116 0,-2-4-23 15,2 4 37-15,-4 0 22 0,4-1-7 16,0 1-8-16,0 0 6 0,0 0 2 15,0 0-39-15,0 0-31 0,4 0 5 16,0 1 3-16,-2-1 0 0,2 2-1 16,4 0-6-16,1 0-22 0,1-2-18 15,0 0-6-15,5 0-15 0,1-4-19 16,1-4-18-16,1 1-23 0,3-2-16 16,0-1-1-16,-1-1 1 0,-1 1-1 15,2 1 0-15,-1 3-27 0,-1 1-56 16,-2 4-98-16,-1 1-36 0,-1 0 17 15,-7 0-50-15,2 1-186 0,-6 2-579 16,3 2-736-16</inkml:trace>
  <inkml:trace contextRef="#ctx0" brushRef="#br0" timeOffset="94430.256">19086 18876 385 0,'0'0'701'0,"0"0"-343"0,0 0-36 16,0 0 38-16,0 0-39 0,0 0-50 15,0 0 28-15,0 0 1 0,0 0-20 16,0 0-31-16,-10 1-3 0,10 1-6 16,0 1-39-16,0 1-38 0,0-1-6 15,4-1 14-15,-2-1 0 0,6 0-18 16,-2-1-17-16,7 0-2 15,1 0-19-15,1-4-31 0,5-1-38 16,3 0-31-16,4-1-13 0,0 1-1 16,2 0-1-16,2 0-2 0,-2 3-80 15,0 1-78-15,-5-1-56 0,-1 2-97 16,0-2-313-16,-9 2-605 0,9-14-1122 16</inkml:trace>
  <inkml:trace contextRef="#ctx0" brushRef="#br0" timeOffset="95433.488">19340 18629 7 0,'0'0'1232'0,"0"0"-861"0,0 0 6 16,0 0 89-16,0 0-82 15,0 0-25-15,0 0 4 0,0 0-16 16,0 0-40-16,0 0-36 0,-14-28-62 16,14 27-40-16,2 0-10 0,2 1-12 15,0 0-22-15,4 0-16 0,3 0-3 16,-5 1-18-16,4 3-9 0,5 3-15 15,-3 0-1-15,7-1-15 0,-3 5 4 16,7 0-4-16,-2 1-6 0,-1-1-8 16,7 2-7-16,2-1-9 0,-6 1-3 15,6 0-12-15,-2 0-2 0,-1-2 0 16,1 3 2-16,-6 0 12 0,0 0-12 16,-1 1-3-16,-5 1 0 0,-1 0-1 15,-1 2 1-15,-7 0-2 0,0 1-13 16,-4-2 0-16,-2 2 3 0,0-2 9 15,-6 1-15-15,-2-2 15 0,-7-5-12 16,-1 2 15-16,-3-2 1 16,0-2 0-16,-9-1-1 0,1-1-21 0,0-1-25 15,-4-1-41-15,0-1-125 16,4-4-128 0,2 0-210-16,-10 0-1005 0</inkml:trace>
  <inkml:trace contextRef="#ctx0" brushRef="#br0" timeOffset="96946.67">19989 18388 20 0,'0'0'417'0,"0"0"-13"15,0 0-84-15,0 0-53 0,0 0-115 16,0 0-47-16,0 0-5 0,0 0 367 15,0 0-88-15,-16-39-160 0,14 32-56 16,2 0-9-16,0 0 6 0,0-2 8 16,0 1 29-16,0 1-15 0,0 1-28 15,0 1-37-15,0 2 14 0,0 2 39 16,0 1 53-16,0 0-11 16,2 3-78-16,0 5-42 0,4 2-16 15,-2 2 0-15,4 7 10 0,3 2 14 16,-1 3-18-16,0-2-22 0,3 2-5 15,-1-4-16-15,-4 0-9 0,5 0-8 16,1 2-4-16,1 0-16 0,3 0-2 16,-5-5 0-16,1-1-2 0,-1-4-19 15,-3-3-22-15,0-3-69 0,-4-2-67 16,-1-4-55-16,-1 0-72 0,2 0-119 16,-4-3-242-16,0-1-590 15,2-12-590-15</inkml:trace>
  <inkml:trace contextRef="#ctx0" brushRef="#br0" timeOffset="97240.117">20363 18350 1941 0,'0'0'1003'0,"0"0"-830"15,0 0 63-15,0 0 91 0,0 0-22 16,0 0-1-16,0 0-47 0,0 0-75 15,0 0-56-15,0 0-10 0,9 28 16 16,-20-9 11-16,3 1-3 0,0 1-31 16,-11 9-6-16,5 9-21 0,-11 14-3 15,-6 19-1-15,-2 8-20 16,6-9-19-16,8-15-21 0,1-16-15 0,9-17 0 16,3-5-3-16,-4 6-15 0,0 2-15 15,1 0-58-15,-3 0-57 16,4-5-49-16,1-15-67 15,5-6-87-15,0 0-220 0,2 0-671 0,6 0-707 0</inkml:trace>
  <inkml:trace contextRef="#ctx0" brushRef="#br0" timeOffset="98063.641">20682 18111 2463 0,'0'0'560'0,"0"0"-183"15,0 0 75-15,0 0-59 0,0 0-139 16,0 0-60-16,0 0-28 0,2 57-7 15,-4-29-55-15,2 4-43 0,-7 4-3 16,-1 3 3-16,2 2-3 16,0-2-1-16,2-3-11 0,2-10-16 15,0-1-16-15,-3-5-14 0,3 4-12 16,-2 0-3-16,2-5-33 0,0-4-41 16,2-4-35-16,0-3-32 0,0-3-30 15,0-2-45-15,0-3-97 0,4-8-98 16,4-5-74-16,-1-5-82 0,3-6-41 15,-2-4 97-15,7-1 164 0,-3-4 222 16,3 1 140-16,-1-1 43 0,3 0 247 16,-3 0 184-16,3 2 115 0,-7 3-26 15,4 1-51-15,-3 7-42 0,-3 5-87 16,-2 5-72-16,0 6-23 0,-1 4-51 16,-5 4-76-16,0 8-85 15,0 5-46-15,-7 5-6 0,-3 4-11 16,0 3-10-16,-7 0-1 0,3 1-1 15,-5-2-1-15,3-4-2 0,-3-3-13 16,4-3-4-16,1-4-23 0,4-2-37 16,-3-4-24-16,9-2-4 0,0-1 4 15,4-2 11-15,0 2 7 0,6 0-16 16,7 0 12-16,-1 0 27 0,5 2 25 16,-3-1 22-16,3-1 15 0,-7 0 0 15,4-2 2-15,1 2 41 0,-3-1 37 16,5-3 33-16,-9-1-2 0,-4 0-29 15,-4-8 25-15,0-2 17 0,-8-2 10 16,-7-4-10-16,-1-2 1 0,-11 1 23 16,0-3-25-16,-2 1-47 0,-4 1-52 15,0 2-24-15,-2-1-53 0,2 1-171 16,0 0-203-16,10 3-313 0,-16-15-2514 16</inkml:trace>
  <inkml:trace contextRef="#ctx0" brushRef="#br0" timeOffset="105096.558">18253 11274 42 0,'0'0'326'0,"0"0"-22"0,0 0 5 15,0 0 24-15,0 0-232 0,0 0-49 16,0 0 84-16,0 0 562 0,0 0-391 15,16-40-136-15,-14 36 18 0,0 1-15 16,-2 0 1-16,0 2 48 0,3-1 7 16,-3 0-28-16,0 1-32 0,0 1-14 15,0-1-5-15,0 1-8 0,0 0-23 16,-3 0-22-16,-1 0-27 0,-2 0 51 16,-2 0 12-16,0 0-36 0,-5 0-31 15,1 0-15-15,-3 1-10 0,3 2 1 16,-3-1-7-16,1-1-12 0,-3-1-2 15,3 3-4-15,-3-3 3 0,3 1-19 16,0-1 1-16,-1 1 9 16,3-1-10-16,-3 1 0 0,3 0 0 15,-3 0 10-15,1 1 52 0,3 1-47 16,1-1-17-16,0 0 0 0,4 0-1 16,-1 0-1-16,-1-1 0 0,2-1 0 15,2 0-1-15,2 0-12 0,0 0 13 16,0 0-10-16,2 0 12 0,0 0 0 15,0 0 21-15,0 0 9 0,0 0 7 16,0 0-11-16,4 0-26 0,-2 0 0 16,2 2 3-16,0 0 12 0,0 3-12 15,2-2-2-15,-4 4-1 0,1 0-12 16,-1 2 0-16,0 6 0 16,-2 1 9-16,0 2-13 0,0 1 15 15,0 6-2-15,0 1 1 0,0 1 0 16,-4 1-16-16,1 1-3 0,1-1 3 15,-6-2-3-15,6-1 18 0,-2 0-9 16,0-4 12-16,0-2 0 0,2-3 1 16,0-3 0-16,-1-1 1 0,1 0-1 15,0-2 11-15,2-4-11 0,0 1 1 16,0-3 1-16,-2 1 12 0,2-2-12 16,0 0 12-16,0 1 0 0,0-2-12 15,0 1 15-15,2 1-15 0,2-3 10 16,1 1-10-16,1-2 9 0,2 3-9 15,2-3 9-15,1 0 3 0,3 0 0 16,-1 0 0-16,1 0-13 0,3 0 0 16,-3-3 1-16,3 3-2 15,-3-3-1-15,3 3 0 0,-7-2-2 0,7 2-22 16,-5-1-3-16,-2 1-31 0,-1 0-69 16,1 0-25-16,-6 0-30 15,0 0-47-15,0 0-87 0,-2 0-229 16,0 0-673-16,0-1-810 0</inkml:trace>
  <inkml:trace contextRef="#ctx0" brushRef="#br0" timeOffset="105391.962">18160 11515 2767 0,'0'0'574'0,"0"0"-206"16,0 0 6-16,0 0-87 0,0 0-86 16,0 0 33-16,0 0-17 0,0 0-64 15,0 0-71-15,0 0-33 0,-60 27-28 16,45-25-21-16,1-2-1 0,-1 0-17 15,-1 0-34-15,3 0-76 0,-1-2-104 16,0 0-60-16,3 2-145 0,3 0-818 16,0 0-1139-16</inkml:trace>
  <inkml:trace contextRef="#ctx0" brushRef="#br0" timeOffset="105929.993">18406 11763 810 0,'0'0'1192'0,"0"0"-803"0,0 0-18 16,0 0-12-16,0 0-75 0,0 0-27 15,29-49 33-15,-29 43-42 0,0 2-68 16,-6-3-34-16,-3 1 2 0,-3 2-7 16,-3 0-15-16,1 3-34 0,-5 1-22 15,3 2-3-15,-1 5-18 0,3 0-10 16,1 5-11-16,7 0-7 0,-2 1 0 15,6 2 4-15,2-2-10 0,0 3-12 16,10-3-1-16,-4-2-2 16,5-1 0-16,5-6-12 0,-3-4-25 15,-1-1-63-15,2-14-92 0,-3-5-78 16,-3-8-153-16,0 3-793 0,3-12-1630 0</inkml:trace>
  <inkml:trace contextRef="#ctx0" brushRef="#br0" timeOffset="113396.107">6665 6560 7 0,'0'62'0'0,"-3"-7"2"16,-1 4 102-16,4 0 946 0,-2 4-656 16,0 1-209-16,2-1-117 0,-4 1-32 15,2-1-17-15,2-1-6 0,-2-3 7 16,2-2 3-16,0-1 9 0,0-11-3 16,0-9-9-16,-2-7 2 0,2-3-22 15,0 3-3-15,0 3 3 16,0 2 1-16,0-3 1 0,0 2 2 0,0-8-1 15,0 3-3-15,0-5-29 0,0 0-114 16,0-2-72-16,0 1-45 16,0-6-160-16,4 5-206 0</inkml:trace>
  <inkml:trace contextRef="#ctx0" brushRef="#br0" timeOffset="114814.358">6665 8475 20 0,'0'0'39'15,"0"0"42"-15,0 0-79 0,0 0-1 16,0 0 1-16,0 0 6 0,0 0-4 16,0 0 5-16,0 0 24 0,-15-13-15 15,15 13-18-15,0 0 0 0,-2 0 0 16,2 0-1-16,0 0-1 0,0 0-1 16,0 0 3-16,0 0 75 0,0 0 19 15,0 0 34-15,0 0 185 0,0 0-56 16,-2 0-42-16,2 0-98 0,0 0-88 15,0 0-29-15,0 1-35 0,0 5-86 16,0 5 121-16,0 6 140 0,0 2-62 16,0 9-32-16,0 6-1 0,0 3-12 15,-2 11 19-15,4 15-13 0,0 12 6 16,-4 5-28-16,2-3 22 0,-4-1-19 16,2-5-18-16,-2 1-2 15,4 5 4-15,-2 3 12 0,-1 2 3 16,3 1-2-16,0 0-1 0,0-1-3 15,0 0-11-15,0-3 11 0,0-4-10 16,0-6 14-16,0-5-17 0,0-4 2 16,0-4-2-16,0-10 0 0,3-11-1 15,-3-6-38-15,0-5-46 0,0 4-38 16,2 3-53-16,0 5-52 0,0-5-114 16,0-7-235-16</inkml:trace>
  <inkml:trace contextRef="#ctx0" brushRef="#br0" timeOffset="115497.93">6613 10810 642 0,'0'0'167'0,"0"0"-17"16,0 0-43-16,0 0-61 0,0 0-46 15,0 0-43-15,0 0 11 0,0 0 12 16,0 0 19-16,0 0-1 0,29-4-18 16,-29 6 18-16,0-2 2 0,0 1-1 15,0 0 1-15,0-1 52 0,0 0 95 16,0 1-85-16,0 2-17 0,-2 2 46 16,2 3 27-16,-2 6-18 0,2 8-8 15,-2 7-27-15,0 15 13 0,2 18-30 16,-3 16 7-16,1 7-35 15,0 0 3-15,2-4-1 0,-2-3 30 0,2 1 7 16,0 0-14-16,0 2 10 16,0-4-10-16,-2 1 4 0,2-1-20 15,0-2-6-15,-2-3-4 0,2-7-3 16,0-4 1-16,0-8-14 0,0-12 10 16,0-10-12-16,0-5 2 0,-4 3-3 15,4 1-104-15,0 1 27 0,0-3 61 16,0-3-78-16,0 1-85 0,4-5-12 15,-8 3-76-15,8-1-179 0,-2-6-20 16,2 4-132-16</inkml:trace>
  <inkml:trace contextRef="#ctx0" brushRef="#br0" timeOffset="116264.834">6561 12943 10 0,'0'0'130'16,"0"0"-128"-16,0 0 31 0,0 0 159 16,0 0-51-16,0 0-119 0,0 0 1 15,0 0 20-15,0 0 25 0,0 0 1 16,54 28-68-16,-54-26-1 0,0-2 0 16,0 0 6-16,0 0 69 0,0 0-10 15,0 0 30-15,0 0 45 16,0 0 78-16,0 0-10 0,0 0-64 15,0 0-79-15,0 0-55 0,0 0-10 16,0 1-35-16,0 0-37 0,0 4 72 16,0 0 52-16,0 3 55 0,0 6-64 15,0 5-14-15,0 8 110 0,0 6 1 16,0 7-75-16,0 11-26 0,-2 16-17 16,0 16 43-16,0 9-26 0,2-2-10 15,-2-2-26-15,2-10 10 0,0 0-10 16,0 1 10-16,-2-4-10 0,2-6 17 15,-2-2-4-15,2-4 29 0,0-4-3 16,0 0 0-16,0-2-19 0,-3-1 22 16,3-2 13-16,0-8 13 0,0-7-17 15,0-7 7-15,0-2-19 0,0 6 3 16,0 3-19-16,0 1-4 0,-2-3-21 16,2-4 1-16,0-8 11 15,0-5-11-15,0-6-1 0,0-8-1 0,0-2-25 16,0-4 25-16,0 0 0 15,2-7-4-15,-2 0-272 0,0-5-105 16,3 3-118-16,-1-1-53 0,0 1-234 16</inkml:trace>
  <inkml:trace contextRef="#ctx0" brushRef="#br0" timeOffset="116544.368">6712 15465 55 0,'0'0'33'0,"0"0"49"16,0 0 394-16,8-67-379 0,-8 43 8 16,0-1 22-16,-6 1-104 0,-2 2 68 15,-5 2-72-15,-1 5-19 0,4 6-609 16,-1 0 192-16</inkml:trace>
  <inkml:trace contextRef="#ctx0" brushRef="#br0" timeOffset="116870.461">6611 15180 29 0,'0'0'196'0,"0"0"-150"0,0 0-20 15,0 0-26-15,0 0-215 0,0 0 153 16,0 0 45-16,0 0 16 16,0 0 1-16,0 0 57 0,-4 13 129 15,2-11-33-15,2-2-13 0,0 0-42 16,0 2-20-16,0-2 49 0,0 0 88 16,0 0 23-16,0 0-20 0,0 2-45 15,0 2-60-15,-2 4-61 0,2 8 179 16,0 4-66-16,0 10-29 0,-3 14-42 15,3 17 6-15,0 19-61 0,-2 9-1 16,2-1 23-16,0-7-3 0,0-9-32 16,-2-7-7-16,2-1-17 0,0-13-2 15,0-9 0-15,-2-13 1 0,2-2-1 16,0-1-13-16,0 2-19 0,0 0 15 16,0-7 1-16,0-7-13 0,0-4 26 15,0-3-42-15,0-4-39 0,0-2 13 16,0-1 13-16,0 0-81 0,0 0-140 15,2 1-179-15,0-1-314 16,3 0-32-16</inkml:trace>
  <inkml:trace contextRef="#ctx0" brushRef="#br0" timeOffset="119034.601">6241 17197 1068 0,'0'0'358'0,"0"0"-94"16,0 0-79-16,0 0 62 0,0 0 12 16,0 0-165-16,0 0-20 0,0 0 78 15,0 0 418-15,-23-8-280 0,23 8-78 16,0-1 33-16,0 1 18 0,0-1-49 16,2 1-35-16,-2-3-32 0,0 1-27 15,0-1-59-15,6 1-24 16,-4-3 3-16,2-3 2 0,3 0-2 15,-1-2 6-15,0 0 5 0,2-2 10 16,1-1 9-16,-1-2 3 0,0 0-15 16,3-3-7-16,-1-2-2 0,0 0-16 15,1-4-9-15,-3 2 0 0,0-1-9 16,0-1 4-16,1 1-4 0,-3 0-3 16,0 2 0-16,2 1 0 0,-4 1 3 15,5 1-3-15,-5 0 3 0,0 2 0 16,0 1 1-16,0 2-4 0,-2 0-10 15,0 6 13-15,0 0-3 16,0 3-9-16,-2 0 0 0,0 2 12 16,0 0-12-16,0 2 0 0,0 0 0 15,0 0 12-15,0 0-12 0,0 0 15 16,0 0 6-16,0 1 7 0,0 3 23 16,0 1 85-16,0 6-55 0,0 7-69 15,0 2-14-15,0 7-1 0,0 1 1 16,0 1 11-16,0 2-9 0,0-6 0 15,0 1 9-15,3-5-9 0,3-2 15 16,-6-4-6-16,4-5 3 0,0-4-3 16,4-1 0-16,1-5-12 0,-1 0-2 15,4-7-19-15,1-4 3 0,3-1 3 16,1-4 3-16,-3-3 9 0,3-4 0 16,-3-4-12-16,-1-3 12 0,3-2-9 15,-8-3 9-15,-1 1 1 0,1 0 0 16,-6 2-1-16,4 4 1 0,-6-1 1 15,0 8 1-15,2 3-2 0,-2 8-1 16,0 5-9-16,0 3 11 16,0 2 1-16,-2 0 15 0,2 6-3 15,0 3 9-15,-4 7-18 0,4 4 12 16,0 9-13-16,6 4-1 0,-2 4 17 16,3 2 6-16,3 5-6 0,4 0-3 15,-5 0-3-15,5-1-10 0,1-5 16 16,-1-3-17-16,0-6 0 0,1-8-1 15,1-3-24-15,-5-8-51 0,-1-2-57 16,3-5-40-16,-5-3-55 0,0-2-124 16,0-9-255-16,1 3-711 0,-1-8-1265 0</inkml:trace>
  <inkml:trace contextRef="#ctx0" brushRef="#br0" timeOffset="119926.003">6908 16412 1884 0,'0'0'1000'0,"0"0"-775"15,0 0 160-15,0 0 129 0,0 0-74 16,0 0-48-16,0 0-16 0,0 0-78 16,0 0-86-16,0 0-85 0,0 12-22 15,0 7 4-15,0 7-16 0,0 1-17 16,0 2-7-16,-2 1-9 0,2-2-9 16,-2-2-15-16,2 0-14 0,-2-5-20 15,2-1 1-15,-2-5-2 0,2-2-1 16,0-4-19-16,-2-4-14 0,2-1-15 15,0-2-21-15,0-2-45 0,0 0-34 16,2-4 9-16,2-3 21 0,3-2-6 16,-3-5-30-16,4-3-4 0,-2-3-10 15,0-1 25-15,3 2 51 0,-1-4 49 16,0 2 32-16,0-1 11 16,1 1 2-16,1 2 41 0,-4 2 70 15,0 3 21-15,1 1 9 0,-3 3-3 16,-2 3-7-16,4 1 7 0,-6 5 8 15,0 0-6-15,0 1-28 0,0 1-44 16,-4 3-31-16,0 3-15 0,-5 4 24 16,1 2-3-16,-6 2-12 0,1 3-6 15,3-4-9-15,-4 3-16 0,1-3-2 16,5-1-2-16,-5-3 0 0,5 0-1 16,0-2-12-16,4-1 13 15,-4-1-22-15,5-1-9 0,1-3 0 16,2 1-12-16,0 1-3 0,0-2 0 15,5 1-25-15,5-3 10 0,-4 4 6 16,9-2 8-16,-1 1 13 0,0 0 6 16,3 0 19-16,0 2 11 0,-1-2 0 15,-4 0 2-15,1 1 10 0,-1-1-9 16,-3-2 18-16,-3 0 18 0,-4 0 16 16,0-1-1-16,-2 0-28 0,0 0-26 15,-6 0 0-15,-3-1 45 0,-3-3 31 16,-7 1-7-16,-1-2-3 0,-5-3 18 15,-4 3-11-15,-2-1-13 0,0-1-30 16,0 1-27-16,-2-1-3 0,2-2-10 16,-2-2-92-16,4-3-79 0,2-4-139 15,4 1-164-15,5 1-768 0,9 1-2773 0</inkml:trace>
  <inkml:trace contextRef="#ctx0" brushRef="#br0" timeOffset="129294.469">1449 14228 303 0,'0'0'238'15,"0"0"-205"-15,0 0-30 0,0 0 36 16,0 0 23-16,0 0 49 0,0 0 218 15,0 0-94-15,0 0-206 0,-4-11 17 16,4 9 532-16,4 2-344 0,0 0-154 16,0-1-37-16,1 1 18 0,-1 0 20 15,0 0 6-15,0 0 10 0,-2 0 9 16,2 0-3-16,0 0-16 0,-2 0-7 16,3 0 3-16,1 0 10 0,0-2 5 15,2 2 11-15,3 0 18 16,3 2 15-16,0-4 6 0,7 2-7 15,-2 0-36-15,10-1-28 0,0 0-27 16,2 1-29-16,2-1-21 0,4 1-3 16,-2 0-62-16,6 0-124 0,1-1-138 15,-9-3-352-15,25-8-1215 0</inkml:trace>
  <inkml:trace contextRef="#ctx0" brushRef="#br0" timeOffset="129878.723">2381 14204 1087 0,'0'0'185'0,"0"0"-142"0,0 0-42 16,0 0-1-16,0 0 49 0,0 0 169 15,0 0 9-15,0 0-48 0,0 0-59 16,0 0-29-16,0 0 12 0,0 0 33 16,0-2 61-16,0 2 80 15,3 0 24-15,7-2-94 0,0 1-80 0,9 1-38 16,4 0-7-16,3 0-6 16,7-3-7-16,5 3-22 0,9-3-16 15,11 2-5-15,17-2-26 0,-1 2-4 16,-6-1 4-16,-16 2 0 0,-17-2-18 15,-8 2-64-15,0 0-82 0,4-1-80 16,-6 0-187-16,30-10-571 0</inkml:trace>
  <inkml:trace contextRef="#ctx0" brushRef="#br0" timeOffset="130349.228">3523 14186 157 0,'0'0'378'0,"0"0"850"0,0 0-810 16,0 0-162-16,0 0-53 0,0 0-45 16,0 0-16-16,57-9 15 0,-36 7-13 15,4 0-11-15,6 2-34 0,2-2-23 16,6 2-6-16,3-2-16 0,-1 1 25 16,2 1-35-16,-3-4-41 0,3 4-3 15,-4 0-60-15,1 0-200 0,-1 0-119 16,-4 0-216-16,-6 0-587 0</inkml:trace>
  <inkml:trace contextRef="#ctx0" brushRef="#br0" timeOffset="130825.428">4633 14168 642 0,'0'0'766'15,"0"0"377"-15,0 0-924 0,0 0-13 16,49-7-4-16,-30 4-11 0,3 3-26 16,3 0-25-16,8-3-49 0,3 3-56 15,3-2-23-15,6 1-12 0,-1 0-2 16,3 0-73-16,1 1-42 0,-1 0-89 16,1 1-66-16,-3-2-148 0,-12 0-214 15,19-2-874-15</inkml:trace>
  <inkml:trace contextRef="#ctx0" brushRef="#br0" timeOffset="131312.712">5943 14140 738 0,'0'0'52'15,"0"0"1126"-15,0 0-744 0,0 0-111 16,0 0-27-16,0 0-37 0,0 0-55 15,56-11-52-15,-27 9-67 0,4 1-38 16,10-1-11-16,19 0-36 0,17 0 0 16,6-1 0-16,1 1-2 15,-3-2-33-15,-6 4-47 0,-3-3-82 16,-8 2-27-16,-12 1-84 0,-13-2-117 16,-16 2-333-16,12-7-1004 0</inkml:trace>
  <inkml:trace contextRef="#ctx0" brushRef="#br0" timeOffset="133250.592">763 13952 1873 0,'0'0'243'0,"0"0"426"16,0 0-309-16,0 0-64 0,0 0-90 15,0 0 28-15,0 0-20 0,0 0-49 16,0 0-28-16,-8-11-10 0,6 18 52 15,-1 2 20-15,1 7-58 0,0 7-43 16,2 6-22-16,-2 4-3 0,0 5-15 16,2 14-13-16,0 8-8 0,0-7-13 15,0-2-6-15,-2-11-16 0,2-12 0 16,0 1 0-16,0 0-2 0,0-5-2 16,0-8-19-16,0-5-19 15,0-3-36-15,0-5-45 0,0-3-47 0,0 0-52 16,0-6-64-16,4-6 9 15,2-4-114-15,1-4-194 0,-3-3-213 16,2 4-454-16,2-9 109 0</inkml:trace>
  <inkml:trace contextRef="#ctx0" brushRef="#br0" timeOffset="133485.094">848 14080 202 0,'0'0'1130'15,"0"0"-642"-15,0 0-73 0,0 0 18 16,0 0-50-16,0 0-54 0,0-50 10 15,0 50 36-15,0 3 10 0,0 3-73 16,0 9-128-16,0 6-35 0,0 7 1 16,2 4-2-16,0 6-29 0,-2 1-31 15,2 4-37-15,0-1-27 0,-2-2-21 16,0-3-1-16,2-5 0 0,-2-5-2 16,0-7-18-16,-2-4-54 15,2-7-80-15,0-5-76 0,0-4-120 16,0-4-130-16,-4-9-309 0,2 1-711 15,0-11-587-15</inkml:trace>
  <inkml:trace contextRef="#ctx0" brushRef="#br0" timeOffset="133806.826">591 14054 1891 0,'0'0'1262'0,"0"0"-962"0,0 0-100 16,0 0 133-16,-60-52 27 0,46 33-109 16,-5-4-30-16,5-2-83 0,-5-3-9 15,9-3-11-15,2 3-11 0,-1 6-16 16,3 2 12-16,4 5-3 0,2 6 28 16,0 1 20-16,2 3 6 15,11 2-7-15,-1 1-35 0,5 2-31 16,3 4-6-16,9 4-20 0,2 3-19 15,2 3-15-15,4 2-21 0,7 1-1 16,1 3-2-16,-1 0-9 0,1-2 0 16,-1-5-24-16,-5-5-55 0,-4-8-101 15,-2-5-38-15,-2-11-60 0,-2-6-241 16,-10 2-586-16,3-13-1421 0</inkml:trace>
  <inkml:trace contextRef="#ctx0" brushRef="#br0" timeOffset="134259.328">1152 14518 3024 0,'0'0'447'0,"0"0"-304"16,0 0 46-16,0 0 141 0,0 0-78 16,0 0-75-16,26-50-78 0,-38 33-1 15,-2 0 12-15,-7-1 25 16,-2 4 6-16,0 5-32 0,-1 6-30 16,7 3-30-16,0 6 0 0,7 4 5 15,2 4-8-15,4 1-10 0,4 0-6 16,2 0-8-16,6 0-22 0,4-3-36 15,5-4-115-15,0-2-93 0,5-6-43 16,1-8-218-16,-8 0-881 0,9-17-1352 16</inkml:trace>
  <inkml:trace contextRef="#ctx0" brushRef="#br0" timeOffset="135876.422">6551 14158 1664 0,'0'0'198'0,"0"0"386"0,0 0 95 16,0 0-284-16,0 0-105 0,0 0-6 16,25-50-23-16,-23 37-41 0,-2-2-35 15,0-1-16-15,-2 1-4 0,-5 2-34 16,-1 4-40-16,-2 2-15 0,2 3-15 16,-3 4-22-16,1 0-5 15,-3 4-1-15,1 6 0 0,4 3-11 0,-5 4-7 16,7-1-3-16,2 3 0 15,2 0-10-15,2-1 10 0,-2 0-9 16,4-3 0-16,4 0 0 0,2-4 12 16,5-3-12-16,-3-5 0 0,3-1-3 15,1-2-1-15,3-5-17 0,-3-5-3 16,1-2 3-16,-1-7 15 0,-6 3 0 16,1-5-12-16,-7 2 12 0,0 1-10 15,-2 1 10-15,-2 4 0 0,-5 2-8 16,-1 4 11-16,-2 4 3 0,0 3 0 15,-3 0 9-15,3 7 1 0,-1 4-1 16,3 2 3-16,4 3-12 0,0 2 12 16,4 0-3-16,0 1 0 0,2-3 0 15,2-2 0-15,4 1-10 0,3-6 14 16,1-2-4-16,-2-4-10 0,3-3-2 16,1-3-2-16,-1-7-16 0,1-1 5 15,-8-6 11-15,1 1-10 16,-3-2 9-16,-2-2 0 0,-2 1-9 15,-2 4 12-15,-7 2 2 0,3 3 1 16,-8 2 0-16,-1 3 12 0,1 5-14 16,1 0 1-16,1 6 10 0,0 5 4 15,1 2-4-15,5 0 0 0,4 5 3 16,-2-2 0-16,4 2-3 0,2-1-9 16,2-1 9-16,2-3-9 0,5-2 0 15,1-4 18-15,-2-4-20 0,3-3-1 16,-1 0-11-16,1-8-7 0,-1-3 0 15,0-4 3-15,-3-3 12 16,-3 0-12-16,-2-3 3 0,-4 3 10 16,0 1-10-16,0 3 9 0,-6 3-16 15,-5 2 7-15,3 6 10 0,-8 3 2 16,3 0 0-16,-1 3 2 0,-1 6 13 16,5 4-2-16,-2 3-1 0,3 2-9 15,5 1 12-15,2-4-3 0,2 5 0 16,0-4 3-16,4-1-12 0,2-3 9 15,3-2 3-15,1-3-12 0,-2-4 9 16,5-3-12-16,1 0-3 0,-1-10-24 16,-3-1 3-16,2-4 6 0,-3-3 0 15,-3-2 3-15,-6 0 3 0,0 1 9 16,0 5 0-16,-8 5-12 0,-1 1 0 16,-1 7 15-16,-5 1 1 0,5 7 2 15,-4 4 15-15,3 7-5 0,5-1-13 16,-2 2 0-16,6 0-58 0,2-5-78 15,-2-3-86-15,4-3-110 16,0-5-337-16,8-3-1727 0</inkml:trace>
  <inkml:trace contextRef="#ctx0" brushRef="#br0" timeOffset="139524.445">7516 13268 1896 0,'0'0'152'0,"0"0"869"0,0 0-641 15,0 0-42-15,0 0-42 0,0 0-28 16,0 0-45-16,0 0-63 0,0 0-68 16,-14-2 56-16,1 2 26 0,-1 0-40 15,-3 0-43-15,1 2-21 0,-3-2-10 16,-2 4 7-16,3-2 24 0,-7 1-21 15,2 1-10-15,3-1-30 0,-5-1 7 16,0 2-13-16,2-2-3 0,3 1-9 16,-3-2-9-16,6 2 12 0,-3 1-12 15,3-1-1-15,3 0 13 0,3 2-13 16,-3-1 1-16,6 0 12 0,1-1-13 16,3-1 0-16,2 2 1 0,0-4 0 15,2 0 13-15,0 0 11 0,0 0 3 16,0 0 0-16,4 0-28 15,-2 0-1-15,2 0 0 0,3 0 1 16,-3 0-1-16,0 0 1 0,0 0 0 16,4 4-2-16,-6 6-2 0,0 1-13 15,1 5-3-15,-1 6 3 0,-2 5 3 16,-2 2 10-16,2 6 0 0,-3 2 1 16,-1 0-1-16,0 0 0 0,-2 1 1 15,0-4 0-15,-2-1 1 0,1-4-1 16,3-3 2-16,-4-3-1 0,4-8 0 15,-2-2-2-15,4-1 2 16,-1-5 1-16,3-5 2 0,-2 2 18 16,2-3 6-16,7 0-15 0,-1-1-12 15,4 0 1-15,-2 0 1 0,7 0 1 16,-1 0 18-16,5-2-9 0,2-2-9 16,1-1 0-16,1 1-1 0,0-1-1 15,2 1 0-15,-5-2-1 0,1 3-2 16,2-1-1-16,-5 1-9 0,1 3-33 15,-5-2-82-15,1 2-39 0,-5 0-16 16,1-1-51-16,-5-1-60 0,0 0-158 16,-2-3-297-16,-4 0-698 0,0-4-314 0</inkml:trace>
  <inkml:trace contextRef="#ctx0" brushRef="#br0" timeOffset="139740.994">7376 13581 2865 0,'0'0'778'16,"0"0"-400"-16,0 0-44 0,0 0-98 15,0 0-61-15,0 0 61 0,0 0 11 16,0 0-40-16,0 0-80 0,-56-2-63 16,35 7-40-16,5 0-12 0,-7 1-12 15,2-1-48-15,3-1-92 0,-1 1-24 16,2-3-134-16,1 0-126 0,6 1-302 15,1-1-883-15</inkml:trace>
  <inkml:trace contextRef="#ctx0" brushRef="#br0" timeOffset="141357.389">7746 13948 1952 0,'0'0'670'16,"0"0"-403"-16,0 0-81 0,0 0 41 15,18-63 9-15,-16 38-2 0,-2-3 17 16,0 0 18-16,-8 3-52 0,2-1-62 15,-9 8-36-15,1 4-39 0,-3 6-37 16,3 8-9-16,1 6 12 0,-5 6 12 16,5 7-3-16,-1 1-22 0,4 1-11 15,3 1-4-15,3 1-6 0,4-2 0 16,0-2-9-16,4-1 10 16,5-3-13-16,3-3-33 0,3-6-61 15,1-3-50-15,1-1-31 0,-1-12-93 16,1-7-203-16,-9 3-682 0,11-23-1253 0</inkml:trace>
  <inkml:trace contextRef="#ctx0" brushRef="#br0" timeOffset="-197982.601">12665 13266 3 0,'0'0'108'0,"0"0"-40"0,0 0 4 16,0 0-26-16,0 0 6 0,0 0-13 16,0 0-6-16,0 0 12 0,0 0 21 15,-22-1 48-15,20 1 3 0,2 0 13 16,0-1-22-16,0 1-10 0,0 0 12 16,0-1 21-16,0 1 31 0,0-1-41 15,0 1-59-15,0 0-27 0,-2 0 4 16,2-1 10-16,-5 1 19 0,1-2 17 15,0 2-17-15,4-2 16 0,-4 0 279 16,4 2-247-16,0 0-58 0,0 0 3 16,0-2 26-16,0 2 154 15,0 0 8-15,4-1 12 0,9 1-178 16,-1 0-39-16,2 0-9 0,9-3 9 16,2 3 19-16,2 0-7 0,2-1-18 15,0-1-25-15,8 1-13 0,0 2-13 16,0-1-15-16,1-1-45 0,-3 1-49 15,-2-1-5-15,0 1-73 0,-6 0-11 16,-7 0-74-16,3 0-141 0,-6 0-206 16,-1 4-622-16</inkml:trace>
  <inkml:trace contextRef="#ctx0" brushRef="#br0" timeOffset="-197415.971">13573 13252 1365 0,'0'0'341'0,"0"0"-195"15,0 0 7-15,0 0 64 0,0 0 23 16,0 0-27-16,0 0-23 0,0 0-14 15,0 0-35-15,47-11-36 0,-34 9 20 16,-3 2 2-16,5 0-1 0,3 0-18 16,3-2-23-16,4 1-29 0,6 1-24 15,2-1-31-15,16 1-1 0,-5 0-25 16,5-1-86-16,1 1-119 0,-9 0-88 16,11 0-128-16,-17 0-316 15,25 3-685-15</inkml:trace>
  <inkml:trace contextRef="#ctx0" brushRef="#br0" timeOffset="-196932.894">14646 13234 157 0,'0'0'319'16,"0"0"-218"-16,0 0 649 0,0 0-402 15,0 0-27-15,0 0 123 0,0 0-47 16,0 0-67-16,0 0-116 0,0 0-68 16,33-16-35-16,-15 15-35 0,5 0-57 15,4 0-17-15,4 1 10 0,4-1-12 16,6-2-37-16,3 3-179 0,12 3-211 16,-13-3-544-16,27 0-377 0</inkml:trace>
  <inkml:trace contextRef="#ctx0" brushRef="#br0" timeOffset="-196386.375">15570 13224 75 0,'0'0'779'16,"0"0"-160"-16,0 0 18 0,0 0-191 15,0 0-120-15,0 0-54 0,0 0-67 16,0 0-37-16,0 0-25 0,53-10-20 16,-30 7-23-16,4 3-37 0,6 0-28 15,2-1-34-15,17 1-1 0,10-2-29 16,14 2-238-16,5 0-232 0,-19 3-546 15,-4 4-420-15</inkml:trace>
  <inkml:trace contextRef="#ctx0" brushRef="#br0" timeOffset="-195938.245">16547 13203 659 0,'0'0'475'15,"0"0"17"-15,0 0-115 16,0 0 38-16,0 0 42 0,0 0-111 0,0 0-183 16,52-10-106-16,-27 10-56 0,8-1-1 15,2 1-3-15,4 1-22 0,3-1-189 16,-1 0-280-16,-6 0-508 16,17 9-576-16</inkml:trace>
  <inkml:trace contextRef="#ctx0" brushRef="#br0" timeOffset="-195435.668">17498 13199 840 0,'0'0'52'15,"0"0"375"-15,0 0-134 0,0 0-17 16,0 0-23-16,0 0-13 0,0 0 96 15,0 0 27-15,0 0-19 0,0 0-49 16,2-13-90-16,13 13-51 0,3-2-41 16,7 1-20-16,2 1-49 0,4-3-33 15,6 3-11-15,1 0-16 0,3 0-64 16,0 0-206-16,3 0-137 0,-13 0-331 16,18 3-881-16</inkml:trace>
  <inkml:trace contextRef="#ctx0" brushRef="#br0" timeOffset="-194978.969">18519 13179 734 0,'0'0'88'15,"0"0"987"-15,0 0-680 0,0 0-75 16,0 0-68-16,0 0-31 0,0 0-55 15,58-8-64-15,-37 7-58 0,4 0-44 16,0 1-38-16,6 1-227 0,2-1-263 16,-6 0-638-16</inkml:trace>
  <inkml:trace contextRef="#ctx0" brushRef="#br0" timeOffset="-194519.726">19222 13170 52 0,'0'0'447'16,"0"0"-353"-16,0 0 633 0,0 0-333 15,0 0 21-15,0 0 61 0,0 0-42 16,0 0-236-16,0 0-108 0,0 0-4 16,73-12-26-16,-42 11-25 0,4-1-16 15,4 2-19-15,-2-2-2 0,3 0-36 16,-7 2-258-16,-7 0-315 0,12 4-772 15</inkml:trace>
  <inkml:trace contextRef="#ctx0" brushRef="#br0" timeOffset="-192407.197">11828 13169 91 0,'0'0'555'0,"0"0"-164"15,0 0-53-15,0 0-67 16,0 0-86-16,0 0-10 0,0 0-139 15,0 0 51-15,0 0 276 0,-14-16-163 16,14 14-110-16,-2 2 58 0,2-2 9 16,-4 1 3-16,1-1 15 0,3 2 22 15,0 0 5-15,0-2-11 0,-2 2-2 16,2 0-3-16,0 0-6 0,0 0-11 16,2 4-30-16,-2 3-78 0,7 0-25 15,-3 8-14-15,2 0-10 0,-2 3 0 16,0 2-11-16,2 2 1 0,-1 1-2 15,3 1 0-15,0 0-1 0,-2 2 0 16,1-4 0-16,1 1-1 0,-2-2 2 16,0-5 0-16,-2-3 2 0,-2-5 14 15,3-3-4-15,-3-5 0 0,0-2-12 16,0-6-33-16,4-5 16 0,-4-3 17 16,0-4 19-16,-2-1 5 15,0 0-3-15,0 0 1 0,0 1-7 16,0 4 6-16,0 0-8 0,0 4 2 0,0 2 6 15,0 1 0-15,0 2 4 16,2 3-1-16,0 2 19 0,0 2 33 16,2 0 18-16,1 3-42 0,1 7-49 15,4 2-3-15,-2 4-22 0,-1 3 4 16,1 3 15-16,4 0 0 0,-1 0-9 16,-3-3 11-16,4 0 1 0,-1-7 1 15,-5-2 0-15,0-4 11 0,4-2-9 16,-3-2 12-16,-3-2-15 0,0-8-17 15,0-3-1-15,2-7 6 16,0-5 12-16,-2-3 27 0,1-2 9 16,-3 0-8-16,-2 1-4 0,2 4-6 15,0 4-6-15,0 1-12 0,-2 5 0 16,0 2-2-16,2 4-22 0,0-2-79 16,0 2-113-16,0 3-80 0,-2-2-138 15,0 4-620-15,0 1-948 0</inkml:trace>
  <inkml:trace contextRef="#ctx0" brushRef="#br0" timeOffset="-191174.04">11870 13779 82 0,'0'0'1076'0,"0"0"-721"15,0 0-52-15,0 0 54 0,0 0-40 16,0 0-46-16,0 0 5 0,0 0-11 16,0 0-7-16,0 0 7 0,-19-3-3 15,19 1-10-15,0 1-45 0,4-2-56 16,2-1-18-16,-2 2-11 0,5 1-9 16,5 1-12-16,-4-2-4 0,9 2-5 15,-4 0-19-15,7 0 9 0,1 0-10 16,0 0 4-16,6 0-3 0,-2 0-7 15,4-2-11-15,-5-4-19 0,3 1-15 16,-2-1-9-16,0 2-11 0,0 1-1 16,-4-2-1-16,-5 2-1 0,3 2-25 15,-9-3-37-15,1 3-105 0,-5-1-89 16,-4-1-74-16,-2 0-258 16,0 1-841-16,-2 2-1383 0</inkml:trace>
  <inkml:trace contextRef="#ctx0" brushRef="#br0" timeOffset="-190490.149">11991 13942 16 0,'0'0'1275'16,"0"0"-807"-16,0 0-55 0,0 0-38 16,0 0-59-16,0 0-21 0,0 0-31 15,0 0-16-15,0 0-15 0,0 0-22 16,5-10-18-16,-5 10-1 0,0 3-10 15,0 1-56-15,0 2-34 0,0 5 0 16,0 1 6-16,0 5-13 0,0 3-15 16,0 5-12-16,0 3-9 0,2 4-13 15,0 2-18-15,2 0-6 16,-2 0-10-16,4-2-2 0,-4-4 0 0,2-3 0 16,-4-3 1-16,2-6-1 15,1-1-3-15,-1-6-18 0,-2-3-40 16,0-4-73-16,0-2-73 0,0 0-60 15,0-8-42-15,0 0-235 0,0-2-608 16,0-8-952-16</inkml:trace>
  <inkml:trace contextRef="#ctx0" brushRef="#br0" timeOffset="-190040.156">11824 14023 1653 0,'0'0'620'16,"0"0"-371"-16,0 0 70 0,0 0-56 15,0 0-58-15,0 0 30 0,0 0 74 16,0 0-69-16,0 0-94 0,0 0-37 16,6-56 12-16,-2 49 18 0,1 3-19 15,5-1-6-15,-2 2 2 0,2 0-3 16,3 0-15-16,3 3-16 0,1 0-6 16,-1 0-6-16,3 3 3 0,0 2 6 15,3 2-9-15,-1-1-10 0,0 1-21 16,-1-1-14-16,-1 1-7 0,2 2-3 15,-7-1 3-15,3-1-3 0,-9 1 3 16,0 2-16-16,1-1-2 0,-7 2-15 16,-2 4-15-16,-5 0 0 0,-5 3 0 15,2 0 2-15,-7 0-69 0,-1 1-54 16,1-3-71-16,-3-1-59 0,1-2-159 16,5-5-748-16,2 3-1232 0</inkml:trace>
  <inkml:trace contextRef="#ctx0" brushRef="#br0" timeOffset="-188755.405">12134 14460 837 0,'0'0'264'0,"0"0"-75"15,0 0 0-15,0 0-63 0,0 0-51 16,0 0 91-16,0 0 560 0,0 0-404 16,0 0-181-16,0 0-32 0,-18 2 44 15,18-3 51-15,0-1 71 0,0-4 8 16,0 2-89-16,2-2-76 0,0-3-10 16,2 0 0-16,0 0 0 0,2-2-22 15,2-1-21-15,3 0-7 0,-5-1-6 16,2 2-6-16,0-1-3 0,1 1-3 15,-1-2-4-15,-4 4-8 0,2-1 2 16,1 3-9-16,-1 2 4 0,-4 2-1 16,2 1 7-16,-4 1 11 0,2 1 1 15,0 2 5-15,0 7-11 16,0 4-20-16,0 9-17 0,2 4-3 16,-2 5 1-16,5 2 1 0,-3 0 0 15,0 1-1-15,-2-6-10 0,2-2-3 16,-2-5-40-16,0-8-91 0,2-4-55 15,-2-5-97-15,1-4-420 0,3-6-1052 0</inkml:trace>
  <inkml:trace contextRef="#ctx0" brushRef="#br0" timeOffset="-150313.263">12138 13586 88 0,'0'0'121'15,"0"0"78"-15,0 0 39 0,0 0-33 16,0 0-29-16,0 0-23 0,0 0-16 15,0 0-59-15,0 0-10 0,-10-5 1 16,8 5-34-16,0 0-33 16,0-2 30-16,0 2 1 0,0-1 19 15,0 1-10-15,-1 0 7 0,1 0-7 16,2-2-10-16,-2 2 14 0,2 0 12 16,0 0 82-16,-4 0 54 0,4 0 29 15,0 0 13-15,0 0-11 0,0 0-7 16,0 0-14-16,0 0-20 0,0 0-20 15,0-1-54-15,0 1-28 0,0-1-10 16,4 0-8-16,-4 0-14 0,2-2-22 16,0 0-9-16,-2 1 6 0,3-3 3 15,-1 2-3-15,0 0 0 16,0-2-4-16,-2 2 7 0,4-4 0 16,-2 3 6-16,-2-1 13 0,4 1 12 15,-2-3 2-15,0 3 4 0,6-1 0 16,-3-1-13-16,-1 1-12 0,0-2-6 15,0 3-3-15,-2-1-7 0,0 0-8 16,2-2-14-16,-2-1-1 0,5 0 0 16,-3 0 0-16,-2 1 1 0,2-1-1 15,-4 2-1-15,2 2 1 0,0-1 1 16,0 1 0-16,-2 2 1 0,0-1-1 16,2 1 0-16,-2 0 13 0,0 2-12 15,2 0 16-15,-2-2-7 0,2 1 0 16,-2 0 0-16,2 1-9 0,-2 0 1 15,0 0-1-15,0 0 0 0,2 0-2 16,-2 0-1-16,0-1 0 0,0 1 1 16,0 0 0-16,0 0 2 0,0 0 15 15,0 0-3-15,0 0-12 16,5 0 1-16,-5 0-2 0,0 0 1 16,2 2 9-16,0 1-9 0,-2-3 0 15,2 4 0-15,0-1-1 0,0 0 1 16,0 2 0-16,-2 1-2 0,0 0 1 15,2 1-1-15,-2 0 1 0,2 1 1 16,-2 0-2-16,0 3 0 0,0-1 0 16,0-1-1-16,0 2 1 0,0 1-1 15,0-3 0-15,0 3-1 0,0 0 1 16,0-2 0-16,2 3 0 0,-2-1 0 16,0-2 0-16,0-1 0 0,0-2-1 15,0 2 0-15,0-5 1 16,0 0 0-16,0-2-1 0,0 0-1 15,0-1-1-15,0-1 0 0,0 0-9 16,0 0-3-16,0 2 13 0,0-2 0 16,0 0-11-16,0 0-11 0,0 0-53 15,0 0-85-15,0-5-122 0,0-3-58 16,0 1-381-16,2-7-1698 0,-4 46 1435 0</inkml:trace>
  <inkml:trace contextRef="#ctx0" brushRef="#br0" timeOffset="-48499.067">19615 13171 20 0,'0'0'655'0,"0"0"-446"0,0 0-118 15,0 0 719-15,0 0-462 0,0 0-151 16,0 0 65-16,0 0-33 16,0 0-85-16,-33-54-15 0,25 49 18 15,1 0 6-15,-1 2-52 0,4-2-28 16,-2 1-6-16,-2 0 12 0,-1 2 6 15,3-1-6-15,0-1-10 0,-2 2-7 16,1-2-4-16,1 4-2 0,0 0 3 16,0 0 7-16,-4 0-13 0,3 4-4 15,-1-1-15-15,4 3-6 0,-2 0-6 16,0 1-7-16,1 0-2 0,-1-1-1 16,4 3-9-16,0-3 16 0,2 3-7 15,0 0 4-15,0-2-1 0,0 2-3 16,4 1 4-16,0-4-4 0,3 4-10 15,3-5 11-15,-4 2-10 0,4-1 0 16,1 0 9-16,-1-4-11 0,0 1 0 16,-1-1 0-16,1-2-1 0,0 0-3 15,1-3-9-15,1-4 9 0,-6 1 0 16,5-4-13-16,-1-2 4 0,-4 0 10 16,0-3-1-16,1 1 0 15,-3 1-13-15,0-2 15 0,-2 3-1 0,2-1 0 16,-4 2-1-16,0 1 1 15,0 3 0-15,-4-2 0 0,2 5 0 16,-4 0 1-16,-1 2 1 0,1 0 15 16,0 2 4-16,-4 0-16 0,-1 0 15 15,3 5 4-15,-4 1 3 0,3 1-1 16,1 5-11-16,2-2-10 0,-4 4 12 16,3-1-3-16,1 0 7 0,2 3-1 15,4-3-5-15,-2 0 2 0,2 2-3 16,0-2 0-16,2 0-8 15,2-1 11-15,2-3-12 0,1-2 15 16,5-1-2-16,-4-2-4 0,3-3-9 16,1-1-1-16,-2 0-2 0,3-6-3 15,-1-4-18-15,-4-2 8 0,1-3 10 16,1-4-12-16,-6-1 13 0,-2-1 0 16,-2 0-11-16,0 2 12 0,-2 2-1 15,-8 2 0-15,-1 3-1 0,1 1 2 16,-2 3 1-16,-3 5 2 0,-1 1 11 15,1 2 14-15,3 3 13 0,-5 5 0 16,5 1-6-16,0 4-7 0,3 1-5 16,1 2-21-16,4 2 14 0,4-1 0 15,0 2-12-15,0-3 13 0,0 0-13 16,4-4 12-16,2-1-3 0,5-3-9 16,1-4 13-16,-2-3-15 0,3-1-1 15,1-5-12-15,1-4-6 0,-1-6 3 16,-4-2 2-16,1-2 10 15,-3-2-9-15,-4 1 9 0,-4-1-9 16,0 7 10-16,-2 0-1 0,-8 4-13 16,1 1 13-16,-3 5 2 0,-2 1 1 15,-1 3 2-15,-1 0 14 0,3 7 5 16,3 3 10-16,-5 5 2 0,7 0-6 16,2 3-27-16,4-1 0 0,2 2 0 15,0-4 0-15,2-2-18 0,4 0-74 16,4-7-92-16,5-5-103 0,-3-2-240 15,-1-3-742-15,11-11-1154 0</inkml:trace>
  <inkml:trace contextRef="#ctx0" brushRef="#br0" timeOffset="-42509.712">19503 16189 251 0,'0'0'290'16,"0"0"-166"-16,0 0-16 0,0 0-30 15,0 0 235-15,0 0-17 0,0 0-62 16,0 0-87-16,0 0-47 0,2-2-35 15,-2 2 10-15,3 0 35 0,-3 0 39 16,0-1 45-16,0 1 12 0,0 0-6 16,0 0-24-16,0 0-13 0,0 0-23 15,0 0-19-15,0 0-4 0,2 0 3 16,-2 0 12-16,0 0-10 0,0 0-18 16,0-2-22-16,0 1-14 0,0-1-24 15,0 1-13-15,0-1-31 0,0-1-23 16,0-4 23-16,0-1 6 0,0-5-3 15,0-3 16-15,0-4-17 16,0-4 0-16,0-4 16 0,0-2 4 16,0-4-6-16,0-4 21 0,0-3 46 15,0 2-52-15,0-2-28 0,0 2 28 16,0 0-29-16,2 5 17 0,-2 3-19 16,0 4-17-16,0 1-48 0,0 6-33 15,0 3-33-15,0-1-21 0,0 4-34 16,0-1-84-16,0 4-159 0,0 0-251 15,4 2-440-15,-2 4-340 0</inkml:trace>
  <inkml:trace contextRef="#ctx0" brushRef="#br0" timeOffset="-41927.133">19522 15221 421 0,'0'0'212'0,"0"0"859"0,0 0-646 16,0 0-195-16,0 0-71 0,0 0-1 16,0 0 9-16,0 0-16 0,0 0-7 15,0 0 61-15,0-3 49 0,0-6-21 16,0-1-66-16,0-4-4 0,0-4-7 16,0 0-10-16,0-1-16 15,0-2-29-15,0-2-30 0,0 2 6 16,0-2-43-16,0 2-16 0,0 0-16 15,0-3 16-15,0 2-17 0,0 0-1 16,0 2-21-16,0-1-19 0,0 0-52 16,0 1-77-16,0 0-73 0,2-4-121 15,0 1-49-15,-2 0-249 0,0 1-362 16,0 5-493-16,0 5 1369 0,-2 2 147 16,2 5 108-16,4-9-108 0</inkml:trace>
  <inkml:trace contextRef="#ctx0" brushRef="#br0" timeOffset="-41409.245">19524 14300 844 0,'0'0'4'0,"0"0"1325"15,0 0-941-15,0 0-214 16,0 0-87-16,0 0 58 0,0 0 9 16,0 0 2-16,0 0 25 0,0 0 0 15,2 6-17-15,-4-6-25 0,2 0-32 16,-2 0-19-16,2-4-20 0,0-1-2 16,0-5 18-16,0-3 12 0,0-5-1 15,0-5-8-15,0-1-16 0,0-2-7 16,0-2-5-16,2 0-13 0,-2 3-7 15,0 0-5-15,0 1-9 0,0 4-13 16,2-1-12-16,-2 1-3 0,0 2-25 16,2 0-36-16,-2 0-102 0,2-1-19 15,0 1-75-15,-2-1-148 0,2 4-302 16,-2-4-866-16,0 6 157 0,-2 1 1276 16,-2 3 133-16,4-1 10 0,0 3 277 15,4-11-277-15</inkml:trace>
  <inkml:trace contextRef="#ctx0" brushRef="#br0" timeOffset="-41086.756">19526 13605 349 0,'0'0'1175'0,"0"0"-360"16,0 0-586-16,0 0-206 16,0 0 202-16,0 0 90 0,0 0-28 15,0-72-11-15,0 46-31 0,0-4-62 16,0-6-71-16,0-2 22 0,0-1-41 15,0-3-28-15,0 3-37 0,0 3-28 16,0 4 0-16,2 3-25 0,-2 0-87 16,2 3-65-16,0-1-133 0,0-2-371 15,-2 2-878-15</inkml:trace>
  <inkml:trace contextRef="#ctx0" brushRef="#br0" timeOffset="-41032.906">19545 12980 938 0,'0'0'0'0</inkml:trace>
  <inkml:trace contextRef="#ctx0" brushRef="#br0" timeOffset="-39591.078">19390 16528 300 0,'0'0'352'16,"0"0"-160"-16,0 0-104 0,0 0-26 15,0 0 290-15,0 0-10 0,0 0-209 16,0 0 20-16,0 0 2 0,-25-29-28 15,25 23-1-15,-2 0 36 0,2 1-14 16,-2-1 6-16,2-1 7 0,0 1 12 16,0 1-1-16,0 1-22 0,0 3-24 15,0-2 10-15,0 3 15 16,0 0 45-16,0 0 18 0,0 0-6 16,0 0-85-16,0 0-21 0,2 3-7 15,0 0-12-15,0 0-13 0,-2 6-21 16,0 1-9-16,0 1-22 0,0 3-6 15,0 1 0-15,-2 4-10 0,0-2 2 16,0 1-1-16,2 3 9 0,-2-2-10 16,0 3-1-16,0 2 1 0,0 0 0 15,-1 2 10-15,-3 1 0 0,4 0-9 16,0-1 0-16,0 1 10 0,-2-3-10 16,2 0 18-16,0-3-6 0,0-3 10 15,2-1-7-15,-2-3 0 0,2-2 0 16,-2-3 1-16,2-2 5 0,0 0 9 15,0-1 4-15,0-1 2 0,0-1 4 16,0-2-13-16,0 1-6 0,0-1 0 16,2 0-2-16,-2-2 2 0,2 1 6 15,0-1 3-15,0 0 1 0,2 0 5 16,0 0 15-16,0 0 7 0,5 0-10 16,-3 1-12-16,2-1-5 15,2 0-7-15,1 0 3 0,-3-1-15 16,6 0-3-16,1 1-11 0,-1-4 0 15,3 3-1-15,-3-1-12 0,5-1-6 16,-7 0-30-16,7 1-82 0,-9-1-82 16,5-2-76-16,-3 0-120 0,-4 1-289 15,5-2-1045-15</inkml:trace>
  <inkml:trace contextRef="#ctx0" brushRef="#br0" timeOffset="-38565.985">19725 17143 421 0,'0'0'313'0,"0"0"241"16,0 0-151-16,0 0-198 0,0 0-11 15,0 0 46-15,0 0 28 0,0 0-39 16,0 0-59-16,0 0-45 16,-9-4 13-16,9 3 81 0,0 1 50 15,0-2-39-15,0 2-91 0,2-5-49 16,3 1-6-16,-3 0 3 0,4-4-3 16,0 0-13-16,0-1-9 0,2-3-7 15,-1 0-2-15,1-1-7 0,2-1-3 16,1-3-13-16,-3 3-2 0,2-3 0 15,3 5-4-15,-7-3 1 0,2 4-1 16,0 1-3-16,1 2 4 0,-5 1 2 16,2 3 1-16,0 0 3 0,0 2-4 15,-2 2-3-15,3 0 1 0,-5 0-4 16,0 2-9-16,-2 6-12 0,2 1-3 16,-2 6-12-16,0 1 12 0,0 3-8 15,0 4 11-15,-2-1 3 0,2 1 18 16,-2 0-3-16,0 2-2 15,0 0-15-15,-3-3-1 0,3 0 0 16,0 0-1-16,2-3-1 0,-2-2-14 16,2-3-14-16,0-4-28 0,0-4-98 15,2-1-40-15,2-3-54 0,3-2-245 16,-3-2-857-16,8-7-1003 0</inkml:trace>
  <inkml:trace contextRef="#ctx0" brushRef="#br0" timeOffset="-13028.782">19530 13029 287 0,'0'0'23'0,"0"0"-10"0,0 0-13 15,0 0 16-15,0 0 13 0,0 0 4 16,0 0 6-16,0 0 339 0,0 0-123 16,0 0-63-16,0 0-16 0,0 0 12 15,0 0-12-15,0 0 9 0,0 2 6 16,0-2-16-16,0 1-29 0,0-1-8 16,0 1 4-16,-2-1-16 0,2 0-17 15,0 0-26-15,0 0-10 0,-2 0-12 16,2 0 3-16,0 0-19 0,0 0-14 15,0 0 1-15,0 0 10 0,0 0 9 16,0 0 6-16,0 0-4 0,-2 0-8 16,2 0-17-16,0 0-12 0,0-2-14 15,0-3-2-15,0 0 0 16,0-3 79-16,0-4 22 0,0-4-23 16,0-2-40-16,0-3-13 0,0-2-6 15,0 1-17-15,-2-3 21 0,2-1-8 16,0 0 7-16,0 0-20 0,0 0 20 15,0 1-20-15,0 0 20 0,0 4-6 16,0-1-4-16,0 5-12 0,0 1 1 16,0 2 2-16,0 2-3 0,0 1-17 15,0 1-80-15,2-1-52 0,-2 3 20 16,2-1-79-16,-2 0-75 0,0 0-291 16,2 0-473-16,-2 2-607 0,0 1 1654 15,-2 2-3-15,2-1 22 0,0 1 59 16,6-5-78-16</inkml:trace>
  <inkml:trace contextRef="#ctx0" brushRef="#br0" timeOffset="-12530.95">19518 12286 317 0,'0'0'20'0,"0"0"-18"0,0 0 27 15,0 0 682-15,0 0-258 0,0 0-193 16,0 0-69-16,0 0 53 0,0 0 27 16,0 0-22-16,4-36-37 0,-4 23-33 15,0-1-6-15,0-3-5 0,0-1-3 16,0-6-1-16,0-1 0 0,0 0 18 15,0-5-14-15,0-1-6 0,0-3-30 16,0 0-36-16,2 0-47 0,0 1-37 16,-2 4-12-16,2 4-23 0,-2 8-45 15,2 2-43-15,-2 6-28 0,2 2-69 16,0 3-150-16,-2-2-257 16,0 0-701-16,0 0-501 0,-2 4 1817 15,0-2 33-15,2 1 6 0,11-7-39 0</inkml:trace>
  <inkml:trace contextRef="#ctx0" brushRef="#br0" timeOffset="-12275.303">19530 11396 16 0,'0'0'38'0,"0"0"-37"0,0 0 11 16,0 0 21-16,0 0-33 0,0 0-20 16,0 0-2-16,0 0 18 0,0 0-18 15,0 0 3-15,-4 4 18 0,4 1-11 16,2-3 12-16</inkml:trace>
  <inkml:trace contextRef="#ctx0" brushRef="#br0" timeOffset="-12080.661">19530 11396 170 0,'2'35'1087'16,"-2"-32"182"-16,0-3-921 0,0 0-258 16,0 0 0-16,0 0 54 0,0 0 12 15,-2-7 7-15,2-2 33 0,0-2-10 16,0-3-13-16,0-8-51 0,2-2-44 16,-2-2-44-16,0-3 12 0,0-2-12 15,0-2-34-15,0 0 0 0,0-1-62 16,0-1-28-16,2 1-38 15,0-3-83-15,-2 3-88 0,3-1-214 0,-3 3-538 16,0 4-510-16,0 6 1169 16,-5 4 366-16,3 5 52 0,2 0 33 15,0 4 117-15,7-1-176 0,5-9-314 0</inkml:trace>
  <inkml:trace contextRef="#ctx0" brushRef="#br0" timeOffset="-11714.907">19518 10639 248 0,'0'0'85'16,"0"0"1196"-16,0 0-966 0,0 0-23 16,0 0 328-16,8-61-136 0,-6 45-132 15,-2 0-53-15,0-5-61 0,0-1-76 16,0-3-78-16,0 0-35 0,0 0-49 15,2 1 0-15,-2 3-24 0,0-1-110 16,4 4-118-16,-4-1-218 0,2 1-782 16,1 0-932-16,1 4 2168 15,-2 5 16-15,16-10-55 0</inkml:trace>
  <inkml:trace contextRef="#ctx0" brushRef="#br0" timeOffset="-10394.501">19551 10487 196 0,'0'0'1259'0,"0"0"-824"16,0 0-123-16,0 0-5 0,0 0-7 16,0 0-88-16,0 0-58 0,0 0 34 15,50-49 28-15,-48 33-14 0,-2-1-20 16,-2-3-33-16,-5 0-34 0,1 2-25 16,-4-1-22-16,-1 7-27 15,-1 4-10-15,2 3-13 0,-1 2 10 16,3 3 22-16,0 5 5 0,0 4-2 15,1 4-7-15,1 5-19 0,2 2-11 16,4 2-13-16,0 0-2 0,2 0 0 16,2-4 0-16,5-4 1 0,-1 0 1 15,-2-7 0-15,4-4 9 0,1-3-12 16,1-3 0-16,0-9-15 0,5-2 3 16,-9-4 9-16,3-4-13 0,-5-3 14 15,2 0-10-15,-4-1 12 0,-4 2 3 16,-2 4 18-16,-6 2 4 15,0 5-10-15,-3 3-12 0,1 5 0 0,-5 5 18 16,3 0 16-16,0 10 3 16,-1 4 0-16,3 3-16 0,0 2 0 15,1 6-5-15,5-1-4 0,4 2-12 16,0-1 9-16,0-3-10 0,6 0 2 16,1-3-2-16,1-7-1 0,-2 1 1 15,4-7 0-15,1-2-2 0,-1-4-3 16,0 0-25-16,1-7-3 0,1-5-5 15,-8-1 11-15,2-5 4 0,-1-2 6 16,-5-2 2-16,0-2 11 0,-2 3 1 16,-7 0 0-16,3 3-1 0,-8 2-1 15,-1 6 1-15,1 7 2 0,-1 1 3 16,3 2 22-16,-1 8-4 0,3 2 13 16,4 6-4-16,2 2-8 0,0 5 2 15,4-1-12-15,6 3-10 0,0 0 2 16,4-3 8-16,5-1 0 0,-5-6-10 15,7-3 13-15,-5-6-13 0,3-5-2 16,1-1 0-16,-4-7-18 16,-1-6-6-16,1-5-4 0,-3-5 7 15,-3-3 5-15,-4-2 4 0,-2 1 9 16,0 0 1-16,-6 6 0 0,-3 2 0 16,-3 4 0-16,-3 5 2 0,5 5 0 15,-9 4 18-15,7 1 4 0,-7 7 14 16,5 7 10-16,2 2-3 0,-1 4-10 15,7 1-5-15,2 5-4 0,2 1-2 16,2-2-1-16,2-2 3 0,2 0 4 16,4-2-4-16,3-6-3 0,1-2-2 15,2-4-1-15,1-5-3 16,-3-2-15-16,1-2 0 0,-1-9-15 16,-2-4-10-16,1-5-8 0,-1-2 0 15,-8-4-7-15,2-2-106 0,-2 1-157 16,-2 3-161-16,5-12-968 0</inkml:trace>
  <inkml:trace contextRef="#ctx0" brushRef="#br0" timeOffset="-7837.622">19456 10391 111 0,'0'0'143'0,"0"0"242"15,0 0-137-15,0 0-173 0,0 0-49 16,0 0-24-16,0 0-2 0,0 0 0 16,0 0 0-16,21-3 0 0,-15 3 65 15,-4 0 66-15,0 0 51 16,0 0 0-16,-2 0 16 0,0 0-16 15,0 0-36-15,0 0-81 0,0 0-52 16,0 0-12-16,0 0 1 0,0 0 2 16,0 0 22-16,0 0 19 0,0 0 20 15,-4 0-1-15,-2 0 88 0,-1-1 23 16,1 1 37-16,-2 0 16 0,2 0-14 16,-7 0-33-16,1 0-36 0,4 0-40 15,-11 0-20-15,5 0-4 0,-9 0 1 16,-2 0-28-16,-2 0-26 0,-4 0-26 15,-4 0-1-15,-2 0 0 0,-2 0-1 16,-5 4-11-16,-8-3-65 0,-10 3-72 16,-10-1-95-16,-2 0-122 0,18 0-193 15,17 1-452-15,8-1-499 0</inkml:trace>
  <inkml:trace contextRef="#ctx0" brushRef="#br0" timeOffset="-7237.519">18195 10419 82 0,'0'0'81'16,"0"0"-55"-16,0 0 414 0,0 0-123 16,0 0-207-16,0 0-77 0,0 0 48 15,0 0 40-15,0 0-14 0,0 0-12 16,58-4 9-16,-50 4 29 0,-2-1-6 15,3 1 32-15,-5-2 26 0,0 2 9 16,-2-1 9-16,0-1-19 16,-2 2-42-16,0 0-33 0,0 0-39 15,0 0 4-15,0-3-14 0,-4 3-2 16,-7-1 152-16,-1 1-55 0,-7 0-51 16,-3 0-41-16,-5 0-25 0,-6 0-19 15,-6 0-16-15,-3 0 12 16,-7 0-15-16,-16 0-73 0,-5 0 26 0,-6 4-35 15,7-2-200-15,7 1 33 0,11 1-23 16,12 1-497-16,-1 1-997 0</inkml:trace>
  <inkml:trace contextRef="#ctx0" brushRef="#br0" timeOffset="-6819.935">17126 10429 658 0,'0'0'35'0,"0"0"578"0,0 0-372 0,0 0-160 16,0 0-68-16,0 0-13 15,0 0 101-15,0 0 292 0,0 0-15 16,0 0-91-16,-66 1-55 0,37-1-56 15,-4 0-58-15,-4 0-64 0,-2 0-35 16,-3 0-16-16,1 0-3 0,-3 0-2 16,-1 2-49-16,-3-1-99 0,1 0-77 15,-1 1-176-15,11 0-364 0,-15 3-594 0</inkml:trace>
  <inkml:trace contextRef="#ctx0" brushRef="#br0" timeOffset="-6320.175">15944 10453 434 0,'0'0'1053'16,"0"0"-685"-16,0 0-41 0,0 0-35 16,0 0-67-16,0 0-6 0,0 0 34 15,0 0 28-15,0 0-97 0,0 0-102 16,-29-7 138-16,4 7-78 0,-8 0-73 15,-6 0-38-15,-13 0-28 0,-12 0-3 16,-13 0 1-16,-5 1-1 0,5 1-13 16,5 0-103-16,10 0-16 0,2 1-67 15,-2 0-121-15,4-2-98 0,9-1-178 16,15 0-151-16,-1 0-484 0</inkml:trace>
  <inkml:trace contextRef="#ctx0" brushRef="#br0" timeOffset="-6016.218">14623 10536 342 0,'0'0'0'0,"0"0"-150"15,0 0-42-15</inkml:trace>
  <inkml:trace contextRef="#ctx0" brushRef="#br0" timeOffset="-5821.679">14536 10466 1030 0,'0'0'300'0,"0"0"126"0,0 0 93 15,0 0-44-15,0 0-138 0,0 0-113 16,-52-4-100-16,36 4-54 0,-5 0-38 15,-10 0 37-15,4 0 23 0,-10 0-42 16,2 0-31-16,-6 0-16 16,-3 1 0-16,-5 1-3 0,3-1-149 15,-6 2-159-15,7-1-66 0,-7-1-155 16,17 0-493-16,-12 1-352 0</inkml:trace>
  <inkml:trace contextRef="#ctx0" brushRef="#br0" timeOffset="-5367.232">13275 10484 650 0,'0'0'499'0,"0"0"73"16,0 0-78-16,0 0-74 0,0 0-60 16,-62 0-88-16,41 0-87 0,3 0-125 15,-5 0 92-15,-4 0-60 0,-2 0-73 16,-4 0-19-16,-2 0 1 0,-2 0-1 15,-2 0-1-15,-3 0-157 0,1 3-179 16,10 1-353-16,-15 8-1297 0</inkml:trace>
  <inkml:trace contextRef="#ctx0" brushRef="#br0" timeOffset="-2521.499">11731 9695 607 0,'0'0'365'0,"0"0"-7"0,0 0-3 16,0 0-83-16,0 0-38 0,0 0 9 15,0 0-75-15,0 0-78 0,0 0 212 16,-25-38-1-16,23 34-148 0,2 3 5 16,-2-1 19-16,0 0-38 15,2 0-27-15,-2 2 33 0,2 0 17 16,0 0-23-16,0 0-27 0,0 0 8 15,0 0 9-15,0 0 12 0,0 0 2 16,0 2 7-16,0 3-8 0,2 4-105 16,2 4-25-16,-2 4-11 0,4 6 0 15,1 3 0-15,-3 2 0 0,0 3-1 16,-2-2-18-16,2 0 6 0,0-2 9 16,0-1 0-16,3-2 0 0,-3-5 3 15,0-3 0-15,0-4 3 0,-2-5 12 16,0-4 0-16,-2 0-3 0,4-3 0 15,-2 0-12-15,0-3-27 0,0-3 3 16,3-2 2-16,-1-3 10 0,0-4 10 16,-2-1 1-16,0-2 1 0,-2-5 0 15,2 1 2-15,2-1 0 0,-4-1 13 16,2 3-2-16,0 2-12 16,0 5 1-16,0 5 0 0,-2 1 13 0,3 3 12 15,1 5 4-15,-2 0-10 16,2 0-6-16,2 8-14 0,-2 2-1 15,0 4-18-15,3 4-7 0,3 3 7 16,-2 3 15-16,-2 1-9 0,3-2 10 16,1-2 2-16,-2 1 1 0,-2-4 1 15,3 1 1-15,1-7 12 0,-2-2 0 16,-2 0-2-16,1-6-1 0,-3-3 9 16,6-1 0-16,-4 0-9 0,1-4-12 15,-1-6 0-15,2-4 0 0,0-2 14 16,-2-8 11-16,1 0 5 0,-1-6 0 15,2-4 7-15,-2 0 5 16,1 0 3-16,-3 1 1 0,2 5 8 16,-2 1-19-16,4 7-34 0,-4 4-1 15,1 4 1-15,-1 3 2 0,-2 1-2 16,0 3-1-16,2-3-21 0,-2 4-51 16,0-2-68-16,4 2-50 0,-4 0-62 15,-2-1-109-15,2 0-200 0,-2 1-460 16,5 3-556-16</inkml:trace>
  <inkml:trace contextRef="#ctx0" brushRef="#br0" timeOffset="-1933.52">12103 10037 1269 0,'0'0'511'0,"0"0"-216"16,0 0 13-16,0 0-33 0,0 0-34 15,0 0 25-15,0 0-1 0,0 0-50 16,0 0-57-16,0 0-7 0,8-28 13 16,-6 21-5-16,3-2-26 0,-1-1-12 15,2 0 9-15,-2-1-8 0,2-2-14 16,5 0-13-16,-3-1-7 0,-2 1-24 16,2 2-12-16,5-2-9 0,-7 4-13 15,0 0-5-15,0 2-1 0,1 1 10 16,-3 3-10-16,0 2-3 0,-2 1 3 15,0 0 1-15,0 0-10 0,0 4-15 16,-2 4 0-16,2 3-34 0,-2 1 1 16,2 5 6-16,-2-1-22 0,0-2-57 15,0-4-38-15,0-1-42 16,0 1-79-16,2-4-122 0,0 0-268 16,-2 1-652-16,4 2-823 0</inkml:trace>
  <inkml:trace contextRef="#ctx0" brushRef="#br0" timeOffset="-1252.198">11607 10252 1220 0,'0'0'560'0,"0"0"-226"16,0 0 9-16,0 0-97 0,0 0-40 16,0 0 101-16,0 0 27 0,0 0-72 15,0 0-51-15,0 0-13 0,-10 7-3 16,10-7-9-16,0 0-54 0,4 0-24 16,2 0-7-16,2 0-19 0,3-3 4 15,-3 0-1-15,6 0 16 0,1 1 8 16,-3 0 1-16,9-1-20 0,0 3-8 15,-3 0 0-15,7 0 0 0,0 0-13 16,-2 3-6-16,5-1-11 0,-1 0-10 16,2-2-9-16,0 0-6 0,0 0-6 15,-2-4-18-15,0-4 0 0,2-2-2 16,0-1-1-16,-2-3-1 16,2-1-11-16,-9 1 0 0,5 1 0 15,-2 0-24-15,-9 4-51 0,-14 9-52 16,29-12-46-16,-21 9-48 0,3 3-78 15,-5 0-151-15,-4 4-326 0,0 7-1005 0</inkml:trace>
  <inkml:trace contextRef="#ctx0" brushRef="#br0" timeOffset="-735.678">11830 10524 1223 0,'0'0'359'0,"0"0"-90"0,0 0 124 16,0 0-67-16,0-53-71 0,0 43 15 15,0 2 1-15,0 2-36 0,0 1-36 16,0 1-14-16,0 3 16 0,0 1 36 15,0 0 1-15,0 5-17 0,0 4-68 16,0 3-86-16,0 6-24 16,0 4 2-16,0 4-5 0,0 2 6 15,0 1-7-15,2 4-39 0,-2-2-2 16,2 0 2-16,-2 0 2 0,2-2 0 16,1-3 10-16,-3-2-10 0,2-4 0 15,2-3 0-15,-2-4 0 0,-2-3-2 16,2-5-2-16,-2-3-58 0,2-2-102 15,-2 0-89-15,0-7-10 0,0-3-36 16,-2-2-164-16,2 2-327 0,-4-4-767 16</inkml:trace>
  <inkml:trace contextRef="#ctx0" brushRef="#br0" timeOffset="-351.67">11673 10553 1261 0,'0'0'1062'0,"0"0"-1046"0,0 0 181 15,0 0 106-15,0 0-101 0,0 0-19 16,0 0 81-16,-2-59-23 0,2 46-75 16,0 1-37-16,2-1 0 0,4 0-4 15,1 3-13-15,-1-1 18 0,0 3 24 16,2 0-4-16,7 2-6 0,-5 2-3 15,7 2 2-15,-3 1-9 0,3 1-22 16,1 0-18-16,-1 0-15 16,-1 3 0-16,3 2-10 0,-3 3-8 0,3-3-10 15,-5 3-12-15,3 0-8 0,-3-1-10 16,-3 4 0-16,3-3-9 16,-5 3-9-16,-1 2-3 0,0 0 0 15,-6 1-15-15,0 3 0 0,-2-1-3 16,-4 2 2-16,-4 1-5 0,0-3-48 15,-5 0-70-15,-1-3-16 0,-1-2-33 16,-5-2-55-16,5-1-130 0,-6-7-252 16,9 1-802-16,-7 0-1174 0</inkml:trace>
  <inkml:trace contextRef="#ctx0" brushRef="#br0" timeOffset="398.611">12130 10943 1881 0,'0'0'573'0,"0"0"-318"0,0 0 73 15,0 0-24-15,21-64-41 0,-21 40 37 16,0 1 32-16,-4 1-86 0,-5 3-95 16,-1 4-71-16,2 3-19 0,-9 5-27 15,3 4-12-15,-3 3 2 0,1 9 16 16,-3 2 18-16,7 6-9 0,-1 2-12 16,1-1-4-16,8 5-8 0,2-5-4 15,2 2-3-15,0-6-5 0,4-2 2 16,8-1-12-16,1-7-3 0,1-2 0 15,7-2-49-15,-1-6-73 16,1-6-80-16,2-4-100 0,-3-6-185 16,-5 4-820-16,-15 18-1322 0</inkml:trace>
  <inkml:trace contextRef="#ctx0" brushRef="#br1" timeOffset="9542.899">19776 10443 163 0,'0'0'649'0,"0"0"-271"15,0 0-85-15,0 0-153 0,0 0-75 16,0 0-16-16,0 0 256 0,0 0-30 16,0 0-155-16,-12-10 9 0,12 10-9 15,-2 0-21-15,2-1 8 0,0 1 27 16,0 0 33-16,0-1 30 0,0 1 10 15,0 0 11-15,0 0 1 0,0 0-43 16,2 0-57-16,2 0-2 0,0 0-15 16,-2 0-6-16,6 0-16 0,-3 0-6 15,-1 0 0-15,0 0-13 0,2 0 0 16,-2 0 0-16,0 0-9 0,5 0-6 16,-5 0-1-16,0 0 1 15,2 0-6-15,0 1 2 0,-2 0-8 0,5 2-4 16,-3 1-3-16,-2-1-5 15,4 2 2-15,-4 0-9 0,5 2 6 16,-3-1-18-16,-2 3 16 0,2-3-16 16,-2 2 0-16,0-1 18 0,3 1-18 15,-1 1 15-15,-4-2-16 0,2 1 13 16,2 1-14-16,-2 1 1 0,1-2 0 16,1 1 1-16,-2-2-1 0,-2 3-1 15,2-3-1-15,0 0-21 0,0 0 18 16,-2 3 1-16,3-3 0 15,-3 2 2-15,0-2 0 0,4 4 1 16,-4-1-1-16,-2 0 1 0,2 0 2 0,-2 2 12 16,2 1-3-16,-2-1-12 15,2 5 0-15,-2-3 0 0,0 2 0 16,0-1-1-16,0 1 1 0,0-2 0 16,2-2 0-16,-2 3 0 0,0-4 0 15,0 1 1-15,0 0 1 0,0 0 0 16,0 1-1-16,0-2 1 0,0 1-1 15,0 2 2-15,0-3-2 0,0 2-1 16,0 1 1-16,0-1-1 0,0-1 1 16,-2 3 2-16,2-1-2 0,0 1 1 15,0-2 1-15,-2-1 9 0,0 0-10 16,2-1 0-16,0 1 10 0,0 0 0 16,0 0 3-16,0-2-12 0,-2-1 15 15,2 1-16-15,0-1-1 0,-2 0 2 16,2 1-1-16,-2-1 11 0,2 2-11 15,0 0 10-15,0 0-11 0,0 1 1 16,0 0-2-16,0 0 2 16,0-2-1-16,2 2 0 0,-2-3 0 15,2 1-1-15,-2 0 0 0,2 1 1 16,-2-3 2-16,0 1 0 0,0 0 0 16,2 0 9-16,0-2-10 0,-2 2 0 15,2 3 0-15,2-2 0 0,-2 0 10 16,1 2-12-16,1-1-2 15,-2-2-10-15,0 2 10 0,2 0 0 0,0-2 0 16,-2 1 2-16,2 0 0 0,-2-2 1 16,2 1 1-16,1 0 10 15,1 0-11-15,0-2 2 0,0 3-2 16,-2-3 0-16,5 4-1 0,-3-3 1 16,2 0 1-16,-2-1 1 0,-2 1 0 15,3-2-2-15,-1 1 1 0,-2 0 0 16,2-3 1-16,-2 1-1 0,-2 0 1 15,0-1 9-15,0-1-11 0,1 0 1 16,1 0 10-16,-2 0-11 0,0-2 2 16,2 1 0-16,-2-1 10 0,-2-1-12 15,0 2 2-15,0-2-3 0,0 0 0 16,0 0-16-16,0 0-2 0,0 0-6 16,0 0-6-16,0 0 3 0,0 4 7 15,-6-4 20-15,2 4 18 0,0 1-16 16,-1 2 1-16,1-2 9 0,-4 2-9 15,4 0 0-15,-2 2 0 16,-1-1-1-16,3 0-1 0,0-2 0 0,0 0 0 16,-2 3 2-16,2-2-1 15,0 0-1-15,-1 2 2 0,1 0 0 16,0 0 12-16,4-2-13 0,-4 3 0 16,2 1 10-16,-2 1-11 0,2-2 1 15,2 3-1-15,-2-3 1 0,2 1 0 16,-2 2 0-16,2-2-1 0,-2 0 0 15,2-1 0-15,0 1 2 0,-2-3-1 16,2 1-1-16,0 0 1 0,0-3 0 16,0 1-1-16,0 1 0 0,0 1 0 15,0-1 0-15,0 1 1 0,0 1 1 16,0 3-2-16,0-3 2 0,0 1-2 16,0-1 0-16,0 2-1 0,0 0 0 15,0 1 0-15,0-1-1 0,0-2 1 16,0 2 1-16,0-1 0 0,0 0-1 15,0-1 0-15,0 0 0 0,0-1 0 16,0 4 1-16,0-3-1 16,0 1 1-16,0 2 0 0,2-3 1 0,-2 2-2 15,0 1-16-15,2 0 15 0,-2 0-1 16,2 1 0-16,0-1 1 16,-2-1 0-16,0 0 2 0,2-1-1 15,-2 3 0-15,0-1 0 0,4 0 0 16,-4 0 0-16,0-1 0 0,2 0 1 15,-2 0 0-15,0 1 1 0,0-2 0 16,0 1 1-16,0 0 0 0,0-3 0 16,0 1 0-16,0 0 9 0,2-1-9 15,-2 1 9-15,0 0-10 0,0 1 10 16,0-1-9-16,0 1-1 16,0-1-1-16,0 1 0 0,0 0 0 15,0-1 0-15,-2 0 1 0,2 2 1 16,0-2-2-16,0 3 0 0,-2-2 0 15,-2 5 11-15,4-3-11 0,0 2-1 16,0-1 0-16,-2-2 0 0,2 2 1 16,0-1 0-16,-2-3 1 0,2 2-2 15,-2-1 0-15,0-3-1 0,0 1 1 16,-1-1-1-16,1 0 0 0,0-2 0 16,2 3 1-16,-2-2 0 0,0 3 0 15,0-3 1-15,2 0 1 0,-2 1 1 16,2 1-1-16,-2-3-1 0,0 1-1 15,-2-1 0-15,2 0-1 0,0 0-2 16,0 1-9-16,0-1 10 0,-3 0 1 16,1 0 1-16,0 0 0 0,2 1 1 15,-2-1 1-15,-4 1 0 0,4-1 1 16,-3 3-1-16,1-2 0 0,4 1 0 16,-2-3-2-16,-4 0-2 15,4 2 1-15,-5-1-2 0,3-3-9 16,2 1 9-16,-6 0 0 0,1-1 0 15,-1-1-9-15,4 0 9 0,-5 0-12 16,1-1 12-16,0 0-12 0,-3 0-7 16,5 0-65-16,-2-1-86 0,-3 1-85 15,3-1-135-15,2 0-305 0,-1 0-983 0</inkml:trace>
  <inkml:trace contextRef="#ctx0" brushRef="#br1" timeOffset="14379.686">12190 10692 134 0,'0'0'492'15,"0"0"-45"-15,0 0-37 0,0 0-39 16,0 0-212-16,0 0-98 0,0 0 92 16,0 0 396-16,0 0-254 0,2-6-109 15,-2 4 33-15,0-1-22 0,0-2-33 16,0 3 2-16,-2-2 16 0,2 3-4 15,-2-2-27-15,0 0-12 0,-2 1 9 16,2 1-4-16,0 1 12 0,-5 0 33 16,5 0-10-16,0 0-43 0,-2 1-39 15,0 1 6-15,-2-1-36 0,-5 1-37 16,-1-2-3-16,2 0-15 0,-7 0-9 16,3 0 12-16,-5 0-12 0,5 0 9 15,-7-5-10-15,4 3-1 0,-1-2 0 16,3 0 0-16,-3 3-1 15,5 1 0-15,-3 0 0 0,5 0 1 0,-1 3 0 16,0 3 0-16,5 1 0 16,-1 1 1-16,2 0 0 0,-2 0 0 15,4-1 1-15,-1-3-3 0,3-1-2 16,2 0-13-16,-4 0 12 0,2-1 1 16,2-1 0-16,0-1 0 0,-2 0 1 15,2 0-2-15,0 0 1 0,0 0 2 16,0 3 2-16,0-2 13 0,0 2 3 15,0 3-18-15,0 2 0 0,0 3-3 16,0 4-15-16,2 3 3 0,-2 1 3 16,2 3 9-16,-2 6 0 0,0-2 1 15,0 3-1-15,0 2 1 16,-2-1 1-16,0 1 1 0,-2-1 0 16,0-2 0-16,-2-2 0 0,1-2-1 15,1-6-1-15,2-1 1 0,0-5 1 16,2-5 0-16,-2 1 2 0,2-5 10 15,0 0 9-15,2-3 3 0,0 0-9 16,4 0-15-16,5 0-3 0,-1-3-10 16,-2 0 12-16,7-3 1 0,-1 1 2 15,3 1 11-15,1 1-1 0,1 1-11 16,0 1 11-16,3 1 9 0,-1 0-6 16,0 0-3-16,4 3 3 0,-5 0-13 15,1 0 13-15,2 1 0 0,-5 1-14 16,3-2 1-16,-2 0 0 0,-3 0 0 15,-1-3 0-15,-3 0-2 0,-6-3 0 16,2-3-12-16,-1-3-3 0,-3-4 3 16,-2-2 10-16,0-3-10 15,-2-6 11-15,0 0-1 0,-4-5 1 16,0 1 0-16,-5-3 0 0,3 0 1 16,0 2 1-16,2 2-1 0,-2 4-2 15,-3 5-10-15,7 4-9 0,-2 5-70 16,4 4-84-16,-2-1-64 0,2-3-80 15,0-2-266-15,0 0-763 0,0-9-1499 0</inkml:trace>
  <inkml:trace contextRef="#ctx0" brushRef="#br1" timeOffset="15764.388">12318 14261 1816 0,'0'0'373'15,"0"0"-160"-15,0 0 72 0,0 0 17 16,0 0-14-16,0 0 33 0,0 0 32 16,0 0-52-16,25-53-68 0,-25 47-39 15,0 3-19-15,-2 0-28 0,-4 0-19 16,2 1 0-16,-3 0 27 0,-1-1-6 15,-6 3-37-15,3 0-24 0,-3 0-19 16,-3 0-20-16,-1 0-10 0,-1-2-15 16,-2 1-9-16,5 0 0 0,-7-1-13 15,7 0 1-15,-3 1-1 0,0-1-1 16,1 0 0-16,3 2-1 0,1 0 0 16,1 0 0-16,-1 0 0 0,6 4 0 15,-3-1 0-15,1 1 0 0,6 1-1 16,-2 1 1-16,1-2 1 0,3 1 2 15,0 3 10-15,2 0-1 16,0 2-9-16,0-1 9 0,0 4-12 16,0 1 1-16,0 1 0 0,2 3-1 15,-2 0-1-15,2 4-1 0,-2 2 0 16,0 3-1-16,0 1 0 0,-2 1 0 16,2 2-19-16,0-2 21 0,0 0-1 15,-2-3-1-15,-2-2 1 0,2-3-10 16,0-1 11-16,-4-5-11 0,4-1 10 15,2-4-10-15,-2-4 0 0,2-3 10 16,0 0 1-16,0 0 1 0,0-1 2 16,4 1 0-16,4 1 0 15,0 0 10-15,-1-1-10 0,1 2 1 16,4 0 0-16,1 1 15 0,-3 0-15 16,7 1 9-16,-3-2 4 0,5 2 8 15,1-1-9-15,-1 0 0 0,2-2-12 16,-1-1 9-16,5 2-10 0,0-5 10 15,-7 2 3-15,5 0-12 0,0-2 15 16,-9 0 0-16,5-4 0 0,-7-1-3 16,3-2-13-16,-5-2 10 0,-1-1-9 15,3-1-1-15,-6 0 1 0,0-4-3 16,-4 0 0-16,0 2-2 0,1-5-13 16,-3 2 3-16,0-1 10 0,0-2-10 15,-3-1 10-15,-1-1-1 0,2-3-9 16,-2-4-18-16,-2-1-54 0,0-6-52 15,4-5-49-15,-5-3-51 0,3-3-129 16,0 0-305-16,-2 12-734 16,2-15-1030-16</inkml:trace>
  <inkml:trace contextRef="#ctx0" brushRef="#br1" timeOffset="18790.662">20432 11817 1489 0,'0'0'124'0,"0"0"583"16,0 0-245-16,0 0-259 0,0 0-50 15,0 0 52-15,0 0-11 0,0 0-24 16,0 0-28-16,14-64-16 0,-10 43-22 16,0-1-4-16,5-4 12 0,-1-3 3 15,2-4 9-15,-4-1-1 16,5-3-6-16,1-1-9 0,-6 0-20 16,3 5-5-16,-3 3-22 0,0 5-21 15,0 6-40-15,-2 7-6 0,-2 5 6 16,-2 6 12-16,0 1 30 0,0 2 4 15,0 7 27-15,0 9-42 0,-2 8-29 16,-4 11-2-16,-4 17 0 0,-1 21-22 16,3 6 7-16,-4 2-3 0,-1-3 3 15,9-11 13-15,-4-2 2 0,2-14 0 16,2-13 24-16,-1-11-3 0,3-7-3 16,0 1-14-16,0-2 11 0,2-3-13 15,0-12-2-15,0-6-21 0,0-9-85 16,0-10 91-16,6-10 15 0,1-6-1 15,3-14-11-15,-4 2-1 0,2-2 13 16,1-1 1-16,-1 11 2 0,-2 1 25 16,-2 10-25-16,-2 7-1 15,3 8 25-15,-1 7 37 0,2 6 30 16,0 0-27-16,0 6-30 0,-2 3-25 16,5 1-12-16,-1 2 21 0,2-2 27 15,-3-1 7-15,3-2-16 0,2-3 1 16,-1-4-10-16,1 0-18 0,5-10-11 15,-1-5 2-15,3-6 15 0,-3-4-16 16,3-4 0-16,-5-3 22 0,3-1-9 16,-7 0-15-16,-2 4 13 0,1 0 5 15,-5 2 9-15,-4 3 6 0,0 5-18 16,-4 5-15-16,-5 5-2 0,1 4-19 16,-2 5 0-16,2 3-4 0,-5 8 25 15,3 6 39-15,-1 4-12 16,1 3-24-16,4 2 9 0,0 2-11 15,6-3 2-15,0 2 0 0,0-3 12 16,2 0-3-16,6-4 1 0,4-2-10 16,3-3 9-16,4-5-9 0,-1-7-3 15,5-3-1-15,-2-10-20 0,1-7-1 16,3-6 4-16,-2-8 15 0,-2-1-15 16,-1-2-9-16,-1 2-6 0,-5 4 21 15,-3 2 11-15,-3 4-2 0,-2 7 0 16,-2 2-16-16,-2 5-14 0,-2 8-15 15,0 0 29-15,0 3 19 0,0 6 9 16,0 5-9-16,-4 7-15 0,2 1 12 16,-4 6 3-16,4 0 0 0,0-2 2 15,-2-2 1-15,2-2 12 0,-1-6-12 16,1-3 0-16,2-5 15 0,0-7-1 16,0-1-17-16,5-10-42 0,3-7 29 15,0-4 13-15,0-5 1 16,-4-3-1-16,7 1 0 0,-1 5 0 15,-2 4 1-15,-3 4 2 0,1 8 18 16,0 7 9-16,4 2-9 0,-4 10-21 16,-1 5-12-16,3 2-6 0,-2 5 16 15,4-2 2-15,-3-1 0 0,1-3 21 16,0-5 6-16,2-4 7 0,-1-5-7 16,1-4-25-16,3 0 0 0,-3-11-2 15,4-7-2-15,3-4 0 0,-7-4-13 16,5-5 13-16,-7 0 2 0,-2 0-2 15,0 3 0-15,-4 2 2 0,0 5 0 16,-2 8-3-16,0 8-34 0,0 5 37 16,0 5 28-16,-2 8 14 0,2 5-40 15,0 6-1-15,0 4-1 0,2 1-3 16,7 1 0-16,-1-1 1 0,-2-4 2 16,5-2 11-16,5-4-9 15,-4-3 1-15,7-3 0 0,-4-7-1 16,3-6-2-16,-5-3-3 0,5-10-9 15,-5-6-3-15,1-5-3 0,-4-5 0 16,-1-4 16-16,-3 0-2 0,-4-2 2 16,-2 1-10-16,0 3 12 0,-4 0 0 15,0 6-33-15,-1 5 0 0,1 5 33 16,4 4 0-16,0 6 18 0,0 2 9 16,2 3 37-16,5 0-7 0,5 0-15 15,0 6-11-15,5 4-10 16,0 2-9-16,3 4 12 0,-1 3-9 15,4 0 0-15,-5 3-14 0,1 0 11 0,-3-2-12 16,-1 0-12-16,-9-3-9 16,-2-5 3-16,-2 0 0 0,-2-2-6 15,-2-1-1-15,-6-2 1 0,2-1 9 16,-11 3 0-16,5-3 12 0,-7 2 0 16,7-3 1-16,-5 1 0 0,1-1 1 15,7 1 1-15,-1 0 2 0,4 0 22 16,4 3 3-16,2 0 1 0,0-2-1 15,4 1-3-15,6 0-3 0,1-3 9 16,1 2 12-16,7-2-12 0,-5-1 1 16,7-4-4-16,-5 3 0 0,3-3 0 15,-3 0-6-15,5-3-9 0,-2-4 0 16,-1-3-10-16,3-2-2 0,-3-6-12 16,1-5 9-16,4-5-9 0,-7-3 10 15,1-3-1-15,-5-1 0 16,1 7 1-16,-3 0-1 0,-2 8 0 0,-6 5-12 15,3 9-9-15,-5 3 24 0,2 3 15 16,-2 0-3-16,0 7-12 16,0 7-29-16,0 3-1 0,-2 7 27 15,-3 2 1-15,3 1-13 0,2-1 12 16,-2-4-10-16,0-4 13 0,2-5 1 16,0-6 12-16,0-5 5 0,0-2-18 15,2-6 0-15,2-6-21 0,5-7 19 16,1-5-2-16,0-3 4 15,-1 0 0-15,1-2 2 0,0 7 14 0,-4 6-16 16,3 5 0-16,-3 6 15 16,4 5 6-16,-4 2 0 0,-1 9-21 0,-1 2-1 15,0 9-14-15,0 3 14 0,2 0-17 16,-4 0-3-16,0-3 19 16,0-9 1-16,0-3 1 0,-2-5 3 15,3-4 15-15,-1-1-18 0,-2-6-3 16,4-7-12-16,2-6 13 0,4-6 0 15,1-3 2-15,-3-1 0 0,2 1 2 16,5 0-2-16,-7 5-24 0,0 5 22 16,3 3-1-16,-5 5 3 0,-2 2 3 15,0 3 25-15,0 5 2 0,0 0-9 16,-2 6-9-16,5 4-12 0,-3 6-12 16,0 4 0-16,0 4 12 0,-2 4 3 15,6 0 12-15,1-1-13 0,-1-1-2 16,-2-3-3-16,4-2 1 0,3-5-1 15,-3-2 1-15,-2-3 1 0,3-5-2 16,-1 1-42-16,-4-6-88 0,3-1-84 16,1 0-53-16,-6-6-173 0,2-2-583 15,-4-5-606-15</inkml:trace>
  <inkml:trace contextRef="#ctx0" brushRef="#br1" timeOffset="18972.156">22213 11011 3646 0,'0'0'644'0,"0"0"-510"16,15-54-26-16,-7 30-15 0,0-4-93 16,9-3-118-16,-3-1 66 0,7 0-85 15,-4-3-148-15,3 1-203 0,-9 6-626 16,16-3-1290-16</inkml:trace>
  <inkml:trace contextRef="#ctx0" brushRef="#br1" timeOffset="19506.446">20940 11045 3335 0,'0'0'598'0,"0"0"-253"0,0 0 128 16,0 0-94-16,54-28-150 0,-34 18-41 15,9 1-55-15,4 2-93 16,5 2-40-16,-1 1-36 0,4-1-100 15,1 1-107-15,-7 0-96 0,-4 2-227 16,-11-1-756-16,7 3-1488 0</inkml:trace>
  <inkml:trace contextRef="#ctx0" brushRef="#br1" timeOffset="19714.934">21335 10777 2699 0,'0'0'1968'0,"0"0"-1661"15,0 0-176-15,0 0 188 0,0 0-76 16,60-26-161-16,-33 26-43 0,4 3-39 16,8 4-30-16,4 2-94 0,1-4-70 15,3-3-123-15,-7-1-399 0,15-6-1550 0</inkml:trace>
  <inkml:trace contextRef="#ctx0" brushRef="#br1" timeOffset="21956.954">22648 11544 1721 0,'0'0'1070'16,"0"0"-797"-16,0 0-85 0,0 0 115 16,0 0 15-16,0 0-32 0,0 0-3 15,18-50-36-15,-14 31-29 16,2 0-50-16,3-5-27 0,1-1-32 16,-2-4-18-16,1 0-27 0,1 1-46 15,-2 0 10-15,-2 3-10 0,-1 5-15 16,-1 6 12-16,-2 4-3 0,-2 5-10 15,0 4 16-15,0 1 25 0,0 3-19 16,0 7 0-16,0 4-24 0,0 6-18 16,-4 1 18-16,2 5 1 0,2-2 14 15,-3 2-12-15,3-3 0 0,0-1-2 16,0 2 2-16,3-5-2 0,1-4 14 16,2-2 16-16,4-4 23 15,-2-7-6-15,5-2-20 0,1-5-25 16,1-9 18-16,5-2 9 0,-3-6-3 15,6-1 6-15,-1-3 1 0,-5-1-15 16,6-1-17-16,-9 1 14 0,5-2 11 16,-7 2-9-16,5-1-6 0,-7-3 12 15,5 0-12-15,-5-4-11 0,-2-1 0 16,7-12-1-16,-3-12 1 0,-4-12 2 16,1 6 0-16,1 13 0 0,-8 16 9 15,-2 12-12-15,0-1 0 0,0 1 0 16,0 3-15-16,0 4 3 0,-2 8-15 15,0 4 3-15,-2 6-6 0,-2 0 0 16,-1 3 12-16,3 7 18 0,-4 5 12 16,-4 2-10-16,1 6 0 0,3-1-1 15,-2 4 0-15,-1 2 1 0,3 0 1 16,0 0 12-16,2-2-3 16,-3 4-9-16,5-1 12 0,0 0-3 15,2 1 3-15,0 0 12 0,0-1-9 0,2 0-6 16,-2-1 9-16,0 0 1 15,0 1-7-15,2-4 0 0,0 2-3 16,0-4-11-16,0 3 1 0,0-5 16 16,0 1-3-16,4-3-12 0,0 1 9 15,2-3 3-15,2-1-3 0,3 0 0 16,-3-1-9-16,-2-2 12 0,2-3 3 16,1-1 0-16,-5-3-6 0,2 1-12 15,-4-4 1-15,0 0-1 0,2 0 0 16,-2 0-1-16,2-2-1 0,-1 1 0 15,1 0 0-15,-2 1 0 0,2-1 0 16,-2 1 1-16,2-1-1 16,-2 2 0-16,0-1 0 0,2-2 0 15,0 1 0-15,-1-2 1 0,3 1 1 16,-4-1 1-16,0 0-1 0,0 0-3 16,0 0-15-16,-2 0 15 0,2 0 0 15,0 0-12-15,-2 0 14 0,0 0 1 16,0 0 1-16,0 0 2 0,2 0-1 15,-2 0 0-15,0 0-2 0,2 0-2 16,-2 0-1-16,0 0 0 0,2 0-12 16,2-3-3-16,1-2 0 0,3-3-3 15,0-5 9-15,-2 0 10 0,5-5 2 16,-1 0-2-16,0 0-22 0,-3 1 12 16,-1 2 12-16,4 1 1 0,-2 2 0 15,-4-1 0-15,3-2 0 0,-1 2 0 16,4-3 1-16,-4 1-1 0,1-1 0 15,1-2 1-15,-2 5 0 16,0 0-1-16,-2 0 1 0,-1 7-2 16,-3 1 0-16,0 4 3 0,0 1 12 15,0 0-3-15,0 3 3 0,0 6 3 16,-3 4-18-16,-1 3-3 0,0 6 3 16,-2 3 0-16,4 3 1 0,0-3 2 15,2 2 12-15,0-4-3 0,0-3-10 16,2-3 0-16,0-4 13 0,8-3-12 15,-3-6 9-15,1-2-12 0,6-2-14 16,-3-9-10-16,3-4 0 0,3-6 0 16,-5-1-18-16,5-7 21 0,-7-1 9 15,2 0 9-15,3 2-1 0,-9-1 3 16,-2 5 1-16,2 4 0 0,-6 7 2 16,2 2 11-16,-2 7 5 0,0 2 6 15,0 2 6-15,0 4-2 16,0 4-28-16,0 7-24 0,4 2 12 15,1 4 12-15,-1 2 2 0,0 1-2 0,2-2 3 16,2-1 0-16,3-5 0 16,-1-2 0-16,-2-4 0 0,5-3 0 15,-1-6-3-15,-2-3-2 0,5-3-22 16,-5-8-6-16,1-4 3 0,1-4-4 16,-4-4 13-16,-2 0 3 0,1-4 14 15,-5-1 1-15,2-1 3 0,-2 4 15 16,-2-1-15-16,0 5 9 0,2 5 0 15,-2 4 1-15,4 3 14 0,0 2 15 16,0 4 12-16,5 1-15 0,5 2-15 16,-1 0-3-16,5 4-3 15,-1 3-6-15,5 5-10 0,-3 1 1 16,4 0-2-16,-7 3 0 0,1-3-1 16,-7 2 0-16,0 1-2 0,-5-1-1 15,-3-2-21-15,-2 0 0 0,-4 1 0 16,-5-1 9-16,-3-2 0 0,4-2 3 15,-5-2-3-15,-1-3 0 0,1-3 12 16,-1 2-15-16,4-3 16 0,-1 0 1 16,1 0 1-16,6 0 1 0,0 0 2 15,4 0 33-15,0 0 27 0,0 6 3 16,6-1-38-16,4 3-7 0,0 2-9 16,3 1 6-16,5 0 3 0,-3-2 0 15,6 1-9-15,-5-2-10 0,5-2 10 16,-1-3 0-16,1-3-9 0,2 0-1 15,2-7-2-15,-3-4-14 0,5-5 2 16,2-5 0-16,0-5-3 0,6-15 0 16,5-16 0-16,5-12-3 15,-8 1 15-15,-16 12-9 0,-4 18 12 16,-13 14 1-16,-2 4-1 0,-2-2-2 16,0 9-1-16,-2 5-25 0,-5 8 1 15,-9 8 27-15,1 9 0 0,-5 8 15 16,1 8-13-16,-2 5 14 0,5 3-4 15,1 3-9-15,7 1 9 0,4-5 0 16,2 0-9-16,2-5 0 0,8-6-2 16,7-4-1-16,3-6-36 0,3-5-25 15,4-4-26-15,2-1-39 0,2-5-52 16,0-2-46-16,-3-2-82 0,-3-1-156 16,0-6-293-16,-11-1-714 15,9-7-1044-15</inkml:trace>
  <inkml:trace contextRef="#ctx0" brushRef="#br1" timeOffset="22345.86">22712 10929 4197 0,'0'0'738'0,"0"0"-506"0,0 0-46 16,0 0 29-16,0 0-145 0,0 0-70 15,0 0-121-15,0 0-208 0,0 0-645 16,0 0-2344-16</inkml:trace>
  <inkml:trace contextRef="#ctx0" brushRef="#br1" timeOffset="24340.765">20115 16842 388 0,'0'0'1391'15,"0"0"-1148"-15,0 0-191 0,0 0 114 16,0 0 79-16,0 0-122 0,0 0 334 16,0 0 11-16,0 0-212 15,-18-13-130-15,18 13-10 0,2 0-18 0,4 0-17 16,0 1 0-16,0 4-3 15,3 0-7-15,3 0-18 0,0 2-16 16,5-1 12-16,-1-1-2 0,1 0-4 16,2 0-3-16,-1-5-10 0,-1 0-30 15,-1 0-12-15,-1 0 9 0,-1-5-12 16,-1 1-10-16,-7 1-61 0,0-1-103 16,0-3-81-16,-2 0-54 0,-2-1-117 15,-2 2-241-15,0 1-479 0,-2 0-370 16</inkml:trace>
  <inkml:trace contextRef="#ctx0" brushRef="#br1" timeOffset="24673.842">20121 16902 1383 0,'0'0'517'0,"0"0"-238"0,0 0 22 15,0 0 15-15,0 0-59 0,0 0 2 16,0 0-14-16,0 0-37 0,0 0-3 16,0 0-20-16,13 5-17 0,-7-5-16 15,4 4-19-15,3-3-19 0,-3 4-28 16,5-1-15-16,-1 0-22 15,3-1-28-15,-5-1-10 0,5 0-11 16,-3-2-30-16,5 0-10 0,-9-4-77 16,4-1-105-16,1 0-103 0,-5-1-171 15,-1 2-600-15,3-2-738 0</inkml:trace>
  <inkml:trace contextRef="#ctx0" brushRef="#br1" timeOffset="25707.675">20254 17158 992 0,'0'0'593'0,"0"0"-379"15,0 0-61-15,0 0 68 0,0 0 8 16,0 0-9-16,0 0 12 0,0 0-49 16,0 0-45-16,0 0-23 0,-17 11 6 15,17-11 6-15,0 0-4 0,2 0 16 16,5 0-16-16,-1 0-26 0,0-2 1 16,6 0 2-16,1 1-4 15,-1-2-22-15,7 0-5 0,-5-2-7 0,9-2 2 16,-4-1 1-16,3 0-12 0,3-2-4 15,2-1-9-15,-4 0-19 16,-1-1-2-16,5 2 8 0,-8 2-8 16,2 1 2-16,-1 2-3 0,-5 2 1 15,-3 2 2-15,1 1 4 0,-3 0-1 16,-4 0-9-16,-2 0-12 0,2 0-1 16,-4 0-2-16,-2 0-2 0,0-1-25 15,0-1-13-15,0 0 0 0,0-3 40 16,-8-1 2-16,4-3 1 0,-4 0 0 15,0-1 9-15,-7-4 9 0,3 0 1 16,-3-1-1-16,-3-1-9 0,-1-1-9 16,0-1-1-16,1 3 0 0,1-1 0 15,-3 3-1-15,3 1-1 0,-4 2-2 16,7 2-62-16,-1 0-123 16,3 1-109-16,4-1-166 0,2 2-597 0,3-4-1485 15</inkml:trace>
  <inkml:trace contextRef="#ctx0" brushRef="#br1" timeOffset="28693.75">20864 17337 1140 0,'0'0'303'16,"0"0"-300"-16,0 0 156 0,0 0 40 16,0 0-11-16,0 0 23 0,0 0-36 15,0 0-56-15,0 0 20 0,-13-25 353 16,13 21-215-16,2-2-115 0,2 0-19 16,3-2-2-16,-3 0-24 0,6-1-13 15,-4-2-4-15,3-1-22 16,3-2-16-16,-4-3-12 0,5 0-13 15,1-5-9-15,-6 0-28 0,7-1 1 16,-1-1 11-16,-5-1 10 0,3 2 6 16,-2-1 3-16,-4 2-4 0,3 0-5 15,-3 4-10-15,2 0 4 0,-4 4 8 16,0 3-2-16,-4 2-10 0,3 3 4 16,-3 3-1-16,0 1 4 0,0 1-1 15,0 1 16-15,0 0 6 0,0 1 3 16,0 2 12-16,0 5-9 0,-3 2-43 15,1 4-1-15,-2 3-1 0,-4 4 2 16,2 4-1-16,2 1 1 0,-3-1-1 16,5 1 14-16,2 2-14 0,-2-1 1 15,2-2 12-15,0 0 6 0,0-2 31 16,4-5-12-16,1-2-3 16,3-3-10-16,2-2 16 0,-2-1 2 15,3-5-8-15,-1-3-13 0,5-2 1 16,-1-6-25-16,5-5-4 0,-3-5-14 15,3-6 17-15,-3-4-2 0,5-4 1 16,-2-3-28-16,-5-1 15 0,1-2 11 16,-3 5 2-16,-6 1 1 0,2 3 1 15,-1 6 0-15,-5 5 1 0,0 6 1 16,-2 4-1-16,2 3 3 0,-2 3 11 16,0 0 12-16,0 0 4 0,0 0 2 15,0 1 9-15,0 4-9 0,0 7-33 16,0 3-3-16,0 8-12 0,0 7 14 15,0 4 1-15,0 5 3 16,0 3 9-16,0 0-10 0,0 2 0 16,0-4-2-16,2-5-22 0,0-5 3 15,0-8 1-15,-2-5-49 0,2-8-91 16,2-6-74-16,0-3-85 0,1-1-201 16,3-4-652-16,2-10-903 0</inkml:trace>
  <inkml:trace contextRef="#ctx0" brushRef="#br1" timeOffset="29327.333">21415 17434 1951 0,'0'0'460'0,"0"0"-205"15,0 0 47-15,0 0 15 0,0 0-53 16,0 0-33-16,0 0-39 0,0 0-22 15,42-51-27-15,-34 39-16 0,0 0-12 16,-3-3-10-16,5-1-19 0,2-1-15 16,-3 0-7-16,-3 1-3 0,6 2 1 15,-4-1-14-15,1 4-5 0,-3 2-9 16,0 3-4-16,2 0-2 0,-4 4-1 16,1-2 1-16,-3 4-10 0,0 0 3 15,0 4-2-15,-2 1-17 0,2 4-2 16,-2 2-19-16,0 6 4 0,0 2-3 15,-2 4 16-15,0 5 0 0,0-1 1 16,-5 1 0-16,3-2 1 0,0 0-1 16,-2-6 1-16,4-2 0 15,2-5-3-15,-2-4-64 0,2-5-77 0,0-4-86 16,0-2-168-16,2-7-90 16,0 0-627-16,12-8-1330 0</inkml:trace>
  <inkml:trace contextRef="#ctx0" brushRef="#br1" timeOffset="32030.927">3870 15870 1167 0,'0'0'387'16,"0"0"-250"-16,0 0-30 0,0 0 0 15,0 0-3-15,0 0 382 0,0 0-164 16,0 0-138-16,0 0-37 0,-13-49 32 16,13 44 24-16,-2 2-3 15,2 2-2-15,0 1 3 0,0 0 33 16,0 1 22-16,0 8-16 0,0 5-142 15,0 9-70-15,0 4-28 0,2 6-1 16,-2 2-2-16,2-5-19 0,1-7-103 16,-1-7-128-16,0-9-125 0,-2-4-831 15,6-3-1054-15</inkml:trace>
  <inkml:trace contextRef="#ctx0" brushRef="#br1" timeOffset="33205.333">3547 17112 192 0,'0'0'1601'0,"0"0"-1296"0,0 0-88 16,0 0 87-16,0 0 40 0,0 0-81 15,0 0-59-15,0 0-20 0,0 0-58 16,0 0-35-16,9-9-24 0,-7 4-14 16,0-4 31-16,4 1 24 0,-2-2 7 15,0 0-3-15,4 0-7 0,-1-4-15 16,1 0-10-16,2-3-15 0,-1-2-10 16,-1-4-6-16,0 0-6 0,0-3-6 15,3-1-9-15,-1-1 5 0,-2 0-2 16,1-2-7-16,-1 3-2 0,-2 0-7 15,2 3-3-15,-2 0 6 0,-6 2-14 16,7 5 14-16,-3 1-16 16,-2 5-2-16,0 2 0 0,0 1 0 15,-2 3-1-15,0 2-2 0,0 1-12 0,0 2 15 16,0 0 0-16,0 0 18 16,0 2 6-16,0 3-5 0,0 3-16 15,-2 5 12-15,0 2-12 0,-2 4-1 16,2 3 1-16,2 2 0 0,0 2-2 15,-2 2 1-15,2 0 0 0,0 1 1 16,4 0 9-16,0-2-10 0,0 1 14 16,2-2-4-16,0-1 15 0,3-4 7 15,1-2-10-15,-2-5-6 0,3-4-6 16,-1-3-9-16,-2-2 10 0,3-3-11 16,-3-2-2-16,2-2 0 0,-2-6-25 15,3-6-8-15,-1-3 9 16,-2-7 8-16,1-1 14 0,-3-3 0 15,4-1-1-15,-4 0 1 0,-1-1 0 16,1 1 2-16,0 0-1 0,-6 5 1 16,8-1 1-16,-4 4 2 0,0 6-2 15,-1 4 2-15,1 3 0 0,-4 3 13 16,2 5 5-16,-2-3 3 0,0 3 0 16,2 0-2-16,-2 0 2 0,2 3-23 15,0 6-1-15,0 0-12 0,2 5 0 16,-2 6 0-16,0 3 9 0,2 3 0 15,1 3 0-15,-1 1 2 0,2-1 1 16,-2 2 13-16,2 0 5 0,0-1 6 16,1 0-9-16,-3-3-15 0,2-1 0 15,0-4-3-15,-2-6-24 0,2-4-76 16,-1-5-99-16,-1-2-88 0,2-4-109 16,-2-1-591-16,6-4-1239 0</inkml:trace>
  <inkml:trace contextRef="#ctx0" brushRef="#br1" timeOffset="33839.524">4170 17174 1041 0,'0'0'710'0,"0"0"-525"15,0 0-146-15,0 0 291 0,0 0 84 0,0 0-22 16,0 0-64-16,0 0-90 16,0 0-36-16,0 0-16 0,0-29-30 15,6 17 5-15,2-1 0 0,-2-2-28 16,7-1-26-16,-3-1-17 0,0 0-11 16,3 1-2-16,-1 0-1 0,0 1-3 15,1 1-15-15,-1 3-18 0,-3 3-4 16,-1 0 1-16,0 5-1 0,-2 0 10 15,-4 3-4-15,2 1-2 0,1 7-13 16,-3 5-27-16,-2 5 0 0,2 7-18 16,-4 4 16-16,2 5 0 0,0 1 1 15,-2-1 0-15,0-2-12 0,-1-2-75 16,3-4-82-16,-2-5-25 0,2-4-44 16,0-4-90-16,0-6-325 0,5-5-994 0</inkml:trace>
  <inkml:trace contextRef="#ctx0" brushRef="#br1" timeOffset="36485.016">3777 15986 78 0,'0'0'69'16,"0"0"9"-16,0 0-75 0,0 0 14 16,0 0-17-16,0 0-20 0,0 0-55 15,0 0 42-15,0 0 31 0,-11-23 1 16,11 20 0-16,0 0-12 0,0 0-7 15,0 1-19-15</inkml:trace>
  <inkml:trace contextRef="#ctx0" brushRef="#br1" timeOffset="36853.658">3777 15986 130 0,'2'-41'108'0,"-2"38"-72"0,0 3-13 16,0 0 22-16,0 0 552 0,0 0-229 16,0 0-130-16,0 0-92 0,0 0-9 15,0 3 35-15,0-3 29 0,0 0 6 16,0 0-23-16,0 0-45 0,0 0-46 15,0 0-32-15,0 0-19 16,0 0-4-16,0 0-9 0,0 0-26 16,0 0-2-16,0 0-1 0,0 0-3 15,0 0-35-15,0 0-20 0,0 0-13 16,0 0 13-16,0 0 49 0,0 0 9 16,0 0 25-16,0 0 24 0,0-3 12 15,0 0-3-15,0-6 63 0,0-2 46 16,-2-7 5-16,2-1-39 0,0-6-38 15,0-4-10-15,0-6-6 0,0-11 19 16,0-13 40-16,-4-14-9 0,8-2-20 16,-4 16-28-16,0 15-7 15,0 15-27-15,0 9-45 0,0-2-2 16,0 2-16-16,0-1 13 0,0 8-19 16,0 6-27-16,0 4-47 0,0 0-29 15,2 1-39-15,-2-1-71 0,0-3-171 16,-2-5-280-16,-2 2-741 0</inkml:trace>
  <inkml:trace contextRef="#ctx0" brushRef="#br1" timeOffset="37404.211">3787 14744 29 0,'0'0'108'0,"0"0"-53"16,0 0-22-16,0 0 22 0,0 0-38 15,0 0 126-15,0 0-120 0,0 0-23 16,-6 51-3-16,6-45-137 0,0-3-180 16,2 2 320-16,-2-4 121 0,0 2-69 15,0-2 1764-15,0-1-1227 16,0 0-367-16,0 0-154 0,0 0 3 15,0-1 118-15,0-2 85 0,0-1-4 16,0-1-78-16,0-6-13 0,0-7-19 16,2-3-4-16,-2-7-11 0,0-7-31 15,2-3-21-15,-2-5-7 0,0-2-25 16,2-1-12-16,-2 0-12 0,0 0-34 16,0 2-1-16,0 3-2 0,0 7-18 15,0 6-19-15,0 6-49 0,2 6-55 16,-2 5-57-16,4 3-41 0,-2 0-131 15,-2-2-245-15,0 1-858 0,0 0-85 16,-2 3 1480-16,2 1 78 0,0 0 264 16,15-12-264-16</inkml:trace>
  <inkml:trace contextRef="#ctx0" brushRef="#br1" timeOffset="37772.025">3791 13365 62 0,'0'0'75'16,"0"0"-75"-16,0 0-19 0,0 0-7 16,0 0-6-16,0 0-28 0</inkml:trace>
  <inkml:trace contextRef="#ctx0" brushRef="#br1" timeOffset="37973.675">3791 13365 33 0,'0'0'1547'16,"11"29"-865"-16,-11-29-252 0,0 0-256 16,0 0 5-16,0-4 103 0,-3-2 16 15,3-4-23-15,0-8-24 0,0-5-36 16,-2-14-11-16,4-17-78 0,-2-15 25 15,0-9-65-15,0 3-31 16,3 15-31-16,-3 18-24 0,0 10-19 16,0 4-51-16,2-2-38 0,0-4-36 15,-2 0-17-15,6 2-59 0,-4 8-81 16,-2 2-219-16,2 2-258 0,-2 5-318 16,0 3 356-16,-4 2 506 0,2 1 234 15,2 0 32-15,0 1 532 0,12-9-564 0</inkml:trace>
  <inkml:trace contextRef="#ctx0" brushRef="#br1" timeOffset="38237.948">3828 12171 160 0,'0'0'29'0,"0"0"-6"15,0 0 3-15,0 0 281 0,-18-50-223 16,14 40-84-16,4 1-172 0,-2 4-148 15</inkml:trace>
  <inkml:trace contextRef="#ctx0" brushRef="#br1" timeOffset="38404.865">3804 12080 638 0,'0'0'704'0,"0"0"-67"0,0 0-271 15,0 0-78-15,0 0 98 16,0 0 42-16,0 0-33 0,2-54-59 16,-2 33-78-16,0-4-69 0,0-3-42 15,0-6-36-15,0-5-50 0,0-1-46 16,0-3-15-16,0-3-35 0,0 0-91 15,4-1-87-15,-2-1-143 0,2 1-409 16,-2 0-836-16,-2 3-80 0,2 1 1681 16,4 2 407-16,1 13-407 0,13-15-257 0</inkml:trace>
  <inkml:trace contextRef="#ctx0" brushRef="#br1" timeOffset="40088.438">3696 11431 52 0,'0'0'36'15,"0"0"-36"-15,0 0 49 0,0 0 359 16,0 0 45-16,0 0-222 0,0 0-65 16,0 0-3-16,0 0 25 0,15-5-16 15,-13 5-13-15,-2 0 16 0,2 0 33 16,-2 0-11-16,2 0-1 0,-2 0-16 15,0 0-30-15,0 0-25 0,0 0-17 16,-2 0-20-16,-7-1-87 0,1 1 26 16,-6 0 24-16,-7 0 31 0,-4 0-3 15,-6 0 0-15,2 0-35 0,-8 0-16 16,4 0-15-16,-4 1-13 16,-5 0-1-16,5 0-131 0,-4 2-121 15,0-3-206-15,8 1-341 0,-5-1-1045 0</inkml:trace>
  <inkml:trace contextRef="#ctx0" brushRef="#br1" timeOffset="40536.174">2818 11440 457 0,'0'0'687'0,"0"0"-172"0,0 0-428 15,0 0 173-15,0 0 48 16,-52-4-20-16,29 4-73 0,-8 0-19 15,0 0-32-15,-4 0-46 0,-2 0-45 16,-5 0-38-16,-9 1-13 0,-5 0-22 16,-12 2-66-16,-7-1-196 0,13-2-156 15,15-3-346-15,8-11-641 0</inkml:trace>
  <inkml:trace contextRef="#ctx0" brushRef="#br1" timeOffset="40932.638">1803 11460 42 0,'0'0'356'0,"0"0"1141"16,0 0-1348-16,0 0 26 0,0 0 142 16,-56-4-46-16,31 4-24 0,0 0-68 15,-8 0-77-15,-2 0-64 0,-4 0-38 16,2 0-191-16,3 0-323 0,-1-2-746 0</inkml:trace>
  <inkml:trace contextRef="#ctx0" brushRef="#br1" timeOffset="42240.759">560 11170 1000 0,'0'0'410'0,"0"0"-111"15,0 0-42-15,0 0 6 0,0 0-118 16,0 0 49-16,-12-50 430 0,10 44-322 16,0 3-128-16,0-1-13 0,0 2 9 15,0-1-41-15,2 3-23 0,-2 0-3 16,-3 3 8-16,5 4 13 15,-2 8 45-15,0 7-30 0,2 6-57 16,0 18-27-16,-2 12-12 0,2 11-9 16,2 4-22-16,2-12-9 0,-4-17-3 15,0-16-14-15,0-7-11 0,0 2 4 16,0 0-4-16,0 0-23 0,-2-6-32 16,2-5-15-16,-2-5-19 0,2-1-12 15,0-6-32-15,0 0-78 0,0-4-129 16,4-5-24-16,3-3-78 0,-1-4-155 15,0 3-131-15,2-12-407 0</inkml:trace>
  <inkml:trace contextRef="#ctx0" brushRef="#br1" timeOffset="42474.278">657 11303 1215 0,'0'0'403'16,"0"0"-91"-16,0 0 39 0,11-60 40 15,-11 47-41-15,0 4-11 16,0 3-57-16,0 5-67 0,0 1-49 0,-4 1-9 15,2 11 24-15,-3 4 7 16,5 9-46-16,-2 9-53 0,2 14-27 16,-2 14-16-16,6 11-6 0,-4-5-37 15,3-14-3-15,-1-15-13 0,-2-15 10 16,0 3-9-16,0-2 0 0,0-3-43 16,0-7-74-16,0-8-53 0,-2-7-91 15,-1 0-91-15,1-13-155 0,0 0-467 16,-2-13-424-16</inkml:trace>
  <inkml:trace contextRef="#ctx0" brushRef="#br1" timeOffset="42823.868">426 11378 2176 0,'0'0'423'0,"0"0"-213"15,0 0 47-15,0 0 126 16,-60-58-79-16,46 37-65 0,-1-3-38 16,1-1-52-16,-1-6-13 0,1-2-9 15,5 3-7-15,1-1-12 0,2 3-1 16,0 4 3-16,4 6 9 0,2-1 6 16,0 7 2-16,0 3 1 0,4 1-7 15,8 3 3-15,-4 1-6 0,5 4-21 16,5 0-31-16,5 9-27 0,2 5-24 15,4 7-15-15,4 2 0 0,2 4 0 16,4 1-1-16,1-2-2 0,1-1-9 16,-2-6-33-16,-1-6-79 15,3-8-69-15,-2-5-62 0,0-9-85 16,-3-10-160-16,-3-5-269 0,-13 5-719 16,11-11-911-16</inkml:trace>
  <inkml:trace contextRef="#ctx0" brushRef="#br1" timeOffset="43259.887">750 11803 2100 0,'0'0'669'0,"0"0"-357"16,0 0-124-16,0 0 140 0,40-68 6 15,-28 46-67-15,3 2-43 0,-3 2-27 16,5 3-30-16,-7 2-36 0,2 6 19 16,-1 7 33-16,-3 0-28 0,0 13-73 15,0 3-70-15,1 11-12 16,-3 2-18-16,-2 6 3 0,0-1-6 15,2-5-107-15,-4-3-125 0,1-8-127 16,1-7-225-16,-2-4-828 0,2-4-1055 0</inkml:trace>
  <inkml:trace contextRef="#ctx0" brushRef="#br1" timeOffset="44860.844">3752 11450 235 0,'0'0'697'0,"0"0"-351"16,0 0-151-16,0 0-13 0,0 0-97 16,0 0 3-16,0 0 269 0,0 0 208 15,0 0-298-15,4 4-79 0,-2-6 20 16,2 0-8-16,0-4-2 0,1-1-12 16,-3 1-23-16,-2-4-35 0,4-1-19 15,-4 1-19-15,0 0-10 0,0 1-28 16,-4 2 1-16,2-1-13 15,-5 4-22-15,-1 1-17 0,0 3 15 16,0 0-1-16,-3 3 6 0,3 3 4 16,-2 6 12-16,5-2 0 0,1 3 3 15,4 2-1-15,0-2-11 0,2-1-1 16,5 0-2-16,1-2 5 0,2-4 13 16,1-3 0-16,1-2-4 0,0-1-11 15,1-3-10-15,-1-7-6 0,-2-5-9 16,-3-1-3-16,-1-5-1 0,-2 1 1 15,-4 1-1-15,0 4-1 0,-4 2 2 16,-2 3 12-16,-5 4 1 0,1 4-11 16,-2 2 13-16,1 0-12 0,-1 5 15 15,2 2 9-15,-1 4 1 0,5 0 2 16,4 7 1-16,2-2-10 16,0 1-3-16,4 4-6 0,2-5-10 15,3-1 0-15,1-3-2 0,0-3 0 16,3-4 1-16,-3-2 2 0,0-3-3 15,1-3 0-15,-3-3-15 0,0-5-3 16,-6-3-3-16,2-2 2 0,-4-1 4 16,0-1 14-16,-2 2 0 0,-4 0 0 15,-6 1 1-15,3 5 11 0,-3 1 1 16,0 5-8-16,-5 2-1 0,5 2 15 16,1 4 3-16,1 5 6 0,2 3 7 15,4 3-1-15,-1 1-6 0,5 1-9 16,0 2 1-16,9-1-16 0,-1-2-3 15,0-2-1-15,1-3 1 0,1-3 1 16,0-5 2-16,3-3-1 0,-1 0-2 16,-2-2-2-16,1-9-13 0,1-3-1 15,-2-4 1-15,-1-2 0 16,-7-4 3-16,-2 1 10 0,0 2-13 16,0 4-25-16,-6 1 22 0,-5 7 6 15,-1 3 12-15,-1 3 1 0,-1 3 14 16,-1 3 3-16,1 4 1 0,0 6 5 15,1 2 6-15,5 2-3 0,4 3 7 16,0 0-10-16,4 4 0 0,2-5-9 16,6 0-15-16,-2-3 0 0,4-1 0 15,1-6 1-15,-1-3 1 0,3-5 0 16,1-1-2-16,-2-7-3 0,-3-4-18 16,5-4 6-16,-8-5 3 0,3-2 0 15,-5-1 0-15,-4 1 0 16,0 3-16-16,-4 1 13 0,-5 6 12 15,1 4-18-15,-4 3 18 0,1 5 0 16,-1 0 3-16,-3 9 12 0,3 1 9 16,2 6 6-16,4 5 1 0,1-1-1 15,5 4 0-15,0-2-13 0,5 2-14 16,5-6-1-16,0-1 0 0,3-7 0 16,-1-3-1-16,5-4-25 0,-3-6-97 15,1-7-113-15,-1-7-56 0,-2-5-149 16,-3 2-570-16,1-15-1405 0</inkml:trace>
  <inkml:trace contextRef="#ctx0" brushRef="#br1" timeOffset="50353.642">3853 11437 85 0,'0'0'290'0,"0"0"10"15,0 0-199-15,0 0-19 0,0 0 12 16,0 0 20-16,0 0-3 0,0 0-53 15,0 0-15-15,23 1-17 0,-21-1-3 16,2 0 32-16,-2 0 30 16,0-1-11-16,0 1 1 0,-2 0-3 15,2 0-43-15,-2 0-16 0,0 0-13 16,0 0-2-16,0 0-21 0,0 0-3 16,0 0-26-16,0 0 33 0,0 0 19 15,0 3 61-15,0-3 27 0,0 0 13 16,0 0 3-16,0 0-23 0,0 0-3 15,0 0 6-15,-2 0 3 0,2 0-6 16,0 0-19-16,0 0-7 0,0 0 0 16,0 0-13-16,0 0-33 0,0 0-9 15,0 0-32-15,0 0 6 0,-2 0 26 16,2 0 52-16,0 0-7 0,-2 0 0 16,2 0 26-16,0 0 42 0,0 0 76 15,0 0 41-15,0 0-23 0,0 0-30 16,0 1-28-16,0 0-11 0,0 0-34 15,2 1-47-15,0 0-17 16,3 3-5-16,1 2-14 0,0 2-5 16,-2 1-13-16,2-1 13 0,0 0-13 15,-1 4-1-15,1-4 1 0,-2 1 9 16,0-1-11-16,2 2 3 0,0-1 17 16,-1 1-5-16,3-1 2 0,0 2 1 15,2 1 6-15,1-1 6 0,1 3 0 16,1-2 6-16,-1 0 0 0,0-1-3 15,1 2-3-15,-1 0-12 0,-1-1 8 16,1 1-5-16,0 0-7 0,-1-2-12 16,-1 1 10-16,2 3-10 15,-1-3 15-15,-1 1 1 0,3-2-4 16,-3 1 7-16,2 1-1 0,-1-1 1 16,-1-1 2-16,2 1-5 0,-1 2-4 15,1-3 10-15,-2 2-1 0,3 0-3 16,1 0 1-16,-1 1 2 0,-1 0-11 15,3-2 2-15,-3 1 0 0,2 1 7 16,1-3-4-16,-3 0-3 0,1 2 0 16,-1-3-11-16,0 2 14 0,1-1-15 15,-3-1 12-15,3 1-12 0,-1 0 9 16,-2 1-11-16,1-1 1 0,-1-2-2 16,-2 5 0-16,3-4-1 0,-3 1 0 15,0-1 1-15,-2 4 0 0,5-3 1 16,-3 3 0-16,2-3 1 0,-1 1-1 15,3 2 0-15,-2 0 1 0,3-1-1 16,-3 0 1-16,5 0-2 0,-5-2-16 16,2 1 15-16,3 2 0 0,-3-2-1 15,3 0 1-15,-3 1 0 16,2-1 1-16,-1 1 0 0,-1 1 0 16,3-2 1-16,-3 2 0 0,3 0 0 15,-3-1-1-15,0 1 0 0,1 1 0 16,-1 0 0-16,-1 0-1 0,1-1 1 15,-2 0 0-15,1 1-1 0,-1-1 1 16,0 1 0-16,3 0 1 0,-1 0 0 16,-2 0 1-16,3-1-1 0,-1 1 2 15,3-1-1-15,-3 0 0 0,3 2-1 16,-1-4 1-16,1 2-1 16,1 1 2-16,1 2-1 0,-1-2-2 0,1 1 1 15,1 1 0-15,-1-2 1 16,-1 1-1-16,1 0 0 0,-3-1 1 15,-1-3-1-15,1 1 0 0,-3-1 1 16,1-1 0-16,0 1 1 0,3 0-2 16,-3 4 1-16,5-3-1 0,-3 2 1 15,5 1 0-15,0-1 0 0,-1 1 0 16,1-1 0-16,1 1-2 0,-3 0-14 16,4-1 13-16,-3 2-1 0,3-4 2 15,-5 1 1-15,3-2 1 0,-5 0 1 16,3-2 12-16,-3-1-12 0,1 2 12 15,-3-2-13-15,3 2 0 0,-1-2 0 16,1-1 11-16,-3 0-11 0,3 4 0 16,-3-3-1-16,0 1 2 0,1-1 0 15,-1 3 0-15,3-4-1 0,-1 2-1 16,-3 0 1-16,3 2-1 0,-2-3 0 16,3 2-1-16,-1 1 0 0,1-3 1 15,1 3 0-15,-3-2 1 16,3 1-1-16,1 2 0 0,-1-1 0 15,3-2-1-15,0 3 1 0,-3 0-1 16,3-1 0-16,-3 1 0 0,1 0 0 16,-1-2 0-16,1 1 0 0,-5 0 0 15,1 0 0-15,1 1 0 0,1-1 0 16,-3-1-1-16,0 1 1 0,1-3 1 16,1 0 1-16,-1 2-1 0,1 0-1 15,-1-2 1-15,5 3 0 0,-3-1 0 16,3 1-1-16,-3 2 1 15,5-3 0-15,-5 1-1 0,3 0 2 16,1 2-1-16,0-2-1 0,1 2 0 16,-1-1 1-16,4 1 0 0,-5-2 0 15,3 0-1-15,0 1-2 0,-1-1-1 16,1-3 1-16,-2 5 1 0,-1-6-1 16,1 2 1-16,-3 0 1 0,3-2 0 15,0 1 1-15,1 0 1 0,-5-2 0 16,3 0 0-16,-1 1 14 0,3 2-14 15,-1-2-1-15,2 2 1 0,4 1 1 16,-5-2 0-16,3 2 0 0,2 1 0 16,-3-2 12-16,3 1-3 0,-2-1-9 15,4 2 9-15,-2-3-9 0,2 1 16 16,-3-2-16-16,3 0 12 16,2-1 0-16,-4 2 3 0,4-2 3 0,0 2 19 15,-2 0 6-15,2-1-7 0,-2-1-12 16,2-1-12-16,-3 3-12 0,-1-1 0 15,2 1 0-15,4-1-1 0,-2 0 1 16,-2-1-2-16,0 3 0 16,0-1 2-16,0-1-3 0,1-1 2 15,1 3-2-15,0-2 0 0,-2-2 1 16,2 2 0-16,2 1 1 0,-4-3 10 16,2 0-11-16,2 0-1 0,-2-1 2 15,4 2 0-15,-4-3 0 0,-2 3 1 16,2 0 0-16,-2 2-1 0,-1-2-1 15,3 3 1-15,-2 0-1 0,-2-1 0 16,0-1 2-16,0 1-1 0,2 0-1 16,-5-1 0-16,3 0 1 0,0 0 0 15,2 1 0-15,-4 0 0 0,1-1 1 16,1-1 0-16,0 1-1 16,-2-1 0-16,-1-2 0 0,5 2 0 15,-2-1 0-15,-2 0 0 0,2-1 0 16,2-1-1-16,1 0 1 0,-1 4-1 15,0-4 11-15,0 3-10 0,2-1 10 16,0 5-10-16,4-3-1 0,-2 0 1 16,0 0-2-16,-2-1 0 0,2 2 2 15,-4-4 10-15,2 3-10 0,0-4 1 16,0 1 12-16,0-3-12 0,2 3 12 16,-4-2-13-16,4-1 13 0,-5 0-14 15,5 0 2-15,-2 0 12 0,0-1-13 16,0 2 10-16,2 0-10 0,2-1 0 15,-2 1 0-15,-2 3 0 0,0-2 0 16,-2 5-2-16,2-4 0 0,-2 2 0 16,0-1-1-16,-2 1 1 0,-3-2 0 15,-1 1-1-15,2-2-2 16,-7-1 0-16,1-1-9 0,-9-1-6 16,-2-2-30-16,-2 3-67 0,-4-3-98 15,-4 0-94-15,-4 1-18 0,-11-1-138 16,7-4-294-16,-5-15-709 0</inkml:trace>
  <inkml:trace contextRef="#ctx0" brushRef="#br1" timeOffset="52585.544">3806 11406 805 0,'0'0'476'16,"0"0"-261"-16,0 0-127 0,0 0-62 15,0 0-7-15,0 0 20 0,0 0 17 16,0 0 2-16,0 0 30 0,-9 1 87 15,7-1-23-15,-2 0 49 0,2-1-7 16,0-2-14-16,0 0-9 0,-2 0-27 16,2 2-22-16,-4-2-27 0,6 0-2 15,-5-2-7-15,-1 1-17 16,2 1-21-16,0-1-7 0,-2-4 10 16,-2 1 12-16,3-3 6 0,-3 0 7 15,2-2-4-15,-2 0 0 0,1-4 4 16,-1 3 2-16,0-3-3 0,4 1-7 15,-4 1-6-15,1-3-6 0,1 3-4 16,-2-1 1-16,2-3-7 0,-1 2 0 16,-1-3-6-16,2 1-3 0,0-1 0 15,-2 0 0-15,-1-1 3 0,3-1-3 16,-2 0-1-16,2-1 7 0,-3 2 0 16,3-3 9-16,-2 3-3 0,2-2-6 15,-3 0 2-15,1 3-20 0,0-1-4 16,0 1-6-16,-3-2-3 15,3 1-9-15,-2-2 0 0,1 2 0 16,-3-4 0-16,4 1 0 0,-1 1-2 16,-1-2 2-16,2 1-2 0,-3 1 1 15,3-1-1-15,-4 1 0 0,8 0-1 16,-5 1-1-16,3-1-1 0,0 0-10 16,-2 1 11-16,6 0 0 0,-2 1 1 15,-3-3 1-15,5 2 11 0,-2-2 0 16,-2 0-10-16,-2-1 10 0,4 3-11 15,-5-4 1-15,3 1 1 0,-2-2 0 16,0 2 0-16,-3-2 0 0,3-2 0 16,2 5 16-16,-3-6-18 0,-1 2 2 15,2-1-1-15,-5 0 1 0,7-1-1 16,-2 1 1-16,0 0 9 16,-3 2-9-16,7 0 9 0,-2 2-10 0,0 0 10 15,2-2 6-15,0 4 4 16,-5-3-2-16,7 0-19 0,-2 0 1 15,-2-3 16-15,0-1 0 0,-1-2 16 16,-3-3-4-16,0 0-12 0,-1-2 3 16,1-1-8-16,-2 1-1 0,1 1 0 15,1-1 0-15,2 4-9 0,0 1 12 16,1 2-3-16,-3 3 0 0,6-3-10 16,-2 2 1-16,-1-2 9 0,1 0-10 15,0-1 1-15,-2-1 9 16,2-1-10-16,-1-2 1 0,-1-1 9 0,0 1-9 15,4-1-3-15,-5 1-2 16,3-1 0-16,-2 0 1 0,0 3 1 16,6-3 1-16,-7 2 2 0,3 0 9 15,0 0-10-15,-2 2 0 0,4 0 1 16,-3 0 0-16,3 4 0 0,0-1 12 16,0 0-13-16,-2 0 1 0,0 1 9 15,6-2-10-15,-5 4 0 0,3-2 1 16,0 0 0-16,0 0-1 0,0 1 10 15,0-1-10-15,0-3 0 0,-2 2 0 16,0-3-2-16,-2 2-11 0,3-2 8 16,-1 1-12-16,0-1 14 0,0 0 1 15,2 2 0-15,-2 0 0 0,0 1 2 16,2 1 0-16,0 1 1 0,-3 0-1 16,3-2 1-16,2 1 0 0,0-1 0 15,-4-1-1-15,2 1 0 0,2 0 0 16,-2-1 10-16,0-1-10 0,0 1 0 15,0 1 2-15,2 1 8 16,0 1-10-16,0 0 0 0,-2 0 10 16,2-1-11-16,0 2 1 0,2-1 0 15,-2-1-1-15,0 2-1 0,0 1-18 16,0-2 15-16,0 3 0 0,4-3-13 16,-4 1 15-16,2 1 1 0,0-2 1 15,0 1 1-15,2 1 2 0,-4-1 8 16,2 3-9-16,3-1 0 0,-1 2-1 15,-2 1 10-15,2 2-10 0,-2 4 0 16,0 0 1-16,2 3-1 0,-2 0 1 16,2 6 0-16,-2 0-1 0,-2 2-1 15,3 1-1-15,-3 2-18 16,4 0-28-16,-4 0-96 0,0 0-88 16,2 1-83-16,-2 3-122 0,2-1-544 15,6 2-1540-15</inkml:trace>
  <inkml:trace contextRef="#ctx0" brushRef="#br1" timeOffset="53955.686">2729 5961 1337 0,'0'0'397'0,"0"0"-195"15,0 0-79-15,0 0 149 0,0 0 453 16,0 0-335-16,0 0-131 15,0 0-26-15,-9-56-3 0,1 42-6 0,0 1-17 16,-2-3-4-16,-5 1-25 16,1 2-47-16,-3 2-27 0,5 3-25 15,-5 7-18-15,3 1-10 0,-3 9 1 16,3 8 3-16,-3 5-1 0,1 7-18 16,3 6-17-16,-1 1-7 0,8 4 0 15,-1 0-9-15,5-3 9 0,0-2-9 16,2-6 12-16,0-4-13 0,4-6 10 15,3-5-9-15,-1-1 15 0,2-7-15 16,2-5 7-16,3-1-10 0,1-1-25 16,3-7 1-16,3-3 9 0,-3 1 14 15,6 0 1-15,-1 2 0 0,-1 1 1 16,2 3 2-16,-2 3 0 16,-1 1 15-16,-1 5-6 0,-3 5-9 15,5 4-2-15,-7 1 0 0,3 3 0 16,-3 0-1-16,-3 2-1 0,-5 0 1 15,-4 2 0-15,-2-2 1 0,-4 2 1 16,-11 0 14-16,1 0-1 0,-5 1 0 16,-5-4 9-16,-5-1-3 0,-2-4-19 15,-4-3-2-15,4-5-11 0,-3-2-10 16,3-4-82-16,2 1-106 0,3-1-68 16,1-5-105-16,8 1-246 0,5 2-870 15,2-3-1112-15</inkml:trace>
  <inkml:trace contextRef="#ctx0" brushRef="#br1" timeOffset="54352.735">2911 5901 95 0,'0'0'2748'0,"0"0"-2293"0,0 0-172 15,0 0 83-15,0 0 0 0,0 0-94 16,0 0-47-16,0 0-32 0,0 0-37 15,0 0-56-15,47 74-21 0,-43-42-3 16,3 5 12-16,-1 4 0 0,-4 3-24 16,6-1-19-16,-4 0-11 0,0-2-13 15,-2-5-9-15,3-4-9 0,-1-7 8 16,-4-6-11-16,2-6-15 0,-2-5-18 16,2-4-76-16,-2-3-49 0,0-1-64 15,2 0-95-15,-2-5-148 0,0-3-88 16,0 1-478-16,2-7-478 0</inkml:trace>
  <inkml:trace contextRef="#ctx0" brushRef="#br1" timeOffset="54686.894">2760 5864 2730 0,'0'0'538'0,"0"0"-302"0,0 0 118 16,0 0 50-16,0 0-94 0,31-56-51 15,-19 48-2-15,7-1-29 0,1 4-37 16,3 1-36-16,4 3-25 0,2 1-12 16,2 0-27-16,-4 6-28 0,6 2-24 15,-2 2 0-15,-6 3-3 0,-3 2-8 16,-1 1-10-16,-6 4-15 15,-5-1-3-15,-4 2 0 0,-4 0-18 16,-2-1 6-16,-6-2-7 0,-4 0 1 16,-7-4 0-16,-1-3-12 0,-7-2-78 15,-2-3-83-15,-4-5-57 0,0 0-110 16,6-1-283-16,2 0-843 0,1 2-1474 0</inkml:trace>
  <inkml:trace contextRef="#ctx0" brushRef="#br1" timeOffset="55169.98">3595 5844 2206 0,'0'0'672'0,"0"0"-349"15,6-64-52-15,-10 37 108 0,-4-3-27 16,-7 3-82-16,3 2-26 0,-9 6-38 16,0 8-47-16,-1 2-56 0,-5 11-24 15,-2 3-3-15,6 12 13 0,-2 8-1 16,3 8-31-16,3 13-45 0,2 12 9 16,9 12 4-16,8 0-4 15,6-13-3-15,7-11 6 0,-1-17 10 16,5-2 14-16,3 4 3 0,9 2 28 15,4-2-13-15,5-5-38 0,-1-8-25 16,0-5-3-16,0-6-16 0,-4-7-17 16,0-7-103-16,-6-10-145 0,0-17-151 15,-10 3-558-15,7-27-1509 0</inkml:trace>
  <inkml:trace contextRef="#ctx0" brushRef="#br1" timeOffset="67215.884">4147 5309 421 0,'0'0'785'0,"0"0"-524"16,0 0-82-16,0 0-30 0,0 0 528 16,0 0-248-16,0 0-198 0,0 0-68 15,0 0-36-15,4-17 0 0,-4 16 19 16,0 1 33-16,0 0-19 0,0 0-46 16,0 0-30-16,0 0 6 15,-2-2 16-15,2 2 5 0,-2 0-12 16,2 0-13-16,-2 0-3 0,2 0 3 15,0 0-7-15,-2 0-11 0,2 0-7 16,-2 0 3-16,-3 0 24 0,3 0-15 16,-4 2-27-16,0 1-19 0,2-1 1 15,-4 1-4-15,1 1-3 0,-1-2-3 16,-2 4 0-16,-3-3-14 0,1 0-1 16,0-1 21-16,-3 1-9 0,3 2 0 15,-5-2 0-15,3 0-3 0,-1 3-9 16,1-2 22-16,-1 3-10 0,3-1-3 15,-1 0-9-15,1 1 0 0,0-2 9 16,1-1-10-16,1 0-1 0,2-1-1 16,-1 1 0-16,1-2-1 0,0-2-2 15,4 2 1-15,-2-2-1 0,-1 0-9 16,1 0 10-16,0 0-1 16,2 0 1-16,0 0 0 0,0-1 0 15,1 0 0-15,3 1 1 0,-2 0 1 16,2 0 2-16,0 0 13 0,0 0-3 15,0 0 6-15,0 0 9 0,0 1 4 16,0 2-8-16,0 2-22 0,5 1-1 16,-1 3 0-16,-4-3 1 0,4 4 0 15,0-2 0-15,0 5 0 0,0-2-1 16,0 3-1-16,3 0 1 0,-1 4 0 16,-2 0 1-16,4 2-1 0,-4 3 0 15,3-1 0-15,-1 4-1 0,-2 0 1 16,4 1-2-16,-4 1-34 0,0 3 17 15,3 0 17-15,-1 0 0 0,-2-1 2 16,4-1 1-16,-4-2 0 0,0 2 0 16,1 1 0-16,-1 6 2 0,2 1-2 15,-2 1 0-15,2 2 3 0,0-2 14 16,-1-9-6-16,1 2-11 16,-4-7-1-16,2 0 0 0,-2 1 1 15,0-3 1-15,2 2 0 0,0-3 1 16,-2-2 0-16,3-2 0 0,-3-1-1 15,0-1-1-15,0-3-1 0,0-1 0 16,2 3 0-16,-2-3-1 0,0-2-1 16,0 0 1-16,0-2 0 0,0-1-2 15,-2-2 1-15,2 0 1 0,-2 0 1 16,2-3 1-16,-2 0 1 0,0 0 1 16,0 0-1-16,3-1 10 0,-3 1 0 15,2-1 6-15,0 0 6 0,0 1 13 16,2-1-10-16,0 0 33 0,2 1 76 15,5-1-55-15,1 0-29 16,0 0-28-16,7-1-12 0,0-3-9 16,3 0 18-16,-1 1-3 0,2 0-6 15,-5 1-10-15,3 0-1 0,-2 1-1 16,-5 1-1-16,1-2-17 0,-1-1-51 16,-4 0-82-16,3-1-88 0,-3-4-72 15,-2-2-188-15,-4 2-520 0,7-1-891 0</inkml:trace>
  <inkml:trace contextRef="#ctx0" brushRef="#br1" timeOffset="67849.213">4205 5737 620 0,'0'0'593'15,"0"0"-255"-15,0 0-42 0,0 0-14 16,0 0-13-16,0 0-20 0,-11-52-24 16,11 47-16-16,-2 3-2 0,2 1 16 15,0 1 11-15,0 0 18 0,0 0 24 16,0 0-7-16,0 0-25 0,0 1-9 16,0 4-61-16,0 5-82 0,2 5-19 15,2 3-16-15,1 4-14 0,-1 4-7 16,0 2-5-16,2 0 2 0,-2 0-9 15,2 4-6-15,3-2 4 0,-5 0-10 16,2-1-9-16,-2-1-1 0,0-2 1 16,-2-4 0-16,0-4-2 0,0-1-1 15,1-6 0-15,-1-2-1 0,-2-4-14 16,2-1-37-16,0-2-45 16,-2 0-46-16,2-2-42 0,0 0-72 15,0-4-103-15,0-2-151 0,-2-4-286 16,2 2-618-16,2-7-368 0</inkml:trace>
  <inkml:trace contextRef="#ctx0" brushRef="#br1" timeOffset="68234.568">4300 5701 434 0,'0'0'1640'15,"0"0"-1242"-15,0 0-98 0,0 0 38 16,0 0 22-16,0 0-28 0,0 0-39 16,0 0-32-16,0 0-44 0,0 0-41 15,2-7-11-15,-2 7 25 0,0 2-7 16,0 5-80-16,0 4-51 0,4 4-4 15,-2 4-5-15,4 5-4 0,-2 4-6 16,0 2 4-16,3 1-4 0,-1 1-9 16,0 2-2-16,0-3-7 0,0 0-3 15,1-2-9-15,-1-4-1 16,-2-2 10-16,0-5-12 0,0-4-1 0,-2-4-2 16,0-4-49-16,0-4-57 0,-2-1-48 15,0-1-90-15,0-2-101 16,0-4-80-16,0-3-217 0,0 2-721 15,-4-9-767-15</inkml:trace>
  <inkml:trace contextRef="#ctx0" brushRef="#br1" timeOffset="68751.644">4153 5865 874 0,'0'0'1373'0,"0"0"-1088"0,0 0-66 15,0 0 125-15,0 0 7 0,0 0-57 16,0 0-39-16,0 0-42 0,0 0-57 15,0 0-51-15,-52-8-18 0,46 5 8 16,-2-2 10-16,0-1-4 0,-1-3-12 16,-1 0 0-16,4-2-1 0,-5-3-9 15,5-1-5-15,-2 0-4 0,2-1-7 16,2 2-5-16,-1 0-25 0,1 2-5 16,0 2-1-16,4 0 0 0,-2 3-3 15,2-1 4-15,0 0 11 0,0 4 6 16,4-1 31-16,0 0 21 0,3-2-10 15,-1 5-14-15,4-2-16 16,0 1 3-16,1 1-2 0,3-1 8 16,1 3-3-16,1-2-12 0,3 2-6 15,0 0-8-15,-1 0-7 0,3 3-6 16,-1-1 0-16,1 0-9 0,0 1-14 16,-1-1-1-16,1 0-2 0,0-1 0 15,-1-1-10-15,1 0-6 0,-2-3-18 16,-3-4-55-16,1-4-62 0,-3-7-49 15,1-4-55-15,-1-5-185 0,-1 6-568 16,14-19-1001-16</inkml:trace>
  <inkml:trace contextRef="#ctx0" brushRef="#br1" timeOffset="70353.427">4608 5636 101 0,'0'0'610'16,"0"0"-213"-16,0 0-201 0,0 0-20 16,0 0 857-16,0 0-636 0,0 0-138 15,0 0-45-15,0 0-17 0,-11-6-17 16,11 2 9-16,0 1-16 0,0-1 5 15,2 0-8-15,3 1-15 16,-1-2-5-16,4 2-15 0,-4 0-6 0,4-1-13 16,1 0-13-16,-1 1-11 15,2 0-10-15,1 0-16 0,-1-4-5 16,0 3-10-16,3-2-8 0,-3 0-13 16,0 0-3-16,-1-2 4 0,-1-1-4 15,0 1-9-15,-2-1-6 0,1 0 3 16,-1 1 3-16,0 1-3 0,-2-1-2 15,0 1 2-15,0 2-12 0,-4-1 0 16,2 3-1-16,-2 0-1 0,0 0-1 16,0 1-15-16,0 0-10 0,0 1 7 15,-2-1 15-15,-2 0-12 0,-2-1 13 16,0 2 0-16,0-1 0 0,-1-1 1 16,-1 3 1-16,-2-1 0 0,-1-2 2 15,1 2-1-15,0 1 1 0,2 0 0 16,-3 0 0-16,3 0 0 15,0 0-1-15,1 0-1 0,-1 4 1 16,2-3 1-16,0 2 0 0,0 0 10 16,1 1-9-16,-1 0 12 0,0 1-12 15,2 2 1-15,0 1 8 0,-2-3-10 16,1 1 0-16,1 2 10 0,0-1-10 16,0 2 0-16,0 0 10 0,2 0-9 15,0 0-1-15,0 2 10 0,0-1-9 16,2 3 15-16,0 1-15 0,2 1 9 15,2 0 0-15,-2 1 0 0,4 0-10 16,0-1-1-16,1 0 1 0,1 1 17 16,0-3 5-16,0 0 27 0,3-1 48 15,1-1-35-15,3-3-31 16,-3-1-15-16,2-2-6 0,1-3-10 16,3-1-2-16,-1-1-1 0,0-2-26 15,1-6-52-15,-1-3-83 0,3-6-71 16,-1-1-112-16,-5 4-333 0,13-11-1168 0</inkml:trace>
  <inkml:trace contextRef="#ctx0" brushRef="#br1" timeOffset="71672.022">5352 5559 365 0,'0'0'701'0,"0"0"44"0,0 0-190 16,0 0-161-16,0 0-38 0,0 0-5 15,0 0-29-15,0 0-38 0,0 0-44 16,8-24-42-16,-8 22-50 0,-2 1-18 16,-4 0 57-16,0 0-41 0,-3 1-39 15,-1 0-16-15,0 0-9 0,-5 5-21 16,1 1-19-16,-1 1-20 0,-1 0-7 15,1 1-14-15,-1 0-1 0,-1 0-11 16,1-3-71-16,1-2-64 16,3-2-52-16,-1 0-50 0,3-1-87 15,0 0-132-15,4 0-479 0,1 0-343 16,3 1-502-16</inkml:trace>
  <inkml:trace contextRef="#ctx0" brushRef="#br1" timeOffset="72020.173">5383 5732 2624 0,'0'0'470'0,"0"0"-244"0,0 0 111 16,0 0-25-16,0 0-93 0,0 0 5 16,0 0 14-16,0 0-41 0,0 0-41 15,-64 0-12-15,45-3-7 0,1 0-37 16,1 3-64-16,-2 0-23 0,5 4-13 15,-5 6-61-15,5-2-131 0,-3 2-166 16,7-3-288-16,-2 4-1380 0</inkml:trace>
  <inkml:trace contextRef="#ctx0" brushRef="#br1" timeOffset="76398.282">5658 5402 752 0,'0'0'205'0,"0"0"-64"0,0 0 526 16,0 0-155-16,0 0-234 0,0 0-17 15,0 0 3-15,0 0-41 0,0 0-13 16,-13-38-1-16,11 36 11 0,2 0-12 16,-2-2-40-16,2 1-16 0,-2 3-1 15,2-2-15-15,0 2 5 16,0 0 9-16,0 0 21 0,0 7 5 15,0 4-33-15,0 5-80 0,4 7-38 16,1 6-10-16,1 4 3 0,2 4 6 16,-4 1-6-16,2 0-15 0,1-1 9 15,-3-3-12-15,0-3-24 0,0-4 6 16,2-1 3-16,-6-6 13 0,2-5 0 16,0-1 1-16,0-4-2 0,0-2-9 15,0 0-9-15,-2-5-34 0,3 1-27 16,-1-4-21-16,0 0-31 0,-2 0-34 15,2 0-15-15,0-5-66 0,0-2-60 16,0-3-42-16,-2-1-138 0,0-4-169 16,2 6-350-16,-2-7-296 0</inkml:trace>
  <inkml:trace contextRef="#ctx0" brushRef="#br1" timeOffset="76724.266">5767 5342 1668 0,'0'0'1040'0,"0"0"-770"16,0 0-7-16,0 0 67 0,0 0-8 15,0 0 8-15,0 0 14 0,0 0-43 16,0 0-120-16,0 0-96 0,-2 30-15 15,2-8 28-15,4 6 11 16,-1 3-15-16,1 5-18 0,0 1-24 16,2 0-10-16,2 2-6 0,-4-2-11 15,3-6-25-15,-3 0-34 0,0-6 13 16,-2-3 9-16,2-4-9 0,-2-6-46 16,-2-1-48-16,0-4-49 0,0-5-68 15,0 0-108-15,0-2-120 0,0 0-232 16,-4-3-374-16,2-2-188 0</inkml:trace>
  <inkml:trace contextRef="#ctx0" brushRef="#br1" timeOffset="77197.744">5480 5493 2244 0,'0'0'488'0,"0"0"-279"16,0 0 127-16,0 0 42 0,0 0-73 15,0 0-19-15,0 0 8 0,-45-53-51 16,40 39-62-16,-1-3-58 0,0-1-23 15,0-1-8-15,4 1-13 0,-2 2-22 16,2-2-5-16,0 2-3 0,2 3-7 16,0-3-6-16,0 3 1 0,0 1 2 15,0 1-3-15,0-1 4 16,4 3-4-16,-2 1 3 0,4 3 19 16,2 1 29-16,3 1 34 0,3 3-40 15,3 0-29-15,5 3-22 0,3 6-18 16,6 2 0-16,0 3 0 0,2 0-9 15,2-5 15-15,0 1-16 0,1-3-2 16,-1-2-2-16,0-2 0 0,-4-2-13 16,0-1-3-16,-2-4-42 0,-2-8-70 15,0 0-66-15,-7-5-43 0,1-1-65 16,-5-2-172-16,1 2-300 0,-5 2-823 16,5-5-850-16</inkml:trace>
  <inkml:trace contextRef="#ctx0" brushRef="#br1" timeOffset="77966.795">6119 5785 1944 0,'0'0'1067'16,"0"0"-910"-16,0 0 41 0,0 0 62 15,0 0-48-15,0 0-5 0,27-60 28 16,-27 41-18-16,0-2-69 0,-7-2-56 16,-1-3 4-16,-2 3 11 0,0 2 3 15,-5 6-49-15,3 4-40 0,-3 9-18 16,7 2 16-16,-7 6 5 15,5 7 13-15,2 4-4 0,2 4-2 16,2 2-1-16,1 3-14 0,3-1-14 16,5 0-2-16,3-2 12 0,-2-2-9 15,4-5 1-15,1-2-1 0,1-6-1 16,3-5-2-16,-3-3-49 0,2 0-70 16,3-8-67-16,-5-3-56 0,1-5-82 15,-3-3-236-15,-4 5-773 0,-2-14-1012 0</inkml:trace>
  <inkml:trace contextRef="#ctx0" brushRef="#br1" timeOffset="78714.224">5724 4834 2485 0,'0'0'1158'0,"0"0"-1041"16,0 0 3-16,0 0 119 0,0 0 22 16,0 0 14-16,0 0 32 0,0 0-32 15,0 0-117-15,0 0-85 0,39-32 9 16,-28 24 30-16,5 2 18 0,3-2-30 16,1 1-34-16,-1-1-20 0,4 2-7 15,2-2-6-15,-3 2-6 0,1 1 6 16,2 1-9-16,-2 0 0 0,-1 1-2 15,-1 2-7-15,0-1 6 16,-5-1 0-16,1 3 0 0,-3 0-6 16,-1 0-3-16,-1 0-10 0,-4 5 1 15,-2 0 0-15,3 4-2 0,-3 3-1 16,2 3-2-16,-2 5-1 0,3 4-9 16,-1 7 12-16,0 5-1 0,3 9-17 15,5 12 0-15,3 13-3 0,3 4 9 16,1-1 10-16,-2-4 1 0,0-9 1 15,-1-1 0-15,-1-10 3 0,-3-8 0 16,-3-11 18-16,-3-2-19 0,5 1 0 16,1 8 1-16,1 1-3 15,-1-6 0-15,1 0-36 0,-1-9 15 16,-1-2 8-16,-1-5 12 0,-4-6 0 16,5 0 1-16,-7-2-1 0,-2-4 1 15,1-2 2-15,-3 1 2 0,-2-3-1 16,0 0 12-16,-2 0-15 0,0 0-3 15,0 2-22-15,0-2-11 0,-2 1-6 16,-8 1 42-16,-3 4 21 0,-3-1 15 16,-5 4 4-16,-4 0-4 0,-2 4-6 15,-2-2-18-15,0 3-11 0,0 2-1 16,-2-2-2-16,5 0-22 0,-3 0-82 16,2-4-99-16,4 1-106 0,2-1-184 15,5-3-725-15,5 7-2061 0</inkml:trace>
  <inkml:trace contextRef="#ctx0" brushRef="#br1" timeOffset="83481.515">1902 14233 437 0,'0'0'359'16,"0"0"-275"-16,0 0 56 0,0 0 85 15,0 0 435-15,0 0-406 0,0 0-135 16,0 0 4-16,0 0 81 0,6-29 47 16,-4 27 31-16,0 2-39 0,0-2-78 15,0 1-57-15,0 1-32 0,0-4-23 16,5-2-25-16,-3 0 1 0,2-6 5 15,-2-1 14-15,2-3 5 0,1-5 0 16,3-2-2-16,-2-2 5 0,2-5 7 16,1-2 9-16,-1-3-4 0,3-1 3 15,-3-1-15-15,0-1-7 0,1 1-5 16,-1 6-10-16,-2-3 9 0,-2 3 3 16,5 2 0-16,-9-1 6 0,8 1-6 15,-4-2-9-15,1-3-9 0,-1 2-7 16,-2-2 7-16,6-2-1 0,-4 0-5 15,-1 0-4-15,-1 1 10 0,0 0-1 16,-2 2 4-16,-2-1 11 0,2 0 1 16,0 2 18-16,-2-1 3 0,0 2-18 15,0-1-10-15,4 2 3 16,-4 2-11-16,0 1-16 0,2 0-10 16,-2 2 16-16,0-4-16 0,0-1 1 15,0 1 0-15,0-1 16 0,0 0-7 16,0 0 6-16,0 1 6 0,-2 1-9 15,-2 0 0-15,2 1 0 0,2-1-11 16,-2 2-1-16,0 2 12 0,0-2-13 16,-2 3-1-16,2 2 2 0,-1-4-1 15,-1 4 1-15,2 0-2 0,-2 0 1 16,-2-1 0-16,2 0-1 0,2 1-1 16,-2-4 1-16,-3 2-1 0,3-1 2 15,0 0-1-15,-4 1-1 16,4-1 0-16,-2 1-1 0,-1 0-1 15,1 2-19-15,-4 2 9 0,6 3 9 16,-5-2-10-16,3 1 12 0,0 2 0 16,-2-1-2-16,4 2 1 0,-3 0-1 15,1-1 1-15,0-2 0 0,-6-1 0 16,5-4 1-16,-1 0 0 0,-2 0 0 16,-1-3-1-16,1 2 2 0,2 2 0 15,-3-1 0-15,5 3-2 0,0 5 2 16,2 1 0-16,0 6 0 0,0-1 0 15,2 3 0-15,0 0 0 0,2 3-1 16,-5 0 0-16,5-1-1 0,0 3-10 16,0 0 11-16,0 0 1 0,0 0 0 15,0 5 0-15,0 2 0 0,0 6 0 16,0-1-1-16,0 1 1 16,5 3 0-16,-5 0 0 0,2 2 0 15,-2 1-1-15,0 3 0 0,2-3 1 16,-2 6 1-16,0 1 0 0,0 3 1 15,0 1 0-15,0 1 1 0,0 3 0 16,-2 0 0-16,0 1 0 0,-5-1 12 16,5-1-12-16,-2-2-1 0,0-3-2 15,0-2-30-15,2-2 18 0,-2-2 10 16,2-4 0-16,0-2 0 0,-5-3 1 16,5-2-1-16,2-3 0 0,-2-1 2 15,2-6 2-15,0 1 1 0,0-2-1 16,0 0-2-16,0-4 1 0,2-5-1 15,-2-3-1-15,9-5-2 0,-7-3 0 16,2-3 1-16,-2-3 2 16,0-2 0-16,0-1 2 0,0-2 0 15,-2 0 0-15,0 0-2 0,0 2-10 16,0-2 9-16,-2 6 0 0,0-2 1 16,0 1 1-16,0 2-1 0,2 0 0 15,-4 2 0-15,2 0 2 0,-1 2 0 16,-1 0 1-16,2 1 0 0,0 1 9 15,2-1-9-15,-4 0 9 0,2 0 3 16,-2 0-12-16,2 2 12 0,-2 0-12 16,0-2 10-16,1 6-11 0,-3 1 1 15,4-1 9-15,2 7-11 0,-2-1 11 16,2 4-9-16,0 0 18 0,0 2 3 16,0-1 4-16,0 2-1 0,2 0-26 15,0 0 11-15,7 3-11 0,-3 2-1 16,2 4 0-16,0 1-2 0,7 7-1 15,-1 3 1-15,3 4 2 0,1 5 15 16,5 2 6-16,0 6 3 16,0 1 7-16,3 1 2 0,-1 0 57 15,0 2 10-15,-2-1-55 0,2-2-30 16,-3-3-14-16,-3-4 0 0,2-6-1 16,-7-3-27-16,3-5-60 0,-5-3-73 15,-4-7-64-15,1-2-77 0,-5-4-261 16,-2-1-854-16,4 0-1654 0</inkml:trace>
  <inkml:trace contextRef="#ctx0" brushRef="#br1" timeOffset="85400.426">6394 15551 1015 0,'0'0'264'0,"0"0"542"16,0 0-489-16,0 0-220 0,0 0 75 16,0 0 53-16,0 0-7 0,0 0 15 15,0 0-14-15,-33-31-35 0,22 23-33 16,1-2 3-16,-2 0-1 0,-3-1 0 15,1-1-11-15,-5-1-15 0,0 1-4 16,-3-1 6-16,1 0 5 0,-2 2-15 16,-2-2-33-16,1 1-28 0,-1-1-7 15,-2 1-11-15,0-2 5 0,-4 1-2 16,2-2-7-16,-2 1 7 0,-4-1 8 16,2-1 4-16,-2 1-13 0,2-1-9 15,-2 4 13-15,2-1-4 16,-3 1-9-16,-1 3-2 0,2 1-1 15,2 0-6-15,-2 0 9 0,-2 0-6 16,-1 0-8-16,3-2 2 0,-4 0-6 16,2-5 6-16,-2 4 0 0,-1-3 3 15,-1-3-6-15,-3 3 0 0,3 0-6 16,-2 2-10-16,1 0 10 0,1 5-11 16,2 2 0-16,-1 4 1 0,7 1 1 15,-6 1 9-15,6 6-9 0,2 1 16 16,2 3 2-16,-2 0 0 0,2 0-6 15,2 0-3-15,0-1 6 16,3 1 6-16,-3-4 6 0,0 1 6 16,0-1-3-16,0-3-12 0,0 0-6 15,0 0-12-15,1 0-1 0,-1-1 1 16,0 4-1-16,0-1 2 0,0 3 8 16,0 2-12-16,2 0 2 0,1 3-1 15,1 0 1-15,0 1 1 0,2-1-1 16,-1-1-2-16,3 0 0 0,0-2-1 15,1-1 1-15,1 0 0 0,3-2-1 16,-1 0 0-16,1 0 0 0,-1-1 1 16,1 1 1-16,4 1 0 0,-3 1 0 15,1-2 1-15,1 3-1 0,1 0 0 16,0 0 1-16,-1-1-1 0,1 3 1 16,0 0-2-16,2-1 1 0,-3 0 0 15,3-1-1-15,0-1-1 0,1-3-1 16,3 0-10-16,0-2 9 0,2-2-12 15,0-2-1-15,0 1 1 16,2-2-3-16,0 0 3 0,0 0 15 0,0 0 0 16,0-2-1-16,4-2 0 15,0-1-20-15,5-2 0 0,3-6-3 16,0 0-6-16,5-2 6 0,-1-4 0 16,3 0 9-16,2-1 12 0,-3-4-9 15,3 3 9-15,0-5 2 0,1 1-1 16,-3 1 0-16,-2-1 2 0,-1 0 1 15,1 3 0-15,-3 2 1 0,-2 2 1 16,-1 2 12-16,-1 4-13 0,0 2 10 16,-1 0-9-16,-3 4 9 15,0 0-10-15,-2 3 10 0,-4 0-9 16,2 3 0-16,-2-2-1 0,0 2-2 16,0 0-24-16,0 0-9 0,-4 0 12 15,-2 3 21-15,-2 2 0 0,-5-1 1 16,-1 2 2-16,-3 0 9 0,1 3-11 15,-3 1 11-15,-1 1-10 0,1 0-1 16,0 4 2-16,-1 1 0 0,1 2 12 16,2 2-13-16,-1-1 0 0,3 2 13 15,1 1-13-15,2 2 1 0,-1-3 9 16,3 0 0-16,2 1-10 0,-3-5 1 16,3-1 9-16,2-2-9 0,0-3 9 15,-1-3-10-15,3-1-1 0,0-3-1 16,0-1-2-16,0-2-1 0,2 2-9 15,2-3 11-15,0 0 1 16,0 0 21-16,0 0 6 0,0 0 15 0,2 0 4 16,4 0-31-16,0 3-3 15,5 0-9-15,-1 1 12 0,2-1 6 16,1 0-3-16,1 3 3 0,1-2-6 16,1-4-3-16,3 3 0 0,-1-3 0 15,5 0-11-15,2-7 1 0,2-1-2 16,-2-2-3-16,4-1-12 0,-5 0 3 15,3-2-15-15,0 3-82 0,-4 1-95 16,4 0-74-16,-5 1-130 0,-5 3-731 16,12 2-2142-16</inkml:trace>
  <inkml:trace contextRef="#ctx0" brushRef="#br2" timeOffset="123841.312">4054 11505 13 0,'0'0'248'0,"0"0"-88"16,0 0-85-16,0 0 36 0,0 0-111 15,0 0-56-15,0 0-100 0,-11-54-239 0</inkml:trace>
  <inkml:trace contextRef="#ctx0" brushRef="#br2" timeOffset="124123.057">4006 11400 196 0,'0'0'228'0,"0"0"-72"0,0 0-6 16,0 0 72-16,0 0-7 0,0 0-39 15,0 0 0-15,0 0-53 0,0 0-25 16,0 0-66-16,8-13 27 0,-1 11 453 16,-3 1-211-16,4 0-99 0,2 1-28 15,1-2-27-15,3 1-6 0,5 1-5 16,4 0 10-16,3-2-41 0,5 2-14 16,3-1 7-16,1 0-60 0,0-1-10 15,0 2-25-15,-2 0-2 0,0-3-1 16,-2 3-135-16,0 0-248 0,-10 0-286 15,10 0-765-15</inkml:trace>
  <inkml:trace contextRef="#ctx0" brushRef="#br2" timeOffset="124694.514">4825 11377 1512 0,'0'0'747'15,"0"0"-401"-15,0 0-124 0,0 0-4 16,0 0-45-16,58-6-64 0,-38 4-42 16,7 1-36-16,0 1-27 0,6 0-4 15,4-1-3-15,3 1-79 0,-1 0-40 16,0-1-57-16,3 1-97 0,-1 0-195 16,-10 0-312-16,14 8-547 0</inkml:trace>
  <inkml:trace contextRef="#ctx0" brushRef="#br2" timeOffset="125244.435">5577 11374 65 0,'0'0'1313'16,"0"0"-962"-16,0 0-30 0,0 0 58 15,0 0-53-15,0 0-8 16,0 0-68-16,0 0-53 0,0 0-33 16,52-7-12-16,-36 7-33 0,9-1-41 15,2 0-33-15,8 1-44 0,2-1-1 16,13 0-3-16,8 0-117 0,-2 1-166 15,-7 0-175-15,-18 0-576 0,15 0-657 0</inkml:trace>
  <inkml:trace contextRef="#ctx0" brushRef="#br2" timeOffset="125708.816">6313 11358 62 0,'0'0'2617'0,"0"0"-2311"16,0 0-197-16,52-5-71 0,-27 5-35 16,-5 0-3-16,5 0-112 0,4 0-184 15,-8 0-470-15,16 3-822 0</inkml:trace>
  <inkml:trace contextRef="#ctx0" brushRef="#br2" timeOffset="128660.319">6607 11407 333 0,'0'0'502'15,"0"0"-411"-15,0 0 964 0,0 0-744 16,0 0-94-16,0 0 99 0,0 0-8 16,0 0-65-16,33-20-15 0,-31 10 3 15,-2-5-4-15,0-2-31 0,0-3-25 16,-2 2-1-16,-4-1-16 0,-1 1 45 16,1 0-43-16,-4 3-40 15,-3 2-25-15,5 6-39 0,-6 2-25 16,-1 3-9-16,1 2 1 0,-1 4-1 15,-1 6 6-15,3 3 0 0,3 2-2 16,0 5 5-16,1 4-12 0,7-2 3 16,0 3-3-16,2-3-12 0,4 3 9 15,5-5-8-15,1 1 8 0,2-5-9 16,5-3-2-16,-3-2 0 0,7-7 2 16,-4-1 9-16,5-3-9 0,-3-9 9 15,2-4-10-15,-1-3-1 0,-9-3 1 16,-1-5 0-16,-4-2-2 0,-2 1-36 15,-4 0 18-15,-6 3 18 0,-4 1 14 16,-3 5 1-16,-3 6-3 0,-1 1-11 16,-5 6 11-16,3 3-9 0,0 5 12 15,1 8 0-15,3 1 7 16,7 3 2-16,-2 4-6 0,3-1 3 16,7 4-6-16,0-1 0 0,5-3-3 15,5-1 0-15,0-1-9 0,5-2 0 16,3-4-3-16,1-4 0 0,4-4-1 15,-3-4-1-15,1 0 1 0,0-6 1 16,-3-8 0-16,-7-3-1 0,-1-2-2 16,-4-3 0-16,0 0-18 0,-6-4-18 15,-6 3 18-15,0 0 21 0,-6 4 0 16,-3 4 27-16,-4 5-3 0,1 4-9 16,-1 4-12-16,1 2 12 0,1 9 7 15,1 4 2-15,3 5 3 0,3 1 0 16,4 2-3-16,4 3 0 0,2 2 4 15,2-1 11-15,8 1 30 0,0-5-18 16,5-1-39-16,1-3-10 0,3-3 1 16,0-5 0-16,3-6-3 0,-1-3 2 15,-2-2-1-15,-3-10-1 0,1-4-2 16,-5-4-13-16,-4-4 12 0,-2-2-12 16,-6-2-3-16,-2 0-18 15,-8 2 15-15,-2 1 9 0,-3 5 10 16,-3 3 2-16,-1 4 2 0,-2 7 1 15,-1 4-1-15,1 2 16 0,4 8 0 16,1 4 3-16,3 4 6 0,5 7 3 16,6 3-2-16,0 1 2 0,2 1-12 15,4-3 0-15,4 0-15 0,5-2 0 16,-1-5-3-16,5-5 0 0,1-4 0 16,1-3 1-16,0-6 0 0,3-6 11 15,-5-6-12-15,-1-6-1 0,-5-5-11 16,-1-6 9-16,-6-5 0 0,-4 1-15 15,-2 0-33-15,-8 2 30 0,-1 3 21 16,-7 5 14-16,1 5 4 16,-7 5-15-16,3 8 15 0,-2 3-15 15,0 5 12-15,3 8 9 0,1 5 0 16,3 5 6-16,5 4-3 0,3 0 0 16,2 3 0-16,4 1-6 0,2-3 13 15,6-2 41-15,0-2-12 0,2-3-36 16,5-7-27-16,1-4 0 0,3-5 0 15,1-3 0-15,-1-5-2 0,2-11 0 16,1-4-10-16,-5-5 0 0,-3-4-9 16,-2 0-27-16,-5-2 24 0,-5 1 9 15,0 2 13-15,-9 2-1 0,-3 6-9 16,-5 5 10-16,1 6 0 0,-1 4 2 16,-8 5 1-16,7 8 2 0,-1 7 18 15,3 4 0-15,3 6 0 0,5 1 0 16,4 3-9-16,0 0 3 0,4-1 3 15,4-2-6-15,2-3 0 0,4-2-1 16,3-5-11-16,1-4-2 16,3-6 0-16,-1-5 0 0,1-2-1 15,-1-11-9-15,1-4 0 0,-7-8-6 16,-1-2 0-16,-3-5-27 0,-6 2 15 16,0-2 12-16,-8 6 15 0,-3 3 0 15,-5 4-12-15,1 8 15 0,-3 9 0 16,3 1 2-16,-1 9 16 0,1 9 3 15,5 3 0-15,4 4-6 0,3 4-15 16,3-2-24-16,0-2-85 0,5-6-68 16,1-8-83-16,2-6-148 0,-4-5-724 15,11-12-2209-15</inkml:trace>
  <inkml:trace contextRef="#ctx0" brushRef="#br2" timeOffset="133855.289">5424 6823 124 0,'0'0'117'0,"0"0"-71"0,0 0-26 16,0 0 531-16,0 0-174 0,0 0-253 16,0 0 19-16,0 0-16 0,0 0 3 15,-16-17 13-15,12 14 26 0,2 0 0 16,-3 1-17-16,5-1-23 0,-4 2 0 16,4 0 3-16,0 1 22 0,0 0 45 15,0 0 25-15,-2 0 14 0,2 0 8 16,0 0-10-16,0 0-17 0,0 0-27 15,0 0-26-15,0 0-43 0,0 1-30 16,0 0-20-16,0 0-9 0,0 1-6 16,0 1-6-16,0 1 0 0,0 2 0 15,0 0-3-15,0 1-4 16,0 3-14-16,0-1-4 0,0 2-6 16,0 0 0-16,0 0-2 0,0 2-4 15,0-2-3-15,0 1 3 0,0 0 3 16,0 0-2-16,2-1-1 0,-2 1 6 15,4 0-6-15,-2-1 6 0,1 2-3 16,1 0-2-16,0-1-1 0,0 1-3 16,-2 1 3-16,2-1-3 0,0 1 0 15,-2 1-9-15,2-3 9 0,-4 0-11 16,0 1 0-16,0 1 0 0,0 0-1 16,0-1 1-16,0 1 0 0,0 0 1 15,0 1-1-15,3-2 0 0,-3 3 1 16,2-1 0-16,0-1 1 0,2 1 0 15,-2 0 1-15,0-1-2 0,0 1 13 16,2 1-3-16,-2-1-9 0,2 1-3 16,-2 0-1-16,3-1 1 15,-1-1 3-15,-2 0 0 0,2-3 9 0,-2 1-10 16,0 0 10-16,0-2-10 16,-2 3 0-16,2-3 0 0,0 1 0 15,-2-1 1-15,2 5 0 0,-2-4 9 16,2 3-10-16,-2-1 10 0,2 2 0 15,0 1-9-15,3 1 13 0,-3 1-4 16,4-2 3-16,-2 2 0 0,2 0 0 16,-2-1 3-16,3-1-3 0,-3 3 12 15,2-1 13-15,-2 1-4 0,0-1-9 16,2 0-6-16,-2 0-6 0,1 0-12 16,-1 0 12-16,-2 1-13 15,0-3-1-15,0 2 0 0,0-1 0 16,2 1 1-16,-4-2-2 0,4 2 1 15,-2-2 0-15,0 2 1 0,3-2-1 16,-3 1 1-16,4 3 0 0,-4-2 10 16,2 0-11-16,0 0 0 0,0-1 0 15,0-1 1-15,1 1-2 0,-1-3-17 16,2 1 15-16,-4 1-1 0,0-3 0 16,2 0 0-16,0 2 0 0,-2 1 1 15,0-2 0-15,1 3 0 0,1-4 1 16,-2 3 0-16,2 2 0 0,2-2 1 15,-4 2 0-15,2 1 0 0,0-2 1 16,-2 1-1-16,3-2 1 0,-3-1-1 16,0-2 0-16,2 3 1 0,-2-1 0 15,2-2 0-15,-2 5 0 0,-2-5 0 16,4 5 1-16,0-1-1 16,1 1 2-16,1-2-1 0,-2 2 10 15,0-3-12-15,2 1 1 0,-2 1 0 16,3 1 0-16,-1 1 0 0,0-1 0 15,2 1 0-15,-2 1-1 0,1 1 1 16,-1-2 0-16,0 0-1 0,-2-2 0 16,2 0-1-16,-2-1 0 0,1 0 0 15,1 0 1-15,0 0 0 0,-2 2 0 16,2-1-1-16,-2 1-23 0,3 1 21 16,-1 1-9-16,0 1 11 0,0 0 0 15,3 0 0-15,-3 2-1 0,2-4 2 16,0 3-1-16,1-1 1 0,-5 2 1 15,4-2 0-15,-2 0 0 0,0 2 0 16,1-3 0-16,-3 2 1 16,2-1 0-16,-2-1-1 0,2-2 1 15,0 3-2-15,1-3 1 0,-3 1 0 16,0 1 0-16,2-3 0 0,-2 1 0 16,2 0 0-16,-1 4-1 0,1-3 0 15,-2 1 0-15,2-2-1 0,0 4-1 16,-2-2-1-16,3 2-9 0,-1-1 10 15,-4 1 0-15,2-1-13 0,0-1 13 16,0-2-1-16,0 2 0 0,1-3 0 16,-1 2-18-16,2 0-3 0,-2-3 9 15,0 0 13-15,0-1-1 0,0 3 1 16,3-3 0-16,-3-1 1 0,2 4-1 16,0-2 1-16,-2 0 0 0,3 1 0 15,-1-1 0-15,-2 2 1 0,2 0-1 16,0-1 0-16,-2 1 1 15,3 1-2-15,-1-3 2 0,2 2 2 16,-4-2-2-16,0 0 1 0,0-1 0 16,3 0 1-16,-1 1-2 0,-2 0 2 15,2-1-1-15,-4 2 0 0,4-1 0 16,-1 2 1-16,-1-2-1 0,2 1 0 16,-2 1 1-16,2-3-1 0,-2 4 0 15,1-3 1-15,1 0 0 0,-2 2-1 16,2-1 2-16,0 1-2 0,-2 0 0 15,3 1-1-15,-1-1 1 0,0-2 0 16,-2 4 1-16,4-3-2 0,-3 1 1 16,1 0-1-16,0 0-2 0,0 1-31 15,2 0 29-15,-1 0 2 0,-1-1 0 16,0 2 0-16,0-2 1 16,3 1 1-16,-7-1 0 0,4-1 0 15,-2-1 2-15,2 2 1 0,-2-3 0 16,0-2-1-16,5 3 1 0,-5-3-1 15,0 1 1-15,0 0-1 0,2 0 1 16,-2 0 8-16,1 1-11 0,-1-1-1 16,-2 0 0-16,2 0 1 0,-2 1 0 15,0-3 1-15,2 1-1 0,0 0 1 16,0-2 1-16,1 2 0 0,3 0 0 16,-4-3 10-16,0 1-11 0,4 3-1 15,1-2 2-15,-1 1 0 0,-2 1 0 16,2 0 1-16,3-1-1 0,-1 2-1 15,-4 0 0-15,5-1 1 0,1 1-1 16,-4 1-1-16,3-3 1 16,-1 3-1-16,2-1 2 0,-1 1 0 15,3 1 0-15,-4 0 1 0,3 1-2 0,1-1 2 16,-1 4 0-16,-1-2-1 16,3 3-2-16,-1-3-2 0,-2 3-10 15,3-3 9-15,1 2 1 0,-5-3 0 16,3 0 2-16,1 0-1 0,-3-2 1 15,5 2 1-15,-7-2 1 0,2 0-1 16,1 2 0-16,-1-1 2 0,3 1-2 16,-3-1 2-16,3 3-1 0,-3-4 1 15,2 3 9-15,1-2-9 0,-5-2 9 16,3 1 9-16,-1-2-6 0,-4 0-13 16,7 2 1-16,-3-2-1 0,1 2-1 15,3 1 1-15,-6 0 1 0,7 0-1 16,-3 1-1-16,3 1 1 0,-3-2 0 15,3 0 0-15,-2 0 0 0,-1 1 0 16,3-2 0-16,-3 1 0 0,5 0 1 16,-7-1-1-16,5 0-1 0,-5 2 1 15,4-2 1-15,1 1-1 0,0 1 0 16,-1-1-1-16,5 0-1 16,-5 0-18-16,5 1 6 0,-5-2 11 15,3 1 1-15,-2-4 0 0,-1 0 1 16,3 1 1-16,-5-3 10 0,3 2-9 15,-1 0 12-15,3 0 1 0,0 1 2 16,-3-1-3-16,3 1-3 0,1 0-10 16,-3 0 1-16,6 0 0 0,-7 2 0 15,3 1 0-15,-1 0 9 0,1-1-10 16,2 1-1-16,-5 1 1 16,5-3-1-16,-5 1 1 0,3 1 1 15,0 0-1-15,1-3 0 0,3 0 0 16,-4 3 1-16,3-1-1 0,3-1 1 15,-4 0 0-15,2 1 0 0,3 1-1 16,-3 0 0-16,0 0 0 0,2 1 0 16,2-2 0-16,-5-1-1 0,1 3 0 15,0-4 1-15,0-2-1 0,-1 1 0 16,1-1 0-16,-2-3 0 0,-1 1 0 16,3-1-1-16,-6 1 0 0,1-4 2 15,1 5 13-15,-3-4 0 0,3 2-13 16,0-1 10-16,1 1-11 0,-3 0 1 15,1 2 0-15,-1-3 1 0,2 2 15 16,-3-1-17-16,3 0-1 0,-1 1-1 16,3 2-23-16,4 0 21 0,-7 1 0 15,3 0 3-15,2-3 0 0,-3-1 1 16,-1-2 0-16,0 2 2 16,1-1 0-16,3-1 9 0,-4-3-10 15,1 3 13-15,1-2 6 0,-4 1-3 16,5-3-3-16,-5 3 1 0,3-2 11 15,3-1 63-15,-4 3-27 0,4-1-36 16,-5-1-25-16,3 2 1 0,2-2 9 16,-3 2-10-16,1 1 1 0,0-1-1 15,-3 3 0-15,3-2 0 0,-5 1-1 16,5 2 0-16,-2-3 0 0,-3-1 2 16,5 1 0-16,-5-2-1 0,5 2 1 15,-4-4 0-15,5 1-1 0,-3 1 1 16,2-2 0-16,1 1 0 0,-1-1 0 15,0 2 9-15,4 2-10 0,-3-1-1 16,1 1 1-16,2 2-2 16,-7 0 0-16,5 1 0 0,-2 0 0 15,-5 2-2-15,5-2 0 0,-6-1-13 16,-1-1 13-16,-6-1-10 0,1-2-21 16,-3-3-45-16,-6-2-51 0,4 0-91 15,-4-2-55-15,0-6-72 0,-4-4-145 16,0 3-512-16,4-17-1145 0</inkml:trace>
  <inkml:trace contextRef="#ctx0" brushRef="#br2" timeOffset="135238.682">6032 6854 1618 0,'0'0'510'15,"0"0"133"-15,0 0-321 0,0 0-67 16,0 0 62-16,0 0-30 0,-6-54-17 15,-5 40-40-15,3-2-27 0,-2-3 6 16,-3 2-4-16,-1 0 3 0,0 1-17 16,1 2-21-16,-1 1-28 0,-1 7-33 15,3 3-25-15,-3 3-8 0,-1 4-22 16,-1 9 0-16,3 4-11 0,1 5-4 16,-3 5-15-16,1 5-6 0,5 0-3 15,0-1-3-15,3 2-10 0,1-2 1 16,6-5 9-16,0-1-9 0,0-3 12 15,0-4-13-15,4-2 10 0,5-4-9 16,1-3 11-16,0-2-14 0,3-3-2 16,1-2 0-16,1-1-13 15,1-1 13-15,3 0-1 0,-3 0-9 16,3-1 11-16,2-1-1 0,-3-2 2 16,5 4 0-16,-4-2 0 0,1 2 1 15,1 0 2-15,0 2 0 0,-5 5 9 16,1 3-9-16,-3 2 12 0,1 3 3 15,-1 1 6-15,-4 3 3 0,-1 0-2 16,-3 2-1-16,0 0 6 0,-6-2 60 16,0 1 9-16,-6-4-51 0,-4-1-18 15,-5-2-12-15,-4 3-17 0,-3-5-1 16,-5 0-1-16,-4 0 0 0,-2-5-2 16,0-1-9-16,0-5-21 0,2 0-69 15,2-4-78-15,2-3-64 0,4-4-67 16,2-2-183-16,3 1-460 0,7 1-608 15,3-1-1113-15</inkml:trace>
  <inkml:trace contextRef="#ctx0" brushRef="#br2" timeOffset="135658.42">6276 6663 2541 0,'0'0'605'0,"0"0"-229"16,0 0 81-16,0 0-122 16,0 0-56-16,0 0 108 0,0 0-101 15,0 0-67-15,0 0-98 0,8 68-45 16,0-30 3-16,-1 2 18 0,-1 6 14 16,2 1-17-16,-2 0-16 0,3 1-17 15,-3-3-13-15,-2-8-15 0,-2-1-12 16,2-5-20-16,-2-7-1 0,0-6-3 15,-2-5-21-15,0-5-67 0,0-6-68 16,0-2-77-16,0-1-24 16,0-9-65-16,0-4-141 0,-2-4-307 0,0 5-875 15,-2-12-546-15</inkml:trace>
  <inkml:trace contextRef="#ctx0" brushRef="#br2" timeOffset="135987.467">6098 6674 3049 0,'0'0'973'0,"0"0"-785"15,0 0 95-15,0 0 31 0,0 0-54 16,31-49 24-16,-21 39 43 0,1 2-34 16,3 0-85-16,1 3-69 0,3-1-31 15,3 0 16-15,0 2-7 0,4 3-30 16,1 1-21-16,-1 0-6 0,0 4-15 15,2 5-2-15,-2 0-7 0,-5 4-15 16,-1 2-9-16,-3 2-11 16,-1 2-1-16,-7 3-2 0,0 3-16 0,-5-1 6 15,-3 2 0-15,0-3-3 16,-9-2-12-16,-3-3-37 0,-5-6-41 16,-1-3-30-16,-7-5-15 0,0-3-31 15,0-1-81-15,1-1-149 0,-5-4-265 16,10 1-704-16,-2-5-1398 0</inkml:trace>
  <inkml:trace contextRef="#ctx0" brushRef="#br2" timeOffset="136521.921">6962 6628 2951 0,'0'0'575'0,"2"-56"-243"15,-4 22 122-15,-4-4-114 16,-6-5-21-16,-3 3 35 0,-3 9-69 15,-1 7-103-15,-4 11-76 0,0 11-49 16,1 7 7-16,-7 15 17 0,-2 17 28 16,-2 22 11-16,0 17-30 0,4 8-30 15,10-2-60-15,11-9-1 0,8-14 1 16,4-10 21-16,6-10 12 0,-1-10 15 16,5-6 18-16,5 3 66 0,7-2-51 15,8-5-39-15,1-7-24 0,4-11-18 16,4-6-18-16,5-12-18 15,-5-8-72-15,-1-7-84 0,-3-13-43 0,-2-15-66 16,-8-15-220-16,-4 11-932 16,-2 2-2223-16</inkml:trace>
  <inkml:trace contextRef="#ctx0" brushRef="#br2" timeOffset="137823.374">7595 5810 359 0,'0'0'2792'16,"0"0"-2179"-16,0 0-368 0,0 0 87 0,0 0-47 15,0 0-55-15,0 0 18 0,0 0 8 16,0 0-44-16,-9-27-24 16,-13 30-52-16,-1 2-21 0,-2 1-16 15,-6 2-30-15,0-1-17 0,-4 3-28 16,2-2-12-16,0 1-11 0,0 1 1 15,0-1-1-15,2 3 0 0,4 0 1 16,4-1 0-16,5 4 0 0,1-1 0 16,7 1 13-16,3 3 3 0,7 1 3 15,0 1 0-15,0 4-6 0,9 0 0 16,3 3-13-16,1 2 10 0,3 5 3 16,1 2 3-16,1 3 0 0,3 10-15 15,4 11 10-15,-1 10-11 0,3 7 1 16,-4-3 12-16,0-2-15 0,-11-9-31 15,3 1 1-15,-3 0 6 0,-4 0 9 16,-1-4 15-16,-1-2 2 0,-4-11 1 16,-2-10 0-16,0-9 9 0,0-4-10 15,-2 4 10-15,-4 0-11 16,-1 3 0-16,1-7 0 0,4-1-1 16,-2-6 0-16,2-5-1 0,2-3-2 15,2-3 3-15,2-3 24 0,6-3 4 16,7 0 8-16,0-3 24 0,7-4 69 15,1-1-51-15,-2-1-30 0,4-1-6 16,-2 2-12-16,1-4-27 0,-5 1-3 16,0-2-18-16,-3 0-9 0,-1-2-33 15,-3-3-45-15,1-1-69 0,-5 0-49 16,-2-3-60-16,3-1-177 0,-7 0-503 16,-2 6-674-16,8-4-1212 0</inkml:trace>
  <inkml:trace contextRef="#ctx0" brushRef="#br2" timeOffset="138152.612">7723 6287 2734 0,'0'0'752'0,"0"0"-508"16,0 0 90-16,0 0 14 0,0 0-45 16,0 0-52-16,0 0 18 0,0 0 11 15,0 0-114-15,0 0-81 0,25 73-7 16,-19-39 10-16,0 3 0 16,4 4-16-16,1 4-32 0,-5 0-40 15,2-1-18-15,1-2 0 0,-1-3 15 16,-2-9 0-16,-2-6-12 0,-2-8-36 15,2-8-58-15,-4-6-69 0,2-4-95 16,-2-11-13-16,0-8-84 0,0-7-205 16,0-7-454-16,0 8-553 0,0-15-40 0</inkml:trace>
  <inkml:trace contextRef="#ctx0" brushRef="#br2" timeOffset="138350.013">7826 6295 320 0,'0'0'2957'0,"0"0"-2481"0,0 0-80 15,0 0 1-15,0 0-160 0,42 49-62 16,-32-23 27-16,0 5 47 16,1 3-67-16,1 5-79 0,-2 2-51 15,1 1-52-15,1-3-11 0,-6-1-4 16,3-6-4-16,-3-1-8 0,-2-12-55 16,-2-4-45-16,0-5-37 0,2-7-68 15,-4-3-126-15,0 0-206 0,-4-10-407 16,2 5-420-16,-6-8-361 0</inkml:trace>
  <inkml:trace contextRef="#ctx0" brushRef="#br2" timeOffset="138621.736">7543 6360 3886 0,'0'0'466'0,"-39"-52"-292"0,22 22 201 16,-8-7-24-16,3-3-89 0,3 1 25 15,3 6-6-15,3 3-52 0,9 8-79 16,4 7-41-16,0 4 35 16,2 6 39-16,10 5-65 0,7 0-52 15,8 8-21-15,2 7-27 0,10 6-17 16,0 4-1-16,5 3 0 0,3-3-1 16,-1-2-2-16,1-7 1 0,3-8-19 15,-4-8-12-15,1-13-36 0,-1-21-64 16,5-22-68-16,-7-18-31 0,-3-4-78 15,-6 3-252-15,-14 24-751 0,6 13-1646 16</inkml:trace>
  <inkml:trace contextRef="#ctx0" brushRef="#br2" timeOffset="139289.536">8217 6100 1709 0,'0'0'1047'16,"0"0"-831"-16,0 0 209 0,0 0 21 16,0 0-85-16,0 0-47 0,0 0-50 15,47-65 9-15,-30 45-35 0,-3-3-47 16,5-1-39-16,-4-4-10 0,1 1-30 15,-8 0-28-15,5 1-14 0,-9 4-13 16,2 2-3-16,-6 4-8 0,0 5-22 16,-8 3-22-16,-3 4-2 0,1 4-12 15,-6 0 12-15,-1 8 3 16,-6 8 9-16,3 4 0 0,-1 4-9 16,2 4 9-16,5 1-11 0,-1 4 2 15,7-2 0-15,4 1 9 0,4-2 0 16,2-1 3-16,8-2-12 0,7-3 12 15,2-3-12-15,5-6 6 0,3-3-9 16,2-7-18-16,4-3-24 0,-2-4-85 16,2-7-78-16,-6-6-58 0,-2-6-137 15,-6 6-604-15,10-16-1743 0</inkml:trace>
  <inkml:trace contextRef="#ctx0" brushRef="#br2" timeOffset="139876.574">8897 6051 1828 0,'0'0'1697'0,"0"0"-1353"0,0 0 86 16,0 0-62-16,0 0-77 0,0 0-40 15,0 0-48-15,0 0-21 0,0 0-21 16,-27-13-58-16,6 21-40 0,3 0-21 16,-3 0-21-16,-4 3-18 0,3-1-3 15,3-3-48-15,-4 1-61 0,7-3-45 16,-5 0-31-16,11 1-43 0,-3-2-89 15,5 2-147-15,6-1-554 0,2 0-499 16,2 2-391-16</inkml:trace>
  <inkml:trace contextRef="#ctx0" brushRef="#br2" timeOffset="140071.405">8907 6192 134 0,'0'0'2908'16,"0"0"-2388"-16,0 0-35 0,0 0-24 15,0 0-180-15,0 0-61 0,0 0 21 16,0 0 45-16,0 0-86 16,0 0-79-16,-58-9-64 0,38 17-30 15,-3 2-27-15,-4 1-30 0,0 5-142 16,3-3-80-16,1 2-91 0,2-4-327 16,-2 2-1555-16</inkml:trace>
  <inkml:trace contextRef="#ctx0" brushRef="#br2" timeOffset="140605.473">9294 5815 2059 0,'0'0'447'0,"0"0"-86"0,0 0 157 16,0 0-37-16,0 0-129 0,0 0-116 15,0 0-14-15,0 0 42 0,0 0 5 16,0 0-2-16,-27-40-21 0,27 52-50 15,0 6-48-15,2 10-40 0,4 3-29 16,3 14-22-16,7 14 0 0,-1 11-6 16,5 5-12-16,-5-15-11 0,-5-14-7 15,0-18-9-15,-3-3-12 0,-3-1 0 16,2 0 0-16,-2-2-24 0,-2-5-37 16,4-11-41-16,-6-2-40 0,2-4-57 15,-2-5-63-15,0-9-45 16,0-5-162-16,0 4-460 0,0-14-890 0</inkml:trace>
  <inkml:trace contextRef="#ctx0" brushRef="#br2" timeOffset="140847.55">9393 5775 3536 0,'0'0'527'16,"0"0"-266"-16,0 0 98 0,0 0-162 15,0 0-72-15,0 0 37 0,31 51 75 16,-25-23-64-16,1 4-76 0,-1 6-30 16,-2 11-1-16,6 9-17 0,3-3-22 15,-7-6-24-15,4-7 9 0,-4-13-11 16,7 3-1-16,-9-1-18 0,4-8-25 16,-4-7-71-16,0-6-59 0,1-6-55 15,-5-4-193-15,0-4-183 16,-5-6-685-16,1-6-624 0</inkml:trace>
  <inkml:trace contextRef="#ctx0" brushRef="#br2" timeOffset="141140.763">9147 5958 3216 0,'0'0'565'15,"0"0"-405"-15,-58-31 188 0,38 17-100 16,-5-6-81-16,-4-3 63 0,6-4 63 15,5-3-35-15,-3-2-73 0,8-1-37 16,-1-3 27-16,8 4 6 0,4 2-60 16,2 5-37-16,4 4-3 0,10 5 10 15,1 5 14-15,12 6-24 0,4 4-30 16,12 2-30-16,17 11-3 0,12 7-15 16,5 4 12-16,-1-5-15 15,-10-8 0-15,-22-7-27 0,-7-3 12 16,-10-3 0-16,2-8-3 0,-2-2-45 15,2-7-54-15,-2-6-73 0,-5-5-66 16,-1-3-103-16,-9 0-245 0,-1 6-747 16,5-11-1742-16</inkml:trace>
  <inkml:trace contextRef="#ctx0" brushRef="#br2" timeOffset="141822.758">9745 6394 186 0,'0'0'2269'0,"0"0"-1699"15,0 0-187-15,0 0 51 0,0 0-73 16,0 0-78-16,0 0-12 0,18-60 26 16,-10 39-26-16,-1-1-73 15,3-3-47-15,4-2-27 0,-5 0-18 16,7-1-22-16,-3 2-14 0,-1 2-1 0,0 4-18 16,-3 2-11-16,1 7-13 15,0 1-3-15,-3 6-3 0,-1 4 3 16,-2 0-3-16,2 9-21 0,0 7-9 15,7 11-12-15,-5 5 3 0,2 9 17 16,5 1-1-16,-7-1 1 0,2-1-11 16,3-4-3-16,-5-7-49 0,-4-4-47 15,2-7-25-15,-1-7-9 0,1-3-27 16,-2-8-13-16,-2 0-141 0,2-5-251 16,-4-3-669-16,4-10-727 0</inkml:trace>
  <inkml:trace contextRef="#ctx0" brushRef="#br2" timeOffset="142390.647">9604 5050 3191 0,'0'0'508'16,"0"0"-335"-16,0 0 325 0,0 0-180 15,0 0-66-15,0 0 108 0,0 0 10 16,0 0-128-16,0 0-79 16,0 0-49-16,52-47-8 0,-30 44 2 15,7 0-20-15,4-1-40 0,-2-1-6 16,5 0-9-16,-3 1-9 0,0 0-3 15,4 2 12-15,-4 2 3 0,0 0-9 16,0 4-3-16,-2 4 3 0,2 3-15 16,-4 4-12-16,-2 7 0 0,2 2 0 15,-4 7-3-15,2 3 0 0,2 14-12 16,2 14 3-16,0 15 10 0,4 8-10 16,-4 6 11-16,0 1 1 0,0-1 2 15,2 4 1-15,2 0-3 0,2 0-21 16,-2-7-54-16,-2-5 45 0,0-14 30 15,-6-12 1-15,-10-17 20 0,-3-10-6 16,-3-6-13-16,1 0 0 0,5 1-2 16,-7-5 0-16,0-5 1 0,-4-7 0 15,-1-6-1-15,-5-2-23 0,-5 0-34 16,-7-6 36-16,0-1 4 0,-13-1 17 16,-4 3 33-16,-6 0 15 15,-9 5-6-15,1 6-15 0,-7 8-26 16,7 7-1-16,-5 6-1 0,9 2-74 15,4 4-112-15,4-2-71 0,2 0-123 16,13-11-262-16,-3 5-1404 0</inkml:trace>
  <inkml:trace contextRef="#ctx0" brushRef="#br2" timeOffset="146628.062">7433 10402 1854 0,'0'0'288'16,"0"0"724"-16,0 0-725 16,0 0 83-16,0 0 60 0,0 0-123 15,0 0-76-15,0 0-4 0,0 0-13 16,9-46-41-16,-20 42-12 0,1 1-1 15,-4 1-17-15,-3-2-29 0,-4 3-11 16,-3 0-7-16,1 0-17 0,-4 1-22 16,0 0-21-16,2 0-15 0,1 0-9 15,-3 0-9-15,2 0-2 0,2 0 0 16,4 0-1-16,1 0 0 0,1 2 1 16,5 0 0-16,4-1-1 0,1 1 2 15,5 1 13-15,0-1 6 0,2 2 15 16,0 3-11-16,2 3-4 0,3 2-18 15,1 4 0-15,0 3 0 0,4 1-2 16,-4 5 0-16,1 0 0 0,-1 3-1 16,-2 1-2-16,2 2 2 15,-4 3-18-15,-2 0-28 0,0 4 22 0,-2-2 9 16,-4-2 12-16,2 0 1 16,-2-3 2-16,2-7 2 0,-3-1 0 15,5-6 1-15,-6-2-1 0,6-3 1 16,0-2 15-16,0-4-6 0,2-1 6 15,0 0 10-15,0-2 11 0,0-1 6 16,4-1-12-16,6 0 18 0,-4-1 69 16,9 0-51-16,1 0-36 0,5-2-21 15,4-3-10-15,0-2-1 0,4 1 1 16,0 3-1-16,0-3-1 0,-5 3-1 16,-1 2-11-16,2 1-15 0,-6 0-39 15,-3 0-42-15,-1 1-51 0,-5 1-37 16,-4-1-39-16,-4-1-76 0,-2 0-256 15,0 0-200-15,-2-3-659 0,-2-3-775 16</inkml:trace>
  <inkml:trace contextRef="#ctx0" brushRef="#br2" timeOffset="146814.404">7349 10645 3867 0,'0'0'637'0,"0"0"-326"15,0 0 56-15,0 0-124 0,0 0-106 16,0 0-28-16,0 0 18 0,0 0-39 16,0 0-79-16,-62 19-9 0,35-16-36 15,2-3-88-15,-2-3-97 0,2-5-90 16,-1-2-104-16,7 3-639 0,2-1-1344 16</inkml:trace>
  <inkml:trace contextRef="#ctx0" brushRef="#br2" timeOffset="147469.38">7537 10913 1687 0,'0'0'652'15,"0"0"-361"-15,0 0 258 0,0 0 10 16,0 0-113-16,0 0-120 0,-21-62-48 16,19 43-18-16,2 1-34 0,0 2-56 15,6-1-13-15,-2 4-5 0,9 2-10 16,1 4-39-16,-1 2-19 15,5 4-18-15,1 1-24 0,0 3-8 0,-1 7-10 16,-1 6-3-16,-3 1-19 16,-1 3-2-16,-5 2-2 0,-2 4-13 15,-2 1 3-15,-4-1-3 0,0 2 12 16,-4-3-12-16,-4 1-1 0,-1-2 13 16,-1-2 0-16,-2 0 0 0,3-3 0 15,-5-2 1-15,4-4 2 0,3-3 25 16,-3-3 23-16,6-4 12 0,2 0 0 15,2-3 46-15,0 0 101 0,2 0-27 16,8 0-53-16,3 0-61 0,3 0-24 16,9 3-30-16,2-1-11 0,4 0-1 15,4 3-2-15,-2-1-28 0,0 2-33 16,-4-4-31-16,-4-1-59 0,-8-1-60 16,-3-6-91-16,-8-7-294 0,0 1-738 15,9-8-2407-15</inkml:trace>
  <inkml:trace contextRef="#ctx0" brushRef="#br1" timeOffset="152035.915">4027 10456 1463 0,'0'0'173'16,"0"0"1085"-16,0 0-887 0,0 0-37 16,0 0-12-16,0 0 63 0,0 0-57 15,39-52-61-15,-39 49-56 0,0 1-37 16,-2 2-22-16,-4-3 45 0,-2 3-19 16,-5 0-63-16,-3 0-42 0,-1 0-19 15,-4 0-18-15,-1 6-6 0,-1-3-12 16,-2 4-15-16,0-4-1 15,3 0-2-15,-1 1 0 0,2-1 0 0,5 0-1 16,3 0 1-16,3 0 2 16,4 3 1-16,2 0 21 0,4 1 10 15,0 1-7-15,0 2-12 0,8 3-3 16,0 3-10-16,0 3 1 0,1 3 0 16,1 5 9-16,0 5-12 0,1 3-10 15,-5 3-35-15,0 2 24 0,0 1 18 16,-4-1 0-16,-2-2 0 0,0-5 2 15,0-3 0-15,-2-5 0 0,-2-6 1 16,0-7-1-16,0 0 0 0,0-6 0 16,4-2 1-16,-2-3 1 0,2-1 36 15,2 0 17-15,2 0 6 16,4 0-18-16,5-1 100 0,1 0-40 16,5-2-54-16,3-2-24 0,1 1-6 15,0-2-3-15,2 3-14 0,-1-1 2 16,-3 2-2-16,-2 1-1 0,-1 1-15 15,-3 0-18-15,-5 0-48 0,0 1-79 16,-5-1-83-16,-1 0-8 0,-4-1-172 16,0-7-150-16,-2-1-195 0,-2 2-557 15,-3-11-834-15</inkml:trace>
  <inkml:trace contextRef="#ctx0" brushRef="#br1" timeOffset="152191.499">4070 10726 3101 0,'0'0'677'0,"0"0"-265"0,0 0-130 16,0 0 11-16,0 0-91 16,0 0-64-16,0 0-1 0,0 0-27 0,0 0-71 15,-49-16-39-15,34 19-40 16,1 0-158-16,-3-3-111 0,3 1-166 16,1-1-841-16,1 4-1311 0</inkml:trace>
  <inkml:trace contextRef="#ctx0" brushRef="#br1" timeOffset="152601.474">4219 10976 2130 0,'0'0'1075'0,"0"0"-826"16,0 0-59-16,0 0 172 0,0 0-49 15,0 0-102-15,21-54-35 0,-15 35-20 16,2-2-30-16,-2-3-44 0,1 0-15 15,1-1 0-15,0 4-6 0,0 4-6 16,1 3-3-16,-1 7 15 0,0 6 30 16,1 2 18-16,-1 10-49 0,0 10-66 15,2 7-9-15,-3 9-9 0,1 1 3 16,-2 2 0-16,0-4-6 16,-2-5-49-16,-2-6-48 0,3-7-65 0,-5-7-61 15,2-6-127-15,-2-5-745 16,4-5-1125-16</inkml:trace>
  <inkml:trace contextRef="#ctx0" brushRef="#br1" timeOffset="153985.926">20489 9652 1535 0,'0'0'1775'0,"0"0"-1467"15,0 0 57-15,0 0 38 0,0 0-131 16,0 0-84-16,0 0-20 0,13-52 3 16,-19 49-34-16,-5 0-21 0,1 3-10 15,-9 0-27-15,1 3-22 0,-1 0-24 16,-2 3-17-16,3 1-13 0,-5 1 0 15,9 1 9-15,-3 2-9 0,5 2 15 16,-1 5-3-16,5 1-12 0,0 2 12 16,4 5-3-16,0 2-12 0,-3 4-10 15,7 3-5-15,-4 2 3 0,2 0 9 16,0 1 0-16,-2 0-12 0,0 2 14 16,2-2 1-16,-2-1 0 15,-5-4 0-15,5-3 1 0,-2-5 2 16,2-9-1-16,2-3 10 0,0-5-10 15,2-4 16-15,0-2 27 0,0-2 34 16,4 0 33-16,6 0-1 0,5 0-20 16,1-3-19-16,3 0-15 0,1 1-21 15,3 0-15-15,2 0-19 0,0 0-2 16,-5 2-2-16,1 0-1 0,2 2-48 16,-9 2-42-16,1 1-43 0,-3-2-72 15,-6 1-94-15,1-3-124 0,-3-1-276 16,-2 0-857-16,4-10-777 0</inkml:trace>
  <inkml:trace contextRef="#ctx0" brushRef="#br1" timeOffset="154119.609">20485 9995 3565 0,'0'0'583'16,"0"0"-368"-16,0 0 81 0,0 0-77 15,0 0-109-15,-51-15-22 0,34 20-27 16,-2-1-61-16,3 3-36 0,-7-4-181 15,7 0-122-15,-1 0-666 0,5 2-1528 0</inkml:trace>
  <inkml:trace contextRef="#ctx0" brushRef="#br1" timeOffset="154485.731">20657 10281 3216 0,'0'0'584'0,"0"0"-361"15,0 0 124-15,31-62-94 0,-19 35-142 16,3 3-19-16,-5-2 4 0,5 5-14 16,-7 3-15-16,0 6 16 0,0 7 17 15,-4 5 25-15,5 3-16 0,-5 13-57 16,-4 10-52-16,2 7-18 0,0 5 6 16,-2 3 9-16,0-3-12 0,0-1-39 15,2-10-86-15,-2-7-64 0,2-7-23 16,0-7-195-16,2-5-805 0,7-5-1130 15</inkml:trace>
  <inkml:trace contextRef="#ctx0" brushRef="#br1" timeOffset="155403.606">20452 12916 1755 0,'0'0'1625'15,"0"0"-1311"-15,0 0-56 16,0 0 139-16,0 0-149 0,0 0-113 15,31-53 0-15,-31 51-9 0,-2-1-37 16,-8 2-10-16,2-1 24 0,-5 1 10 16,-1 0-25-16,-3 1-30 0,1 0-22 15,1 2-3-15,3 4-5 0,-3 1 2 16,7 1 0-16,0 3 3 0,-3 4-5 16,5 3-7-16,0 2-6 0,2 4-3 15,0 2-9-15,-5 2 0 0,3 2-1 16,0-2-2-16,0 3 0 0,-2-1-39 15,-3 0 18-15,-1-5 18 0,6-1-9 16,-7-1 12-16,7-3 0 0,-2-3 3 16,6-1 15-16,0 0 21 0,2-3 15 15,0 1-2-15,6-3 35 0,6 2 37 16,3-2-46-16,-3 0-26 0,9-4-4 16,-5 2-9-16,5-3-3 15,0-1-12-15,-3-2-21 0,1-2-3 16,-5-1-1-16,3 0-29 0,-9-2-57 15,2-5-88-15,-1 0-61 0,-1-2-66 16,-4-4-139-16,-2 0-220 0,2 4-659 16,3-8-865-16</inkml:trace>
  <inkml:trace contextRef="#ctx0" brushRef="#br1" timeOffset="155534.785">20485 13184 3525 0,'0'0'711'16,"0"0"-469"-16,0 0 27 0,0 0 19 15,0 0-96-15,0 0-22 16,-60 0-27-16,44 6-92 0,-7 1-51 16,4-4-72-16,1 0-132 0,-3-1-153 15,9-1-237-15,-3 1-1286 0</inkml:trace>
  <inkml:trace contextRef="#ctx0" brushRef="#br1" timeOffset="155887.395">20618 13341 3138 0,'0'0'614'0,"0"0"-357"16,0 0 131-16,0 0-101 0,31-66-115 16,-21 46 12-16,0-2 38 15,3 0-48-15,-3 1-80 0,0 2-40 16,3 4-14-16,-9 5-19 0,2 2-18 16,0 7 21-16,-4 2 15 0,5 12-39 15,-5 5-15-15,0 10-15 0,-2 5 3 16,0 5-4-16,0 0-8 0,0-3-31 15,2-2-33-15,0-10-58 0,-2-5-59 16,2-8-43-16,2-6-332 0,6-5-1114 0</inkml:trace>
  <inkml:trace contextRef="#ctx0" brushRef="#br2" timeOffset="161651.355">11448 12353 173 0,'0'0'456'0,"0"0"-29"15,0 0-33-15,0 0-36 0,0 0-277 16,0 0 65-16,0 0 672 0,0 0-379 15,0 0-87-15,27-43 42 0,-21 38-66 16,-4 1-84-16,0-3-38 0,-2 3 27 16,0-2 35-16,0-1-31 0,0 4-52 15,-4 0-49-15,-2 2-40 0,0-1-29 16,-1 2-16-16,-3 0-15 0,-4 4-15 16,3 1-18-16,-7-2-3 0,5 1-2 15,-5-2-31-15,1-2-39 0,-2 0-25 16,5 0-24-16,-5-2-33 0,5-2-49 15,1 1-62-15,1 3-55 0,6 0-174 16,0 0-556-16,2 3-246 0,4 7-205 16</inkml:trace>
  <inkml:trace contextRef="#ctx0" brushRef="#br2" timeOffset="161857.198">11487 12407 957 0,'0'0'1848'16,"0"0"-1400"-16,0 0 92 0,0 0 27 15,0 0-212-15,0 0-113 0,0 0-1 16,0 0 12-16,0 0-62 0,0 0-58 16,-60 22-33-16,35-19-40 0,7 0-43 15,-5 0-17-15,0-1-60 0,3 1-109 16,-1-3-171-16,2 0-252 15,3 0-1750-15</inkml:trace>
  <inkml:trace contextRef="#ctx0" brushRef="#br2" timeOffset="162916.41">10224 11873 1083 0,'0'0'648'0,"0"0"-281"15,0 0 99-15,0 0-35 0,-14-50-38 16,12 37 35-16,0-3-11 0,-1 5-116 16,1 1-113-16,0 3-37 0,0 4 14 15,0-1 9-15,2 4 8 0,0 0 40 16,0 4-20-16,0 5-96 0,2 8-64 16,2 8-24-16,1 7-16 0,1 5 0 15,0 6-2-15,6 1 1 0,-3 2 1 16,1-3 11-16,2-2-10 0,-1-6 12 15,-1-6-13-15,0-9-1 0,-1-5 1 16,-5-9 1-16,2-5-3 0,0-5-9 16,2-8-19-16,1-7 4 0,-5-10 9 15,0-2 3-15,2-3 12 0,-2-4 0 16,2-1 2-16,-3 6 16 0,1 3 15 16,0 7 7-16,-2 5 2 0,2 7-9 15,2 8 24-15,2 3 37 0,1 5 8 16,-3 6-57-16,4 9-44 0,3 4-1 15,-3 5-15-15,2 4 13 16,3-1 2-16,-5-1-2 0,7-1-1 16,-5-4 2-16,1-1 1 0,3-7 2 15,-3-4 0-15,1-5 0 0,-4-8 1 16,3-1-3-16,-1-12-12 0,-4-5-3 16,5-10 4-16,-1-5 11 0,-4-6 12 15,3-4-11-15,1-6 29 0,-4 3-3 16,-1-2 0-16,3 2-5 0,0 5-10 15,-1 6-12-15,1 6 0 0,2 8-52 16,-3 2-62-16,-5 6-82 0,2 5-60 16,-4 2-159-16,-2 4-346 0,0 2-1420 15</inkml:trace>
  <inkml:trace contextRef="#ctx0" brushRef="#br2" timeOffset="163470.222">10726 12114 1611 0,'0'0'1028'16,"0"0"-693"-16,0 0 296 0,0 0-42 15,0 0-288-15,-22-50-88 0,22 41 69 16,0-1 23-16,2 1-62 0,6 2-71 15,2 0-14-15,1-2-19 0,1 3-37 16,5 3-33-16,-1 1-2 0,3 2-22 16,-5 0-6-16,5 2-6 0,-5 7 0 15,1 2-9-15,-7 1-6 0,-4 3-18 16,0-2-1-16,-2 5-17 0,-2-2 0 16,-2 2 6-16,-4-1 10 0,0-1 0 15,-2-1-1-15,-3-2-12 16,1-1 14-16,4-2 1 0,-2 0 20 15,1-2 16-15,3-1 13 0,2-1-4 16,2-3 15-16,0 1 99 0,4-1-51 16,5 1-54-16,1 1-27 0,2-3-25 15,5 1-2-15,-1-2-3 0,5 0-18 16,0-1 0-16,-5 0-42 0,3 0-57 16,-5 0-48-16,-3 0-34 0,-1 0-63 15,-6-1-182-15,-4 1-327 0,0-1-1032 16,0 2-1153-16</inkml:trace>
  <inkml:trace contextRef="#ctx0" brushRef="#br2" timeOffset="163966.731">10148 12611 1888 0,'0'0'580'16,"0"0"-418"-16,0 0 131 0,0 0 278 16,0 0-160-16,0 0-66 0,0 0-41 15,0 0-43-15,0 0-10 0,0 0-7 16,-9-40 23-16,20 33-28 0,1 0-42 16,0 1-32-16,9-1-8 0,2 1-12 15,4 3-13-15,6-1-12 0,16-2-24 16,7-1-30-16,19 0-21 0,1-1-11 15,-8 0-1-15,-14 0-6 0,-15 3-3 16,-8 1-3-16,-4 0-6 0,8-4-13 16,3 0-2-16,3-3 0 0,-6 0-2 15,0 0-19-15,-4 0-30 0,-4 2-52 16,-10 3-35-16,-3 0-39 0,-8 3-46 16,-4 1-75-16,-2 2-252 0,-4 0-410 15,-8 1-1027-15</inkml:trace>
  <inkml:trace contextRef="#ctx0" brushRef="#br2" timeOffset="164402.711">10423 12817 2771 0,'0'0'615'0,"0"0"-336"0,0 0 222 16,0 0-147-16,6-52-145 0,-6 44-15 16,0 6 41-16,0 2-1 0,-2 0-40 15,2 7-33-15,-2 8-13 0,2 9-52 16,-2 7-47-16,2 8-25 0,0 13 3 16,2-4-3-16,2 2-6 0,0-1-7 15,-2-10-11-15,0 1-36 0,-2-6 9 16,2-9 9-16,0-5-6 0,0-9-37 15,-2-3-47-15,2-6-44 0,-2-2-60 16,0-2-76-16,0-6-27 16,0-3-153-16,-2 0-682 0,0-6-709 0</inkml:trace>
  <inkml:trace contextRef="#ctx0" brushRef="#br2" timeOffset="164685.081">10230 12867 232 0,'0'0'3632'16,"0"0"-3221"-16,0 0-222 0,0 0 76 15,0 0-53-15,19-55-47 0,-11 44 79 16,3-2 32-16,-1 2-80 0,11-1-90 16,-5 0-30-16,7 0-13 0,8 3-12 15,2 1-12-15,0 4-9 0,0 4 19 16,-4 2 14-16,-4 10 60 0,-2 2-20 15,-3 4-37-15,-7 4-27 0,-3 0-24 16,-4 2-15-16,-6-1-3 0,-2 2-24 16,-8-5-3-16,-3 1-39 15,-5-3-64-15,1-1-35 0,-8-5-31 16,7-2-73-16,-5 0-189 0,4-3-475 16,3 1-1196-16</inkml:trace>
  <inkml:trace contextRef="#ctx0" brushRef="#br2" timeOffset="165334.934">10607 13190 2119 0,'0'0'420'0,"0"0"-46"16,0 0 305-16,0 0-118 0,0 0-222 15,-5-57-43-15,5 47 16 16,7-1-29-16,1-1-71 0,4 3-39 15,-3 0-10-15,7 2-33 0,-1 2-34 16,5 0-20-16,-5 4-16 0,3 1-6 16,-5 1-18-16,1 7-15 0,-1 1-3 15,-7 5-17-15,-2 3-1 0,-2 3-21 16,-2-2 0-16,-2 5 3 16,-2-2 3-16,-2 0 3 0,-3-2 10 0,-1 1 1 15,2-4-1-15,4-1 2 0,-7-2 2 16,3 0 10-16,4-4 18 15,0-3 27-15,2-1 16 0,2-3 29 16,0-1 111-16,0-1-41 0,6 2-58 16,0-2-39-16,6 0-21 0,1 0-33 15,5 0-18-15,1 0-3 0,6-2-3 16,-2 1-24-16,-1-2-42 0,5-1-66 16,0-1-61-16,-4-2-47 0,-5-2-115 15,-1 2-334-15,6-6-1323 0</inkml:trace>
  <inkml:trace contextRef="#ctx0" brushRef="#br2" timeOffset="209276.271">18271 11112 1273 0,'0'0'706'16,"0"0"-411"-16,0 0-153 0,-2-60 204 15,2 29 122-15,0-14-201 0,0-18 2 16,0-22 21-16,2-12-31 15,-2-5-39-15,-2 2-17 0,0 2 0 16,-2-6-11-16,2-5-24 0,-6-4-34 16,2-3-13-16,-1-1-18 0,1-1-9 15,0 5 33-15,0 3 15 0,0 6-100 16,1 8-42-16,-1 9-12 0,4 11 9 16,2 19-6-16,-2 17 9 0,2 17 0 15,2 6-19-15,-2 5-48 0,6 1 1 16,1 4 11-16,-1 7-26 0,2 0-49 15,2 10-49-15,1 3-31 0,-1 5-43 16,-2 5-107-16,1 7-218 0,-1 5-440 16,-2-8-325-16,0 24-338 0</inkml:trace>
  <inkml:trace contextRef="#ctx0" brushRef="#br2" timeOffset="209694.809">18395 10925 157 0,'0'0'1236'16,"0"0"-778"-16,0 0-195 0,0 0-91 15,0 0 61-15,0 0 63 16,0 0-7-16,0 0-21 0,-4-67-1 16,0 38-24-16,0-6-10 0,2-14 6 15,-2-17-3-15,-2-25-30 0,4-10-10 16,-3-2 14-16,1-2-15 0,2 2-64 16,-4-3-31-16,6-3-6 0,0-5 2 15,0 2 4-15,0 1 6 0,0 2-22 16,0 2-63-16,0 2-18 0,0 5-3 15,0 7 12-15,0 9 6 0,0 9 0 16,0 16 4-16,0 16-7 0,0 13-15 16,0 6-2-16,0 2-41 0,2 1-38 15,4 1-16-15,-4 7-51 0,2 7-21 16,1 3-37-16,1 3-77 0,-2 0-130 16,0 3-335-16,2 7-927 0</inkml:trace>
  <inkml:trace contextRef="#ctx0" brushRef="#br2" timeOffset="210376.23">18259 8329 1592 0,'0'0'646'16,"0"0"-325"-16,0 0 81 0,0 0-37 16,2-55-99-16,-2 48-26 0,0 3 47 15,0 2-26-15,-2 2-23 0,-2 0 5 16,0 4 17-16,-2 8-1 16,-3 5-92-16,1 7-58 0,-2 7-30 15,-3 5-10-15,1 13-2 0,-9 17-19 16,-4 16-9-16,1 10-9 0,-1-2-8 15,2-6-7-15,4-14 12 0,-1-3-3 16,3-16-23-16,3-11-1 0,5-14-51 16,-1-1 36-16,0-6 15 0,-1 4 0 15,1-2 0-15,0-7 1 0,4-4 0 16,-1-3 1-16,5-4-2 0,2-2-1 16,0-1-11-16,0-1 9 0,0-9 3 15,9-5 0-15,1-11 12 0,4-14-11 16,9-19 2-16,2-19 12 0,2-7-3 15,-2 0-9-15,-5 9 8 0,1 7-11 16,-4 1-24-16,-1 4 6 0,1 5 6 16,-5 8 12-16,-2 12 1 0,1 10 11 15,-3 5 0-15,0-5 3 0,5-2-12 16,-1-3 12-16,-2 6-13 16,1 2 16-16,-5 8-17 0,2 3 2 15,-4 7 15-15,-2 3 0 0,0 4 0 16,0 1 15-16,3 0-18 0,-1 9-12 15,0 3-3-15,4 9-12 0,-4 8-12 16,5 15 3-16,3 16 18 0,4 18 2 16,1 10 1-16,0 0 2 0,1-3 16 15,1-5 0-15,4 3 9 0,-3-3 7 16,3-1 2-16,2-1-14 0,-3-5-22 16,1-8-54-16,-4-17 33 15,-5-14 19-15,-5-14 0 0,1-6 0 0,-6-4-56 16,0-6-53-16,0-2-92 15,0-5-136-15,-2-12-96 0,-2-1-229 16,5-21-794-16</inkml:trace>
  <inkml:trace contextRef="#ctx0" brushRef="#br2" timeOffset="211509.966">17649 7657 473 0,'0'0'759'16,"0"0"-414"-16,0 0-208 0,0 0 126 15,0 0 375-15,0 0-304 0,0 0-17 16,0 0-81-16,0 0-110 0,-6 2 45 16,8-14 52-16,4-4-7 0,0-7-29 15,3-1-5-15,1-4-10 0,2-6 9 16,1-3-13-16,-1-1-18 0,1-3-23 15,-1-1-17-15,-2 1-17 0,1 1-20 16,-3 2-24-16,-2 4-13 0,-2 9-15 16,1 4-9-16,-3 8-12 0,0 5 2 15,0 2 0-15,-2 4 0 0,2 2 10 16,-2 0 28-16,0 4-1 0,0 7-15 16,0 3-24-16,0 9 1 0,0 6-1 15,0 8 1-15,0 1-1 0,2 3-34 16,4 2 16-16,-2-1 16 0,0-2 2 15,5-2 0-15,-1-4 3 16,2-4 21-16,1-6 15 0,1-8 3 16,0-8-14-16,3-6-10 0,-1-4-18 15,3-11 0-15,-1-9-12 0,3-8 10 16,6-13-1-16,2-16 1 0,-1-18 2 16,-1-4 2-16,-8 1 10 0,-5 17-9 15,-6 20 0-15,-6 14-3 0,3 7-15 16,-3-4-1-16,4 4 14 0,-4 2 1 15,2 9 1-15,-2 8 22 0,0 3 50 16,0 8-36-16,2 7-33 0,0 11 0 16,2 14 0-16,0 19 12 0,4 15 6 15,3 10 3-15,-3-5 1 0,2-3-25 16,1-12-38-16,-1-3 14 16,0-11 21-16,-1-12 0 0,-1-10 1 15,-2-3 0-15,2-2-19 0,3-5-21 16,-1-3-39-16,-2-10-74 0,1-9-105 15,-1-12-77-15,0-10-155 0,-4 5-475 16,7-18-905-16</inkml:trace>
  <inkml:trace contextRef="#ctx0" brushRef="#br2" timeOffset="212195.501">18464 6506 88 0,'0'0'3615'0,"0"0"-3137"16,0 0-195-16,0 0 133 0,0 0-172 15,0 0-104-15,-4 53 55 0,-3-13 26 16,3 15-61-16,0 20-54 0,-2 5-24 16,2 2-31-16,2-9-18 0,2-10-12 15,0-15-6-15,0-13 0 0,2-10-12 16,-2-8 0-16,0-2-3 16,2-1-21-16,0-5-33 0,0-7-30 15,0-6-86-15,4-10-14 0,2-8 11 0,-1-9-9 16,1-6-34-16,0-5-20 15,7-13 2-15,-5-8-13 0,2 6 32 16,1 8 80-16,-5 6 99 0,0 12 36 16,3-6 22-16,-3-1 120 0,2 3 54 15,-1 2 11-15,1 7 3 0,-6 5-5 16,2 5 12-16,-2 9-1 0,0 4 18 16,-1 3 2-16,-3 6-76 0,0 8-67 15,0 10-63-15,-11 15-6 0,-1 16-9 16,-11 10-12-16,2 5 13 0,1-11 5 15,3-19-6-15,7-14-12 0,2-5-3 16,-7-1 0-16,5 1-3 0,-1-1-27 16,3-8-25-16,2-3-14 0,4-6-24 15,2-3 2-15,8-4 46 0,3-6-7 16,5-4-2-16,5-1 14 16,6-2 22-16,-3 2 16 0,1 0 2 15,2-2 1-15,-2 6 2 0,-7-1 12 16,-1 5 28-16,-9 1 32 0,1 1 4 15,-5 2-10-15,-4 1-8 0,0-1-31 16,-9 1 6-16,-3-1 21 0,-9-2 1 16,-3-5 8-16,-5 2-9 0,-7-2-21 15,-1-3-12-15,-2-1-24 0,2-1-3 16,2-1-99-16,-3-5-121 0,5 0-106 16,6 3-260-16,-1-5-1139 0</inkml:trace>
  <inkml:trace contextRef="#ctx0" brushRef="#br2" timeOffset="213096.478">17856 6409 440 0,'0'0'2376'0,"0"0"-2000"0,0 0-77 15,0 0 39-15,0 0-64 0,0 0-71 16,0-72 11-16,0 43 29 0,2-5-22 16,-2-7-38-16,0-2-40 0,0-2-28 15,0-1-39-15,0 3-33 0,0 7-16 16,0 5-9-16,0 10-15 0,0 8 12 16,0 6 1-16,0 5 11 0,0 2 27 15,4 2-38-15,-4 7-16 0,2 3-25 16,0 7 13-16,0 3 10 0,2 5-10 15,1 2 11-15,1 3 1 0,0-1-2 16,2 0-1-16,-2 0-18 0,1-3-6 16,-1 0-4-16,2-3-5 15,0-4-13-15,-1-2 1 0,3-4 5 0,-4-3 10 16,4-2-1-16,-3-5 13 16,1-4 18-16,-2-1-18 0,-2-10-7 15,2-4 10-15,-1-4 18 0,-3-6 55 16,0-3 21-16,0-4 9 0,-2-4-3 15,0-3-3-15,0-4-1 0,0-1-11 16,-2-2-7-16,0 3 16 0,0 5-16 16,0 6-29-16,2 6-13 0,0 8-15 15,0 6 9-15,2 4 0 0,2 6-12 16,0 1-24-16,0 0-106 0,0 1-88 16,0 5-82-16,2-1-158 0,-3-3-633 15,-1 0-1255-15</inkml:trace>
  <inkml:trace contextRef="#ctx0" brushRef="#br2" timeOffset="213645.089">17705 6101 2511 0,'0'0'576'0,"0"0"-320"16,0 0 58-16,0 0-6 0,0 0-66 15,0 0-12-15,0-60 69 0,0 37-20 16,2-6-53-16,0-3-19 0,2-3-13 16,0-4-37-16,5 0-36 0,-3 0-21 15,2-5-16-15,-2 3-12 0,5 0-11 16,1 1-7-16,-2 2-6 0,1 0-18 16,1 3-10-16,-1 4-20 0,-1 4-3 15,-2 6-9-15,0 1 10 0,-1 7 2 16,1 2 2-16,-4 3 10 0,4 3 6 15,-2 4 3-15,-1 1-9 0,1 0 9 16,2 6-8-16,0 6-13 0,1 5 0 16,3 6-2-16,-2 3 0 0,5 8 2 15,3 5 2-15,-3 2 1 0,3 4-3 16,1 0-28-16,0 1 13 16,-1-1 0-16,3 0 15 0,0-4 2 15,-7-4 0-15,5-8-1 0,-7-5 0 16,-2-8-1-16,1-5-39 0,-7-6-66 15,0-5-79-15,-2-3-91 0,-2-7-40 16,0-4-187-16,0 3-536 0,0-7-1135 0</inkml:trace>
  <inkml:trace contextRef="#ctx0" brushRef="#br2" timeOffset="214345.922">17519 4668 1144 0,'0'0'1398'0,"0"0"-1133"0,0 0 136 16,0 0 28-16,0 0-120 0,0 0-33 0,0 0 65 15,0 0 28-15,0 0-34 0,-6-31-76 16,12 31-35-16,2 1-37 16,-2 4-42-16,5 3-40 0,3 5-8 15,1 1-13-15,3 0 6 0,1 4-2 16,4 1-1-16,-1 1-12 0,-1 0-18 15,4 0-12-15,-2 0-18 0,-3-2-27 16,1 2-1-16,-2-6-14 0,-1-1 3 16,-3-1 9-16,-3-4-18 0,-6-2 6 15,-2-2-36-15,1-2-45 0,-3-1-57 16,-2-1-58-16,0 0-24 0,0-2-34 16,-5-4-92-16,3-4-176 0,-2 0-183 15,0 0-667-15,2-8-537 0</inkml:trace>
  <inkml:trace contextRef="#ctx0" brushRef="#br2" timeOffset="214612.336">17918 4536 3011 0,'0'0'647'0,"0"0"-332"16,0 0 113-16,0 0-128 16,0 0-83-16,0 0 80 0,0 0-2 15,0 0-96-15,0 0-87 0,0 0-36 16,16 52-13-16,-26-18-11 0,-4 15-22 15,1 16-3-15,-7 10 0 0,1 5 0 16,2-4 12-16,5-9-18 0,0-10 22 16,1-11 41-16,3-11-30 0,2-6-21 15,0-7-18-15,-1 2-12 0,1 2-1 16,0-3-1-16,2-2-1 0,0-6-1 16,2-4-38-16,0-3-36 0,2-1-55 15,0-5-38-15,0 0-23 0,0-2-33 16,2 0-76-16,6-2-254 0,-6-4-557 15,8-7-576-15</inkml:trace>
  <inkml:trace contextRef="#ctx0" brushRef="#br2" timeOffset="-214065.987">18156 4352 2428 0,'0'0'996'0,"0"0"-720"0,0 0 180 16,0 0-105-16,0 0-132 0,0 0 33 15,0 0 101-15,0 0-104 0,0 0-82 16,0 0-58-16,14 16-43 0,-8 17-21 16,1 6-18-16,-1 3 13 0,0 0-10 15,0 1-9-15,0-3-9 0,-2-2-10 16,1-7 0-16,-3-7-2 0,0-5 0 16,-2-7-21-16,0-7-70 15,0-5-81-15,0 0-15 0,0-10 17 16,0-6 21-16,0-4-18 0,0-5-38 15,0-5-13-15,0-4 8 0,6 0-7 16,-2 0 49-16,0-2 76 0,2 7 92 16,3-2 7-16,-3 1 131 0,4 6 49 15,-4 1 14-15,3 5 18 0,-1 7 10 16,-2 3 15-16,2 6-16 0,-3 2-43 16,1 10-40-16,-2 8-57 0,-4 2-43 15,0 9-6-15,0 3-8 0,-6-1-10 16,-3 3-6-16,1-1-15 0,-2-2-2 15,-3-7-1-15,3-1-27 16,0-8-52-16,-1-2-33 0,5-7-12 16,0-3-12-16,0-1-4 0,6-2 19 15,0 0 60-15,6 0 21 0,6-2-21 16,3-1 37-16,3 3 24 0,3 0 3 16,2 0 0-16,-2 0 2 0,-1-1 56 15,-7-2 67-15,-1-1 2 0,-4-2 4 16,-6 1-4-16,-2-4-36 0,-2 0-16 15,-8-6 13-15,-7 1 3 0,-1-3 14 16,-7-1 46-16,-2 0-10 0,-6 2-35 16,0 2-43-16,-6 2-48 0,-1 1-15 15,3 1-78-15,-2 1-118 0,2 0-121 16,8 4-212-16,-10-4-867 0</inkml:trace>
  <inkml:trace contextRef="#ctx0" brushRef="#br3" timeOffset="-203219.574">6559 7309 199 0,'0'0'36'0,"0"0"13"15,0 0 3-15,0 0-13 0,0 0-36 16,0 0 30-16,0 0-17 0,0 0 239 16,0 0 311-16,-4-17-172 0,4 17-140 15,0-2-53-15,-4 2-39 0,4-1-16 16,0 1 12-16,0 0 22 15,0 0 13-15,0 0-19 0,0 0 8 16,0 0-26-16,0 0 2 0,0 0 0 16,0 0-10-16,-4 0-16 0,0 5-132 15,-1 3-1013-15,1 2-232 0,4 1 1245 16,0-5 2492-16,0-4-2099 0,0 0-292 16,0-2-61-16,0 0-40 0,0 0 1 15,0 0 2-15,0 0 153 0,0 0 73 16,0 0-79-16,0 0-56 0,0 0-3 15,0 1 0-15,0-1-10 0,0 0-38 16,0 0-43-16,0 0-1 0,0 0-39 16,0 0-14-16,0 0-16 0,0 0 19 15,0 0 18-15,0-1 33 0,2-2 34 16,-2-2 2-16,0 3 22 0,0-1 5 16,0 3 16-16,0-1 12 0,0 1 5 15,0 0 37-15,0 0-24 16,-2 0-49-16,2 1-18 0,-2-1-9 15,2 0-18-15,0 0-13 0,0 0 0 16,0 0-2-16,0 0 1 0,-2 0 0 16,2 0 0-16,0 0 0 0,0 0 2 15,0 0 9-15,-2 0 0 0,2 0-9 16,0 0 12-16,-2 0 15 0,2 0-12 16,0 0-2-16,0 0-14 0,0 0 1 15,0 0 9-15,0 1-11 0,0 1 0 16,0-2 0-16,0 0-1 0,0 0-1 15,0 0 0-15,0 0-10 0,0 2 11 16,0-2 18-16,0 0-17 0,0 0 0 16,0 0 12-16,0 0-13 0,0 0-9 15,0 3 9-15,0-1 6 0,0-1-6 16,0 5-18-16,0 0 16 0,0 2-10 16,0 7-1-16,-2 4 7 0,2 1-9 15,-2-3 6-15,-2 0-3 16,2-1 12-16,2 14-18 0,-2 20-30 15,0 15 21-15,-1 9 12 0,1-5 15 16,2-18 0-16,0-14 1 0,0-12 17 16,-2 2-18-16,2 4 12 0,0 4-10 15,0 8 13-15,0-2-14 0,0 3 2 16,0-2 12-16,0 1-12 0,-2 2 18 16,2 1-21-16,0 0-42 0,0 2 39 15,0-1 3-15,0 2 2 0,0 5 25 16,-2 9-9-16,2 9 3 0,0 2 12 15,0-2 4-15,0-9 2 0,0-15 18 16,-2-10 57-16,2 6 57 16,0 11-135-16,0 9-27 0,0 7-9 15,0-6 0-15,0-10 9 0,0 4 22 16,0-5 2-16,-2 5-21 0,0 0-12 16,2-2 0-16,-2 7-18 0,2-3 18 15,0-2 14-15,0-2 4 0,0-4 9 16,0-7-13-16,0-7-14 0,-2-8-27 15,2-1 12-15,0 13 13 0,0 16 2 16,0 13 9-16,0 2-7 0,0-4 13 16,-2-6 3-16,2-8 16 0,0 3-34 15,-6 0-1-15,6 0-32 0,0-1 32 16,0-12 0-16,0-8 0 0,0-10-17 16,0 0 17-16,0 13-47 0,-2 13 30 15,2 15 18-15,0-7 0 0,0-13 21 16,0-13 54-16,-3-8-66 0,1 16-9 15,0 16-2-15,2 14 0 16,0 2 2-16,0-13 0 0,0-16 27 16,-2-19 39-16,2-1-66 0,-2 6-68 15,2 14 5-15,-2 1 30 0,2 1 10 16,-2 7 23-16,2 1 0 0,0 2-19 16,-2-9-54-16,2-6 13 0,0-8 60 15,0 6 39-15,-2 6-6 0,2-1-6 16,0 0-2-16,0 0-22 0,-2 0-3 15,2-3-46-15,0 2 13 0,0-4 12 16,-2 0 6-16,2 1 13 0,0 1 2 16,0 0 0-16,0 1 3 15,-2 1 12-15,2 0-12 0,0 1-1 16,-4-1 16-16,4 2-17 0,0 1-1 16,-2-2 15-16,2-1 14 0,0 1-29 15,0 0-1-15,0-1-14 0,0 1-18 16,0 0 21-16,0 0 12 0,0 0 3 15,0 7-3-15,0 11 12 0,-3 10 0 16,3 0 3-16,0-4-3 0,-2-7-11 16,2-4 33-16,0-2-34 0,0-9 13 15,-2-6-13-15,2 0-52 0,-2 12 25 16,2 5-24-16,-2 9 51 0,0-5 2 16,2-7 0-16,0-1-2 0,-2-1 0 15,2-7 0-15,0-10 2 0,0-9 19 16,-2 2-6-16,2 4 0 0,0 5-12 15,0 9 15-15,0-1-3 0,0-1-15 16,0 1-18-16,0-1-12 0,0 2 30 16,-2-1-21-16,2 0 19 15,0 0 2-15,0-3 19 0,-2-1-19 16,2-4 0-16,0 1 0 0,0-3 12 16,-2-4-10-16,2 2-2 0,0-4 1 15,0-2-1-15,0-1 1 0,0-3 1 16,-2-4-1-16,2-2-1 0,0-2 0 15,0-2-1-15,0-3 0 0,0-3-32 16,0 2 18-16,0-3 13 0,0 0-1 16,0 5 0-16,0-4 0 0,0-1 0 15,0 1 0-15,0-2 0 0,0-3 0 16,0-3 1-16,0-2-1 0,0 2 1 16,0-2 1-16,0 0 1 0,0 0 2 15,0 0 1-15,0 0 9 16,0 1-11-16,0 0-1 0,0 3-23 15,0 1-7-15,0 3 3 0,0 4 24 16,0 1-15-16,0 0 3 0,0 1 3 16,0-3 11-16,0-1-1 0,0-3 1 15,0-2 0-15,0-1 0 0,0 0-1 16,0 1 0-16,0 0-10 0,0 3 9 16,0 3-9-16,0-1 10 0,0 0 1 15,0-1 0-15,0-2 1 0,0-4 0 16,0-1-1-16,0-1 1 0,0-1 0 15,0 0 2-15,0 0-1 0,0 0 1 16,0 0 0-16,0 0 1 0,0 0-1 16,0 0 1-16,0 2-3 0,0-2 0 15,0 5-2-15,0 0-34 0,0 1 15 16,0-1 20-16,0 2 0 0,0-3 0 16,0-2-1-16,0-2 0 15,0 0 1-15,0 0-17 0,0 0-30 16,0-3-15-16,2 0-49 0,-2-2-32 15,4-2-22-15,-2-4-121 0,-2-4-226 16,0 1-488-16,0-3-848 0,0 4-526 16,4-1 2375-16,2 5 120 0,23-15-120 0</inkml:trace>
  <inkml:trace contextRef="#ctx0" brushRef="#br3" timeOffset="-202160.838">6516 15958 137 0,'0'0'78'0,"0"0"-78"15,0 0 0-15,0 0-127 0</inkml:trace>
  <inkml:trace contextRef="#ctx0" brushRef="#br3" timeOffset="-200569.96">6516 15958 104 0,'2'-10'428'0,"-2"10"-311"0,0 0 606 16,0 0-151-16,0 0-319 15,0 0-155-15,0-1-1 0,0 1-20 16,0-2-22-16,0 0-10 0,0 1 7 15,0 1-7-15,-2-1-22 0,2-1-1 16,0 1 14-16,-2 0 38 0,0-1 25 16,2 1 33-16,-3-1 9 0,1 2 34 15,2 0 35-15,-2 0 27 0,2 0 5 16,0 0-51-16,0 0-30 0,0 0-12 16,0 0-8-16,0 0-5 0,0 0-5 15,0 0 4-15,0 0-1 0,0 0-3 16,0 0-10-16,0 0-66 0,0 0-13 15,0 0 1-15,0 0 8 0,0 0-2 16,0 0 5-16,0 0 9 0,0-2-2 16,0 1-1-16,0 1-8 0,0 0-10 15,0-1-6-15,0 0-3 0,0 0-6 16,0 1 3-16,0 0-11 0,0 0-4 16,-2-1-12-16,2 0 15 15,0 1-6-15,0-1 0 0,0 1 3 16,0 0 3-16,0 0 0 0,0 0 6 15,0 0 0-15,0 0 3 0,0 0 6 16,0 0 3-16,0 0 4 0,-2-2-4 16,2 0-6-16,0 2 9 0,0-3 18 15,2 1 30-15,-2 2-36 0,-2-1-27 16,2-1-12-16,0 1 0 0,0-5-10 16,0-8 22-16,-2-15 0 0,2-24 15 15,0-2-11-15,0 2-16 0,0 6-9 16,0 12 0-16,0-3 12 0,2-15-3 15,-2-9-12-15,0-8-35 16,2 4 20-16,-2 12 2 0,0 18 12 16,2 11 1-16,-2-4 1 0,0-5 1 15,2-2 14-15,-2 1-14 0,0 0 1 16,0-2 12-16,2 1-3 0,-2-2-9 16,0-4 15-16,3 0 3 0,-3-2-9 15,2-8 18-15,-2-7-28 0,0-8-2 16,2-2-36-16,-2 13 9 0,2 12 12 15,-2 10 12-15,0 3 2 0,0-7 1 16,4-6 2-16,-4-7 13 0,2 2-3 16,-2-1 3-16,2 1-3 0,-2 0-9 15,0-8-3-15,0 10 24 0,2-2 93 16,0-5-117-16,-2-4-36 0,2-12 33 16,-2-1-12-16,0 7 15 0,2 7 3 15,-2 13 0-15,0 8 9 0,2 6 6 16,-2 2-18-16,0-10 0 15,0-15 9-15,2-16-9 0,-2-6 3 16,2 6 15-16,1 5-17 0,-1 6-1 0,-2 11 0 16,0 4-21-16,2-6-12 15,-2-8 12-15,2-7 21 0,-2-9 0 16,0 13 12-16,2 7 3 0,2 8 0 16,-4 6 0-16,2-5 0 0,-2-7 9 15,2-10 6-15,-2 1-12 0,0 13 3 16,2 0-21-16,0-4-9 0,-2-9-21 15,2-6 0-15,-2 14 12 0,0 15-9 16,0 6 12-16,2 2 15 0,-2-12 48 16,0-21-3-16,5-18-9 0,-5-4-21 15,2 4 3-15,0 7 39 0,-2 6-6 16,2-1-51-16,0 2-48 0,0 0 30 16,-2-4 18-16,2 0 33 15,-2 0-30-15,4 1 30 0,-4 2-18 16,2-1 9-16,-2 0-6 0,2 1 3 15,-2 2 3-15,0 2-24 0,2 1-9 16,0-1-27-16,-2 1 15 0,2-4 3 16,-2 0 18-16,2 0 0 0,1 4 3 15,-3-2 9-15,0 2 3 0,2-1 3 16,-2 1 3-16,0-2-3 0,2 3-18 16,0 1-38-16,0 0 14 0,-2 0 12 15,2 2 9-15,0-1 2 0,-2 3 1 16,0-3 12-16,0 0 0 0,2 1 0 15,2 0-11-15,-4 0 2 0,2 11 15 16,-2 8-15-16,0 8-3 0,0 2-45 16,2-6 44-16,-2-5-11 0,0-4-12 15,0 0 9-15,0 0 13 16,0 0-9-16,2-1 10 0,-2-1 2 16,0 0-1-16,2 1 1 0,-2-1 1 15,2 1-1-15,-2-1 2 0,0 4 0 16,3 0 18-16,-3 2-20 0,0 2-1 15,2 1-20-15,-2-1-10 0,2 0 9 16,-2-1 6-16,0 1-3 0,2 2 15 16,-2 1-8-16,0 6 11 0,0 1 1 15,0 3 0-15,2 5 1 0,-2-2-2 16,0 1-1-16,2-4 1 0,-2 5-3 16,0-3-15-16,2 3 16 0,-2-1 0 15,0 1 0-15,2-1 2 0,-2 2 1 16,0-1 0-16,2 1 2 0,-2 1-1 15,0 2 10-15,4 1 3 0,-4 0-12 16,0 0-2-16,0-2-1 0,0 3-18 16,2-1 0-16,-2 2-3 15,0 1-6-15,0 7 16 0,0 0 11 16,0 5 0-16,0 0-2 0,0 0 0 16,0 0 1-16,0 0-11 0,0 0-15 15,2 0 0-15,-2 2 15 0,0-2 0 16,0 2-33-16,0 0-24 0,2-1-21 15,-2 0-28-15,2 1-32 0,1 0-51 16,-1 1-116-16,-2-1-220 0,0 6-587 16,0 3-842-16,0 1-485 0,4-3 2451 15,4-2 706-15,21-9-706 0</inkml:trace>
  <inkml:trace contextRef="#ctx0" brushRef="#br3" timeOffset="-197633.715">6762 7376 365 0,'0'0'160'0,"0"0"-23"0,0 0-65 16,0 0-40-16,0 0 30 0,0 0 218 16,0 0-84-16,0 0-95 15,0 0-23-15,0 0 10 0,2-3 19 16,-2 3 33-16,0 1-117 0,0 0 25 16,0 0 153-16,0 0-74 0,0-1-127 15,0 0-50-15,0 0-18 0,0 0 0 16,0 0 0-16,0 0 65 0,0 0 3 15,0 0 22-15,0 0-5 0,0 0 15 16,0 0 33-16,0 0 9 0,0 0-9 16,0 0-7-16,0 0 20 0,0 0 51 15,0 0 39-15,0 0-16 0,0 0-33 16,0 0-39-16,0 0-32 0,0 0-45 16,0 0-3-16,0 0-12 0,0 0 12 15,0 0 1-15,0 0 35 0,0 0 15 16,0 0 9-16,0 0 1 0,0 0 0 15,0 0 12-15,0 0 13 0,0 0 37 16,0 0 23-16,0 0-11 16,0 0-19-16,0 0-18 0,0 0 2 15,0 0 12-15,0 0 9 0,0 0 6 16,0 0 2-16,-4 0 0 0,-3 5 15 16,-3 3-144-16,4 4-2344 0,2-1 2344 15,4-2 2237-15,0-3-1300 0,0-1-852 16,0-3-82-16,0-1-3 0,0 1-33 15,0 1 33-15,0 0 157 0,0 2 8 16,0-3-17-16,0 0-76 0,0 0-48 16,0-2-12-16,0 1-12 0,0 1 0 15,0-2-2-15,0 2-16 0,0-1-3 16,0 1 3-16,0 0 15 0,0-2 2 16,0 0 1-16,0 1-1 0,0-1 1 15,0 2-2-15,0-2 0 0,0 0 0 16,0 0 2-16,0 0 2 0,0 0 10 15,-2 0-10-15,2 0 13 0,0 0 3 16,0 0 27-16,0 0 1 0,0 0-4 16,0 0-3-16,-2-2 0 0,2 1 39 15,0 1-15-15,-2-1-33 16,2 0-15-16,0 1 0 0,0 0 3 16,0-2 3-16,0 2 9 0,0 0-6 15,0 0-3-15,0 0 4 0,0 0 2 16,0 0-3-16,0 0 12 0,0 0 9 15,0 0-18-15,0 0-12 0,0 0-14 16,0 0-1-16,0 0-24 0,0 0 0 16,-3 0-3-16,3 4 0 0,0 6 6 15,0 8 6-15,0 5 14 0,-2 11 1 16,2 3 1-16,-2 4 1 0,2 3 10 16,-4 0 0-16,2-1-9 0,2 1 15 15,0-2-15-15,-4 7 0 16,4-1-2-16,0-1 14 0,-2 2 3 15,2-6-6-15,-2 5-10 0,2 0 12 16,0 0-14-16,-2-2-36 0,2 10 6 16,0 8 18-16,-2 11 11 0,0 1 1 15,2-5 3-15,-2-5 18 0,2-8-6 16,0-2 3-16,0-1 3 0,0-9 6 16,0-7 30-16,-2 6-57 0,2 12-6 15,0 7 3-15,-3 8-6 0,3-7-15 16,0-10 24-16,-2-6 21 0,2-10-18 15,0-7 12-15,0 6-15 0,-2 12 0 16,0 14-10-16,2 10 10 0,-4-7 12 16,2-3 3-16,2-9-3 0,0 0 3 15,0-1-15-15,0 1-19 0,-2 0-11 16,2-2 15-16,0-2 12 0,0-5 3 16,-2-9 1-16,2-4 14 0,0-2 9 15,0 4 21-15,0 15-15 16,-2 15-27-16,0 12-3 0,2 0-1 15,0-4 1-15,0-15 3 0,-2-18-3 16,2-7-21-16,-2-2-30 0,2 13 18 16,0 13 15-16,-2 0 18 0,2-7 3 15,0-8 39-15,-2-4 15 0,2 3-57 16,-3 13-25-16,3 9 25 0,-2 11 18 16,2 2-17-16,-2-11 20 0,2-18-6 15,0 1-15-15,-2 4-18 0,2 1-39 16,-2-2 30-16,2 2-3 15,-4 0 29-15,4 5 0 0,-2 10-29 0,2-8-30 16,-2-4 60-16,2 1 25 16,-2 2 8-16,0 1-6 0,2-3-9 15,0 2-15-15,0-9-3 0,-2-8-66 16,2 5 33-16,-2 8-3 0,0 7 36 16,2 6 1-16,-2-4-1 0,2-19 12 15,0-4-12-15,0 6 3 0,-3 9 0 16,3 9 12-16,0 8-3 0,-2-5-9 15,2-11-3-15,0-4 0 0,0-5-42 16,0-9 18-16,0-9 24 0,-2-3 9 16,2 14-8-16,-2 15-1 0,2 15 2 15,0-3 10-15,0-15 0 0,0 0-9 16,-2 3 30-16,2-3-32 0,0 1 13 16,0-19-14-16,0-7-60 0,-2 1 15 15,2 6 21-15,0 4-9 0,-4 0 33 16,2 0 12-16,2 2-11 15,0 0-1-15,0-3-2 0,0 3 2 16,-2 0 0-16,2-4 1 0,0 1 2 16,0-1 9-16,0 0-11 0,-2-4 1 15,2 0 0-15,0-1 1 0,0 0-1 16,-2 0 0-16,2-2 0 0,0-1 1 16,0 2-3-16,0 0-19 0,0 0 4 15,-2-3-1-15,2 3-2 0,0-2 17 16,-2 0 0-16,2-2-10 0,0-1 10 15,0 0 0-15,0-2 0 0,-2 4 2 16,2-2-1-16,0 1 2 0,0 1 0 16,0-1-1-16,0 2 0 0,0-4 0 15,0 3 1-15,0 0 10 16,-3-4-10-16,3 0-2 0,0 1 0 16,0-1 0-16,0 1 0 0,-2 2-1 15,2 1 1-15,0-2 1 0,0 2 0 16,0-4-1-16,0-4-1 0,0-2-1 15,-2-2-28-15,2-1 9 0,-2-1 18 16,2 0 0-16,0 0-12 0,0 1 14 16,0-3 1-16,0-2 0 0,0-5 2 15,0 1 0-15,0-4-1 0,0 0 1 16,0-2 0-16,0 1-2 0,0 1 0 16,0 2 0-16,-2 3-3 0,2 2-9 15,0 4 10-15,0 2-16 0,0 1 0 16,0 1-6-16,0-3 21 0,0 0 1 15,0-4 0-15,0-4 1 0,0-1 0 16,0 0 1-16,0-3 0 0,0 0 1 16,0 3-1-16,0-2 0 0,0 0-1 15,0 0 1-15,0-1-2 16,0-1-16-16,0 0 15 0,0-1 0 16,0 0-9-16,0 0 12 0,0 0-2 15,0 0 2-15,0 0-1 0,0 0-2 16,0 0 0-16,0 0-9 0,0 0 10 15,0 0 1-15,0 0-2 0,0 0 1 16,0 0 0-16,0 0 0 0,0 0 1 16,0 0 1-16,0 0 1 0,0 0-1 15,0 0 3-15,0 0-1 0,0 0-1 16,0 0-1-16,0 0-19 0,0 0-5 16,0 0 3-16,0 0 6 0,0 0 14 15,0 0 0-15,0 0 0 16,0 0 0-16,0 0-1 0,0 0 2 15,0 1 3-15,0 4 0 0,0 5-3 16,0 1-2-16,0-1 0 0,0-1 0 16,0-2-13-16,0-2 3 0,0-1-3 15,0-3-9-15,0-1-3 0,0 0-52 16,0 0-47-16,2-3-37 0,0-4-57 16,0-1-146-16,-2-6-166 0,0-6-529 15,0 0-1127-15,0 0 390 0,0 2 1798 16,7 4 127-16,13-9-127 0</inkml:trace>
  <inkml:trace contextRef="#ctx0" brushRef="#br3" timeOffset="-195239.747">6437 15830 496 0,'0'0'146'0,"0"0"109"0,0 0 18 15,0 0-100-15,0 0-10 0,0 0 71 16,0 0-13-16,0 0-88 0,0 0 22 15,0 0-12-15,4 13-14 0,-4-10 48 16,2-1 20-16,-2 0 11 0,2-2 16 16,-2 0-2-16,2 0-7 0,1 0-45 15,-3 0-25-15,0 0-20 0,2 0-13 16,2 0-19-16,-2 0-12 0,-2 1-7 16,2-1 31-16,-2 0 24 0,2 0-22 15,-2 1-30-15,0 1-1 0,0-2 7 16,0 0 17-16,0 0-3 0,0 0-8 15,0 0-20-15,0 0-5 0,0 0-16 16,0 0-11-16,0 0-7 0,0 0 6 16,0 0 4-16,0 0 2 0,0-2 0 15,0 1 7-15,2 0 2 16,-2 1 9-16,0-2 4 0,2 1 2 16,-2 0-18-16,0-1-36 0,0 1-10 15,0-4-1-15,0-5 12 0,0-5 17 16,0-7 0-16,0-6 0 0,0-6-3 15,0-4-6-15,0 1 3 0,0-4 3 16,0 2-3-16,2 1-3 0,-2 2 7 16,0-1-25-16,2 2-3 0,-2 0 21 15,0-3 6-15,0 2 15 0,2-1 0 16,-2 0 0-16,2-2-9 16,-2 0-12-16,0-4-3 0,2-1 6 15,-2 0-3-15,0-2-9 0,0 2 0 0,2 2 3 16,1-1 9-16,-3 1-6 15,0 2-6-15,2-1 5 0,-2 3-17 16,0-1-24-16,0 0 3 0,2-11 9 16,-2-11 9-16,0-13 0 0,4-1 0 15,-2 1 1-15,-2 10 2 0,2 5 12 16,-2 2 3-16,2 2 0 0,-2 7 15 16,2 10-18-16,-2 9-11 0,0 0 38 15,0-4-5-15,2-5-34 0,-2-3-56 16,0-3 56-16,2 1 2 0,0-9 10 15,-2-9-10-15,0-8-1 0,2-4 1 16,0 14 13-16,-2 14-3 0,2 12-8 16,-2-8 26-16,3-15-18 0,-3-21-12 15,2-9 12-15,-2 1-10 0,2 8-2 16,-2 7-24-16,2 4-3 0,-2-5 25 16,4 2-15-16,-2 2 17 15,-2-1 28-15,2 4-25 0,-2 0 18 16,2 1 3-16,0-1-6 0,0 0 15 15,-2-1-9-15,2 0-24 0,-2-4-27 16,2 3 0-16,-2 0 12 0,0 0-18 16,2-2 33-16,-2-2 24 0,2-5 21 15,1-1-18-15,-3-1 12 0,2 2-24 16,0 2-15-16,0 4-27 0,-2 3-36 16,0-3 42-16,0 2 21 0,2 0 29 15,2-2-29-15,-4 2 2 0,2-1 13 16,0 5-12-16,-2-1 18 0,0 5-18 15,0 4 9-15,0-1-12 0,2 5-42 16,-2-2 21-16,2 0 6 0,-2-1 14 16,0-1 1-16,2 0 0 0,-2 0 2 15,2 1 13-15,-2-1-12 0,2 0 12 16,-2-1-3-16,3 2-9 0,-3 5 15 16,0 10-18-16,2 5-3 0,-2 6-45 15,2-6 27-15,-2-6 20 16,2-3 1-16,-2 2 3 0,0-1-1 15,2 3 13-15,-2-2 3 0,0-1-15 16,2 0 15-16,-2-2-16 0,0 2 1 16,0-2 0-16,2 1 0 0,-2-1 0 15,4 2-3-15,-4-2-1 0,0 2-1 16,2 3-37-16,-2 0 9 0,0 4 9 16,2 1 19-16,-2 2 1 0,0-1 1 15,0 4 12-15,0 0-9 0,0 0 15 16,2 1 3-16,-2-1-6 15,2 0-3-15,-2 4 3 0,0-5 0 16,2 6 3-16,-2-3-6 0,0 2-11 16,2-1 11-16,-2 0-11 0,0-2 0 15,0-1-1-15,0-1 0 0,0-2-1 16,3-2 0-16,-3 3-1 0,0-5 0 16,0 1-10-16,2 2-30 0,-2 0 18 15,2 4 9-15,-2 0 13 0,0 5 2 16,0-1 3-16,2 3 9 0,-2 2 0 15,0-4-11-15,2 0-1 0,-2 1 0 16,0-2 1-16,0 0-1 0,0 2 0 16,2-4 0-16,-2 3 0 0,2-2-1 15,-2 4 0-15,0 2 0 0,0 1-2 16,0 1 2-16,0 2 0 0,0 0-2 16,0-1 3-16,2 3-1 15,-2-3 1-15,4 3 1 0,-4 2 1 0,0 1 1 16,0 3-1-16,0-1 0 15,0 5-2-15,0-2 0 0,0 4-3 0,0 0 0 16,0 2-9-16,0-2 11 16,0 2 0-16,0 0-1 0,2 0-10 15,-2 0-9-15,0 0-12 0,0 0 0 16,0 2 5-16,0-2 1 0,0 1 6 16,0 0-3-16,0-1-15 0,2 1-45 15,-2 0-45-15,0 1-49 0,2 2-38 16,0-2-110-16,0 2-399 0,-2 0-1141 15,0-1-1220-15,9 0 3086 0,-3-1 127 16,21-4-127-16</inkml:trace>
  <inkml:trace contextRef="#ctx0" brushRef="#br3" timeOffset="-191759.182">7078 8388 1600 0,'0'0'224'15,"0"0"373"-15,0 0-78 0,0 0-177 16,0 0-43-16,0 0 1 0,0 0-11 16,0 0-25-16,0 0-45 0,-10-36-19 15,10 34-13-15,0 2-4 0,-2 0-1 16,2 0 0-16,0 0-6 0,0 0-19 16,0 0-9-16,0 0-15 0,-3 0-16 15,3 0-12-15,0 2-11 0,-2 1-7 16,2 4-24-16,0 1-36 0,0 3 0 15,0 7 0-15,0 1-12 0,-2 4-3 16,0 3-9-16,2 4 15 0,0 4-15 16,-2 4 9-16,2 3-10 0,-2 0 1 15,-4 2 12-15,4-4-3 0,-2-2-9 16,0-3 9-16,-1-2-9 16,1-5 9-16,2-5-11 0,-2 0 1 15,4-5-2-15,-4-1-2 0,0-2-10 16,2-4 12-16,2 0 1 0,-2-1 2 15,0-3 9-15,2 1-10 0,0-2 10 16,-2-2-10-16,2 0 16 0,0-3-3 16,0 1-12-16,0-1 19 0,0 0-10 15,0 0 0-15,0 0 3 0,0 0 0 16,0 0 18-16,0 0 3 0,2-1 12 16,0 1-9-16,2-1-21 0,4 0-6 15,0 0 0-15,3-2-10 0,3 3 1 16,1-3-1-16,3 0 0 0,1-1 1 15,2 1 9-15,-3 1-10 0,3 0 13 16,0 0-13-16,1 0 0 0,-1 2 10 16,0 0-10-16,-3 0 0 0,3 0 1 15,-5 3 0-15,1-2 9 0,-3 0-12 16,1 0 1-16,-5-1 1 0,1 0 1 16,-1-1-1-16,-4-2-1 0,0-1-1 15,-2 3 0-15,1-1-1 16,-1 1 0-16,-4 1 0 0,0 0 0 15,0 0-2-15,0 0 0 0,0 0-12 16,0 0-6-16,0 0 9 0,0 0-12 16,-7 1 9-16,1 1 12 0,-2 1-12 15,-4 2 14-15,-3-1-1 0,-1 0 1 16,-3 1-1-16,0 0-1 0,-1-2 0 16,-5-2 1-16,2 3-1 0,3-4 0 15,-5 0 1-15,2 0-10 0,4-3 9 16,-3 2 0-16,3-1 1 0,5 1-1 15,3 1 1-15,1 0 0 0,0 0 0 16,3 0 1-16,3 0 0 16,2 2 0-16,-4-1 0 0,4-1 1 15,0 4 0-15,2-4-2 0,0 0-10 16,0 0 9-16,0 0-12 0,0 0 3 16,0 0 0-16,0 0-3 0,0 0-9 15,0-5 3-15,0-3 21 0,0-2 1 16,0-4 1-16,0-4 10 0,0-5-9 15,0 0 12-15,0-6-13 0,-2-4-2 16,0-1-25-16,2-5 7 0,-2-2 15 16,2-3 0-16,-2 2 1 0,2 0 2 15,2 2 2-15,-2 3 1 0,0 8 12 16,4 1-12-16,-2 5 12 0,2 5-14 16,0 4 2-16,-2 3-2 0,-2 3 1 15,0 1-2-15,0 2 0 0,0 3-3 16,0 0-9-16,0 1 9 15,0 1-12-15,0 0 3 0,0 0 10 16,0 0-1-16,0 0 1 0,0 0 0 16,0-1 1-16,0 1 0 0,0 0-1 15,0 0 1-15,0-2-2 0,0 2 3 16,0-2 1-16,0 2 2 0,0 0 18 16,0 0 0-16,0 2-3 0,0 2-3 15,0 5-15-15,0 6-12 0,0 6 9 16,0 7-9-16,0 4 10 0,0 3 0 15,2 3 2-15,-2 3 0 0,0-2 1 16,0 2 1-16,0-2-1 0,0-2 2 16,0 0 12-16,-2-6-13 0,0-2-1 15,-4-2 2-15,4-5-2 0,0-1-1 16,-2-4-14-16,2-1-16 16,-1-6 15-16,1-1 12 0,0-5 2 15,2 1 1-15,0-3 11 0,0-1 4 16,0 0-3-16,0 1 6 0,0-2-6 15,2 2 0-15,3 0-10 0,1 1 13 16,4-3-12-16,-4 0 15 0,5 0 0 16,5 0 0-16,1 0-6 0,3-7-11 15,3 0 2-15,0-1 0 0,0-1 9 16,-1 2-9-16,1 2-1 0,-2 1-2 16,-3-1-2-16,-1 3-31 0,-5-2-48 15,3-3-79-15,-7-2-89 0,2-2-52 16,-3-2-190-16,1 2-600 0,0 1-1222 0</inkml:trace>
  <inkml:trace contextRef="#ctx0" brushRef="#br3" timeOffset="-191059.258">7522 8362 2601 0,'0'0'373'0,"0"0"-117"0,0 0 144 16,0 0-103-16,0 0-65 0,0 0 30 16,0 0 49-16,0 0-35 0,0 0-77 15,0 0-17-15,-6-7-64 0,6 32-51 16,0 7-24-16,0 3-4 0,0 15 3 15,0 12-5-15,-2-8-19 0,2-4-3 16,0-7-12-16,0-12 0 0,0 2 12 16,-4-2-12-16,4-3 0 0,-2-12-3 15,2-5-1-15,0-3-11 0,-2-6-6 16,2-2-21-16,0-6-28 0,0-6 49 16,2-7 17-16,4-7 0 0,0-5-1 15,-4-4 0-15,3-5 0 16,-1-2 1-16,0-3 1 0,-2-2 1 15,-2 2 1-15,0 5 13 0,-2 9-12 16,2 11 9-16,-2 9-9 0,2 8 24 16,0 3 52-16,0 11-41 0,0 4-38 15,0 12-3-15,2 7 0 0,0 4 3 16,0 6 1-16,-2 0 17 0,0 3 3 16,0-1-8-16,0 0-1 0,0-2 6 15,0-1 0-15,0-3 15 0,0-3-12 16,-2-2-21-16,2-8-8 0,-2-5 8 15,0-6 0-15,0-6 0 0,2-3-2 16,-2-5-19-16,0-2-42 0,-1-6 23 16,3-7-23-16,0-5-70 15,0-5-74-15,0-4-69 0,0-1-138 16,0 0-272-16,0 8-752 0,0-9-670 0</inkml:trace>
  <inkml:trace contextRef="#ctx0" brushRef="#br3" timeOffset="-190308.836">7330 8444 2267 0,'0'0'532'0,"0"0"-422"0,0 0 261 15,0 0-41-15,0 0-61 0,0 0 13 16,0 0 23-16,-8-55-46 16,8 46-72-16,4-1-40 0,2 0 27 15,2 0 8-15,1 0-33 0,-3 1-10 16,4 2 10-16,3-3-1 0,-1 4-28 16,5 1-26-16,-3-2-16 0,3 4-6 15,-1-1-6-15,5 2-8 0,-3-1-1 16,5 2-18-16,-2 1-9 0,4 0-3 15,-1 4 0-15,-1 1-6 0,0-1 3 16,0 3 0-16,-5 0-3 0,1 1-3 16,-3 4-6-16,-1-1 6 0,-1 3-3 15,-1 0-3-15,-7 0-12 0,-2 2-2 16,-2 3-13-16,-2 1 12 0,0 1-9 16,0 2 9-16,-6-1-12 0,2 2 12 15,-7-5 0-15,1 0-9 0,-2-1 0 16,-1-1 9-16,-3-2-9 0,-1 1 0 15,1-4-3-15,-3 0 0 16,1-4-9-16,-1 0-6 0,4-3 3 16,-1 0-6-16,4 0 9 0,1-2 9 15,3 1 13-15,4-3 2 0,2 1 3 16,2-2 15-16,0 3 6 0,2-3-9 16,6 1-13-16,2-1-2 0,3 0-1 15,3-1-1-15,-1-4-1 0,3-2 0 16,-1-2 1-16,4-2-1 0,-7-1 2 15,3-1 0-15,-3-4-1 0,1 0 2 16,-5-4 0-16,0 1 0 0,3-4 0 16,-7 2 1-16,-4-3 0 0,0 0 1 15,-2 0 10-15,-2 3-11 16,-2-1 1-16,-9 1 1 0,1 2 0 16,0 2 0-16,-7 1 0 0,4 2-2 15,-5 2-1-15,1 3 1 0,-1 0-1 16,-1 2 0-16,2 6 0 0,-3 2 0 15,-1 4 1-15,2 6 1 0,-4 3 0 16,3 4-2-16,-1 3-1 0,4 2-1 16,-4 3-22-16,7-3-36 0,-3 0-76 15,5-5-81-15,-1-3-84 0,7-11-239 16,2 0-553-16,6-3-1317 0</inkml:trace>
  <inkml:trace contextRef="#ctx0" brushRef="#br3" timeOffset="-188791.159">8217 8409 962 0,'0'0'1776'0,"0"0"-1512"0,0 0 20 16,0 0 116-16,0 0-120 0,4-58-22 15,-4 46 30-15,-2 0-17 0,0-1-80 16,-4 4-69-16,-5-3-19 0,1 2 7 15,2 1 2-15,-5 2-2 0,1 1-13 16,4 3-19-16,-5 1-8 0,1 2-10 16,2 3-8-16,-7 5-4 0,3 2-6 15,-5 3-5-15,4 0-10 0,-3 2-9 16,3 4-6-16,-3 1 6 0,3-1 3 16,-1 2-9-16,1 0 3 15,3 4-3-15,0-2 0 0,3 3 0 16,3 0 0-16,-2 0 4 0,4 0 2 15,0-1-3-15,4-1 3 0,0 0 3 16,0-1 0-16,2-1-3 0,2 0 3 16,4-2 9-16,0 2 0 0,1 0 0 15,3-2 0-15,2 2-5 0,3 0 5 16,-1-2-9-16,1-2 3 0,0-2 0 16,-1-3-3-16,1-3-9 0,1-1-12 15,1-4-1-15,4-1-1 0,-7-4 2 16,5 0 2-16,-1-9-2 15,1-5-1-15,2-2 0 0,-5-6 0 0,3 0-20 16,0-3 3-16,-5 1 3 16,1 1 12-16,-5 2-9 0,-1 5 12 15,1 3 1-15,-6 4 2 0,-4 5-1 16,2 2 1-16,-4-1-1 0,0 3-2 16,0 3-15-16,0 3-15 0,-6 5 0 15,-2 6 14-15,-4 3 14 0,-1 1-1 16,-1 1-9-16,-1-2 10 0,3 2-10 15,-7-3 11-15,1-1-1 0,1-2-1 16,1-1 0-16,-3-2-18 0,0-2-9 16,1-4 15-16,-1-1 13 0,5-3-1 15,-7-2 1-15,9 2-10 0,-5-3 11 16,3 0 1-16,-1 0 0 0,3-6 0 16,1 2-2-16,-3-4 1 15,1 0-1-15,3-2 0 0,-2-4 1 0,1 0 1 16,5-3-1-16,-4-2 0 15,0-3-11-15,3 1 10 0,1-2 0 16,-2-3 0-16,4 1 2 0,-2-5 1 16,1 1 0-16,1-1 1 0,0-2 13 15,0 0-13-15,2 1 0 0,-2 2 13 16,4 0-12-16,0 2 9 0,0 2-9 16,6-3 18-16,-2 2-18 0,2 1 15 15,7 2-3-15,-1 0-3 0,-2 3 6 16,5 1 1-16,1 2 2 0,5 4 0 15,-6 0 6-15,7 2-6 0,-5 1 3 16,1 2 0-16,1 3 3 0,0 0-3 16,-5 2-6-16,3 1 3 0,-3 2-18 15,3 0 9-15,-7 0-9 0,0 0-1 16,1 0 0-16,-5 2 0 0,-2 0-1 16,2 3-1-16,-4 0-2 0,0-1-10 15,0 1-6-15,-2 0 3 16,0 1 3-16,0-1 0 0,0 0 9 15,0-1-12-15,0-2-3 0,-4-1 0 16,-2 0 3-16,0-1 3 0,2 0 9 16,-9 0 0-16,1 0 1 0,2 0 1 15,-5 0-1-15,1 0 2 0,-1 0 0 16,1 5 0-16,1 1 1 0,-3 3-1 16,3 0 1-16,-3 5 1 0,1 0-1 15,3 0 1-15,-2 2 0 0,3 2-1 16,-3 1 1-16,3 1 10 0,5 0-10 15,-4 1 0-15,4 2 1 0,-1-1 9 16,3 1-9-16,0 1-1 0,4 0 10 16,-2 0-10-16,-2 3 1 15,4-4 0-15,0 3 0 0,0 0 0 16,2 0 9-16,2-3-9 0,0 3 12 16,3-6-13-16,1 2 1 0,4-4 9 15,-4-2-10-15,7 2 0 0,-1-4 1 16,3 1-1-16,-1-3 0 0,3-1 10 15,-2-3-11-15,1 0-1 0,3-3-18 16,0-3 17-16,-5-2 1 0,3 0 2 16,-1-8-1-16,-1-2 11 0,-1-5-12 15,-1-1-3-15,-3-4-24 0,3 0-6 16,-5-2-51-16,-2 2-82 0,1 1-63 16,3 1-82-16,-8 2-252 0,2 4-774 15,13-2-2148-15</inkml:trace>
  <inkml:trace contextRef="#ctx0" brushRef="#br3" timeOffset="-188256.955">8087 8321 1243 0,'0'0'94'0,"0"0"1039"0,0 0-659 16,0 0-74-16,0 0 12 0,0 0-38 15,0 0-47-15,0 0-4 0,0 0-32 16,0 0-65-16,37-28-59 0,-31 38-58 16,-2 1-54-16,0 5-36 15,3 3-19-15,-3-3-15 0,-2-1-31 16,0-6-115-16,2-4-91 0,0-3-127 15,-2-2-786-15,6-7-1539 0</inkml:trace>
  <inkml:trace contextRef="#ctx0" brushRef="#br3" timeOffset="-187422.989">7471 8460 802 0,'0'0'437'0,"0"0"-200"0,0 0 92 16,0 0-40-16,0 0 64 0,0 0-50 15,0 0-20-15,0 0 1 0,-13-55-36 16,13 52-36-16,0-1 23 0,-2 0 13 15,2 3 0-15,0 1-7 0,0 0 16 16,0 0 12-16,0 1-57 0,2 5-81 16,0 6-50-16,3 4-20 0,-1 5-19 15,0 7-9-15,-2 5-2 0,4 4-4 16,-4-2-12-16,-2 5-12 0,0-3 0 16,0 1 9-16,-2-2-12 0,2-2 1 15,-6 0 0-15,6-3 0 0,-2-2 1 16,0-1 0-16,0-6-1 0,2-4-1 15,0-1-12-15,0-3 10 0,0-4-1 16,0-4 3-16,0-2 0 0,2-4 0 16,-2 2-2-16,2-1-19 15,-2-1-31-15,2 0-41 0,-2-1-47 16,0-6-69-16,2-3-59 0,-2-4-96 16,4-1-305-16,-4-8-979 0</inkml:trace>
  <inkml:trace contextRef="#ctx0" brushRef="#br3" timeOffset="-186939.402">7330 8409 1489 0,'0'0'1372'0,"0"0"-1189"0,0 0 80 16,0 0 16-16,0 0-83 16,0 0-10-16,0 0 52 0,0 0 8 15,0 0-61-15,0 0-53 0,8-29 6 16,-3 25 34-16,5-1-11 0,-4 1-24 15,6-1-16-15,1-2-9 0,-3 3-6 16,5 0-3-16,1-2-3 0,1 2-3 16,-1 1-1-16,3-3-24 0,2 2-11 15,-1 1-7-15,-1 3-3 0,-1 0-3 16,1 0 9-16,0 3 7 0,-3 1-16 16,1 5-12-16,-3 1-9 15,-1 5-12-15,-3 1-3 0,0 3-12 16,-1 2 0-16,-5 2-1 0,-2 2 1 15,-2-1 1-15,0-1-1 0,-2-1 0 16,-9 2-3-16,-1-8-12 0,2 0 3 16,-7 0-12-16,1-7-51 0,-5-3-91 15,2-3-69-15,-3-3-94 0,7 0-311 16,-1-6-93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15T08:09:25.7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73 8290 267 0,'0'0'176'15,"0"0"-84"-15,0 0-17 0,0 0 29 16,0 0 20-16,0 0 23 0,0 0-20 16,0 0 3-16,0 0 65 0,0-3 49 15,0 3-49-15,0 0-182 0,0 0 7 16,0 0 6-16,0 0-13 16,-2 0 3-16,0 0 36 0,0 0-16 15,-2-3-1-15,2 3 4 0,0 0 10 16,2-1-7-16,0 1 19 0,0 0 33 15,0 0 61-15,0 0 29 0,0 0-13 16,0 0-20-16,0 4-71 0,0-1-48 16,0 3-30-16,0-1-2 0,0-1 1 15,0-1-2-15,0-3 0 0,0 0-57 16,0 0-32-16,0 0 37 0,0 0 53 16,0 0 71-16,0 0 9 0,0 0-4 15,0 0-8-15,0 0-5 0,0 0 4 16,0 0-3-16,-2 0-10 0,2-2-6 15,0 1 5-15,0 1 17 0,0-2 37 16,0 2 38-16,0 0 7 0,0 0 10 16,0 0 12-16,0 0-1 0,2 0 0 15,2 0-29-15,0 0-43 0,2 0-31 16,4 0-24-16,-3 0-28 16,3 0-16-16,2 0 35 0,-1-2-35 0,5 2 10 15,3-1-11-15,6 0 0 16,-5 1-1-16,9-2 0 0,2 1 0 15,4 1 3-15,1-1 22 0,5 1-13 16,-2 0 21-16,1 0-30 0,3 0 0 16,0 0 16-16,5 0 20 0,-3 0 7 15,3 0-22-15,-1-1-23 0,5 1 0 16,10 0 11-16,8 0-10 0,1 0-2 16,-5 0 31-16,-2-1-29 0,-10 1 0 15,-9 0 10-15,-4 0-12 0,11 0 3 16,0 0 9-16,12 0-12 15,6-1-1-15,-8-1-2 0,-6 1 3 0,2 1 0 16,-4 0 0-16,1-2-1 16,3 2-1-16,-4 0 1 0,-4 0 1 15,-13 0 0-15,-4 0 0 0,0 0 3 16,0 0-2-16,6 0 1 0,7 0 13 16,-1 0-12-16,-7 0 15 0,-1 0 10 15,0 0 23-15,-2 0-49 0,4 0 1 16,-3 0 0-16,-1 0-2 0,-2 0-1 15,2 0-1-15,-2 0-14 0,2 0 13 16,0 0-19-16,0 0 9 0,-2 0-22 16,-2 0 32-16,-2 0-28 0,-6 0 27 15,0 0-9-15,-2 0 0 0,-11 0-13 16,0 0-32-16,1 0-71 0,-9 0-73 16,0 0-103-16,-2 0-178 0,0 3-461 15,0 0-513-15,-6 1-335 0</inkml:trace>
  <inkml:trace contextRef="#ctx0" brushRef="#br0" timeOffset="1228.293">20144 8449 404 0,'0'0'616'16,"0"0"-257"-16,0 0-83 0,0 0-32 16,0 0-33-16,0 0-4 0,0 0 42 15,0 0 86-15,0 0-31 0,0 0-103 16,29-10-26-16,-19 10-23 0,1 0-33 15,5 0-12-15,-1 0-16 0,8 0-15 16,-5 0-10-16,5 0 133 0,6 0-88 16,0 0-12-16,2 0-7 0,2 0-49 15,4 0 7-15,0 0 14 0,7 0-6 16,1 0-12-16,-1 0-24 0,13 0-20 16,8 0 10-16,7 0 12 0,2-1-5 15,-1 1-17-15,-5 0-2 16,-6 0 0-16,0 0 0 0,2 0 0 15,4 0 20-15,0 0-18 0,1 0-1 16,1 0 0-16,-4-2-1 0,2 0 2 16,-4 2 26-16,0 0-1 0,3 0 1 15,-5 0-10-15,0 0-3 0,2 0-13 16,-4 0 1-16,-5 0 7 0,3-1-10 16,-2 1-1-16,-6 0 0 0,4 0-1 15,-9 0 0-15,-6 0 0 0,-10 0 0 16,2 0-15-16,2 0 16 0,9 0 0 15,-1 0 1-15,-4-2-1 0,2 2 0 16,-3-1-14-16,-1 1 15 0,-6 0 1 16,0-2-1-16,2 2-13 0,-7 0 12 15,-1 0 0-15,0 0-1 0,0 0-10 16,-7 0 12-16,1 0-2 0,-7 0 0 16,5 0-13-16,-3 0-28 0,-6 0-21 15,4 0-3-15,5 0 5 16,-5 0-51-16,7 0 14 0,-3-1 10 15,5 1-7-15,-5 0-3 0,3 0-19 16,-3-2-7-16,-3 2 43 0,-1 0 44 16,-6 0-37-16,-2 0-42 0,-2 0-15 15,2 0 37-15,-2 0 25 0,0 0 4 16,0 0-68-16,-4 0-292 0,0 0-547 16,-6 13-680-16</inkml:trace>
  <inkml:trace contextRef="#ctx0" brushRef="#br0" timeOffset="4439.876">2801 9299 346 0,'0'0'472'0,"0"0"-286"0,0 0-108 15,0 0-3-15,0 0 43 0,0 0-1 16,0 0 29-16,0 0-19 16,0 0-33-16,-2-3-22 0,2 3 32 0,-2 0 58 15,2-2 26-15,-4 0-26 0,2 0-56 16,-2 1-70-16,-3-2 315 15,5 3-223-15,2-1-58 0,0 1-38 16,0 0-29-16,0 0 10 0,-2 0 10 16,0 0 28-16,0 0-26 0,0 0-9 15,2 0-13-15,-2 0 13 0,2 0 35 16,0 0 19-16,0 0 10 0,0 0 21 16,0 0 10-16,-2 0 8 0,2 0 20 15,0 0 55-15,0 0-4 0,0 0-1 16,2 0-23-16,2 0-98 0,2 0-13 15,3 0-12-15,1-1-12 0,4 1 2 16,1 0 7-16,1 0 6 0,5 0-3 16,2 0-16-16,2 0 55 0,4-1-57 15,2 1-7-15,4-2-6 0,2 2 16 16,6 0-16-16,9 0-11 16,8-2-1-16,10 1-1 0,5 0 1 0,-9 1 2 15,4-1 13-15,-10 0 0 16,2 1-13-16,4-2 17 0,2 2-4 15,-1-1 0-15,3 0-15 0,-2 1-1 16,4 0-1-16,1-3 1 0,-1 3 0 16,-2 0-2-16,5 0 2 0,-1-1 0 15,1-1-2-15,-1 2 2 0,3-3 0 16,-1 3 1-16,1-1 0 0,-1 1 2 16,-2-3-2-16,3 3 2 0,-1-1-1 15,-1 1 0-15,-3-1 0 0,0 0 1 16,-1 1-1-16,-1-1 11 0,-4-1-9 15,-2 2 0-15,2 0 15 0,-4-4-16 16,0 4 1-16,-2 0-3 0,-2 0 0 16,2 0-1-16,-4-1-1 0,2 1 0 15,0 0 0-15,0 0 0 0,-3 0 1 16,3 0-1-16,-6 0 0 0,2 0 2 16,-9-1-3-16,-5 0 0 0,-9 1 2 15,0-1-1-15,6 1 1 16,6 0 1-16,1 0-1 0,1 0 1 15,-2 0 1-15,-3-1 2 0,-5 0-3 16,2 1 1-16,-6 0 0 0,0-2 0 16,-4 2 0-16,0-1-1 0,-6 1-1 15,-1 0-2-15,-1 0 0 0,-5 0-12 16,-3 0 15-16,-1 0-1 0,-2 0-2 16,-4 0-18-16,3 0 18 0,-5 0-10 15,2 0-11-15,0 0-12 0,-2 0-10 16,6 0 3-16,-2 0 10 0,3 0 14 15,3 0 7-15,3 0 9 16,-1 0 2-16,1 0 1 0,-3 0 2 16,-4-2 10-16,3 2-11 0,-7 0 0 15,-2 0-1-15,-2 0-2 0,2 0-13 16,-2 0-18-16,0 0-16 0,0 0-6 16,0 0 0-16,0 0 9 0,2 0 9 15,0 0 35-15,2 0 2 0,2 0 15 16,3 0-3-16,-3-1-10 0,0-1-2 15,-2 2 0-15,0 0-1 0,-2 0-48 16,-2 0-64-16,0 0-48 0,-2 0-378 16,-2 0-572-16,-8 8-538 0,-11-13 406 0</inkml:trace>
  <inkml:trace contextRef="#ctx0" brushRef="#br0" timeOffset="5991.162">2704 9434 29 0,'0'0'467'0,"0"0"-233"0,0 0-25 16,0 0 22-16,0 0 7 0,0 0-20 16,0 0 0-16,0 0 12 0,0 0-13 15,-6-3-52-15,6 3-13 0,0-2-17 16,0 1-3-16,0 0 13 0,0 1 40 16,0-1 26-16,0 0 24 15,0 0-8-15,0 1-16 0,2-2-43 16,4 2-22-16,0-1-10 0,2 1 0 15,1 0-16-15,1 0-10 0,-2 0-15 16,7 0-19-16,-3 0-15 0,3 0-6 16,-1 0-18-16,3 0-10 0,1 0-2 15,5 0-4-15,2 0 0 0,6 0-6 16,2 0-2-16,2 0 2 0,8 0 6 16,7 0-21-16,12 0 1 0,8-3 0 15,7 3 1-15,-5-2-1 0,-4 2 0 16,-4-2 2-16,3 2 12 0,-1 0 1 15,4 0-4-15,4 0-9 0,-3 0 12 16,3 0 6-16,1 0-18 0,1 0 0 16,-4-1 49-16,7-1-50 0,-5 2 1 15,5 0 14-15,0 0-17 16,-1-1 0-16,3 1 0 0,1-2 0 16,1 2 0-16,0 0 1 0,1 0 1 15,1-1-2-15,0 0 10 0,0 0-10 16,-1-1-1-16,-3 2 1 0,2 0 0 15,-5 0 0-15,-1-1 0 0,-1 1 1 16,-1-2-1-16,-3 0 0 0,-4 2 0 16,1 0 0-16,-3 0 0 0,-2 0-1 15,0 0 1-15,-6 0 0 0,2 0 0 16,-2 0-1-16,-13 0 1 0,-6 0 0 16,-8 0 1-16,-2 0-1 0,6 0-1 15,7 0 0-15,3 0 0 16,-3 0 0-16,-1 0 1 0,-4 0-1 15,0-2-2-15,-4 2 0 0,-2 0 2 16,-4 0 1-16,0 0-3 0,-2 0 0 16,-4 0 0-16,-3 0 0 0,3 0-9 15,-9 0 10-15,5 0-1 0,-5-2-12 16,-4 2-16-16,3 0-17 0,-1 0-1 16,-4 0 3-16,1 0 10 0,1 0 15 15,0 0 5-15,-2 0 14 0,3 0 1 16,1 0-1-16,2 0-10 0,1 0-15 15,3 0-7-15,1 0-21 0,3 0 53 16,-3-1 1-16,0 1 1 0,-3-1-1 16,3 1 1-16,-9 0 0 0,-4 0 1 15,0 0-1-15,-2 0-1 0,-2 0-20 16,0 0-40-16,-4 0-209 0,-2 0-168 16,0 1-262-16,-11-1-866 0</inkml:trace>
  <inkml:trace contextRef="#ctx0" brushRef="#br0" timeOffset="37039.246">3556 13139 173 0,'0'0'117'0,"0"0"20"0,0 0 355 16,0 0-316-16,0 0 75 0,0 0 9 16,0 0-9-16,0 0 15 0,0 0 12 15,0 0-13-15,-15-9-23 16,15 9-18-16,0 0-103 0,4 0-50 15,-2 0 18-15,-2 0-16 0,2 0-41 16,-2 0 18-16,0 0-9 0,0 0-31 16,0 0-10-16,0 0-32 0,0 0 10 15,0 0 22-15,0 0 25 0,0 0 42 16,0 3 2-16,0-3-2 0,0 0 8 16,0 0-9-16,0 0 6 0,-2 0 8 15,2 0 1-15,0 0 9 0,0 0-15 16,0 0 2-16,0 3-9 0,0-3-9 15,0 1-13-15,0 0-12 0,0-1-6 16,0 1-13-16,0-1-11 0,4 1-2 16,3 0-2-16,-1 0-3 0,4 1-10 15,3-2 11-15,3 2 0 0,5-2-13 16,2 0 13-16,3 0 1 16,3 0 1-16,6 0 0 0,1 0 0 15,7 0 0-15,7 0 0 0,10 0 0 16,10 0 1-16,2 2-1 0,-4-2 3 15,-3 0 12-15,-8 0 4 0,3 0 18 16,-2 0-35-16,4 0 10 0,-2 0-11 16,2 0-1-16,0 0 0 0,-2 0 0 15,4 1 0-15,-2-1 0 0,2 0 0 16,0 0-1-16,0 0 1 0,5 0 0 16,-1 0 0-16,0 0 0 0,2 0 0 15,1 0 1-15,-1 0 0 0,2 0 2 16,3-3 22-16,-3 3-7 0,3 0-15 15,-1 0-1-15,2 0 10 16,-3-2-12-16,1 2 1 0,3 0-1 16,-1 0 0-16,-1 0-1 0,1 0 1 15,-2 0-1-15,3-2 1 0,-3 2-1 16,1 0 0-16,1 0 1 0,-5 0 0 16,1 0 0-16,2 0 0 0,-1 2 0 15,1-2 0-15,-4 0 0 0,1 0 0 16,-3 0 0-16,0 0 0 0,-2 0 0 15,2 0 0-15,1 0-1 0,-3 0 0 16,2 2 0-16,-2-2 1 0,0 0 0 16,3 0 0-16,-3 0 0 0,-2 0 0 15,0 0 0-15,-2 0 0 0,0 0 3 16,2 0-3-16,-4 0 1 0,-2 0-1 16,0 0 0-16,0 0 2 0,-1 0-1 15,-3 0 0-15,2 0 0 0,0 0 1 16,-5 0-1-16,3 0-1 15,-12-4 0-15,-3 4 0 0,-10 0 0 0,0-1 0 16,6 1 0-16,6-1 0 16,9 0-1-16,-7 1-2 0,1 0 1 15,3 0 1-15,-6 0-2 0,3-1 1 16,-1 1-1-16,-3-1 2 0,-3 0-1 16,2 1 2-16,-4 0 0 0,0-3 0 15,-2 3 0-15,-2 0 1 0,-2 0-1 16,0 0-2-16,0 0-13 0,-4 0 14 15,0 0-1-15,0 0-17 0,-1 0 1 16,3 0-4-16,-6 0-2 16,2 0 8-16,2 0 16 0,-1 0-1 15,-1 0 1-15,2 0-1 0,2-2 1 16,-7 2-1-16,1-1 1 0,4 1 2 16,-9 0-2-16,3 1 2 0,-4-1-1 15,-1 0 0-15,-6 0-1 0,5 0-1 16,-5 0-26-16,0 0-10 0,-4 0 3 15,-2 0 21-15,3 0 12 0,1 0-14 16,0 0-10-16,2 0 10 0,0 0 2 16,3 0-2-16,7 0 15 0,-3 0-3 15,6-1-10-15,-1 1 13 0,-1-1 1 16,6 0 2-16,-3 1-3 0,-1-1-1 16,4 1 0-16,-4-1 1 0,-3 1-1 15,3-2 1-15,-5 2 0 0,3 0 0 16,-7 0 0-16,3-1 0 0,-5 1 0 15,1 0 0-15,-1 0-1 0,-2 0-1 16,-2 0 0-16,1 0-10 0,-1-1-4 16,4 1 15-16,-2 0 0 15,1 0-1-15,3 0-1 0,-2 0 0 16,-3 0 2-16,1 0-12 0,0 0 11 16,-4 0 2-16,0 0-2 0,-2 0-13 15,-2 0-44-15,0 0-28 0,0 0-127 16,-8 0-119-16,-8 0-77 0,7 0-209 15,-18 0-607-15</inkml:trace>
  <inkml:trace contextRef="#ctx0" brushRef="#br0" timeOffset="44048.853">3529 15487 46 0,'0'0'143'0,"0"0"-78"15,0 0-22-15,0 0 12 16,0 0 43-16,0 0 72 0,0 0 74 16,0 0-9-16,0 0-37 0,4-4-22 15,-2 4-3-15,0 0-14 0,-2-2-20 16,2 2-70-16,0 0-48 0,-2 0-20 15,0-3 53-15,0 3-8 0,0 0 116 16,0 0 41-16,0 0-102 0,0 0-40 16,0 0-13-16,0 0-6 0,0 0-10 15,0 0-3-15,0 0-3 0,0 0 0 16,0 0-7-16,0 0 0 16,0 0 13-16,0 0 10 0,0 0 3 15,0 0 26-15,0 0 21 0,0 0 52 16,0 0 40-16,0 0 3 0,0 0-29 15,0 0-27-15,0 0-29 0,4 0-55 16,0 0-4-16,-2 0-2 0,3 0 5 16,1 0-8-16,0 3-1 0,0-3-3 15,2 0-18-15,1 0-14 0,-1 0 0 16,0 0 0-16,5 0 0 0,-3 0-2 16,0 0-13-16,3 0 12 0,1 0 0 15,1 0 0-15,3 2-11 0,3-2 11 16,2 0 0-16,4 0 0 0,4 0-1 15,0 2-14-15,4-2 15 0,2 0-11 16,4 0 12-16,3 0 0 0,-1 0-1 16,3 0 0-16,-1 0 0 0,9 0 1 15,6 0 1-15,-4 0-1 16,-7 0 0-16,3-2 12 0,0 2-10 16,14 2 1-16,4-4 22 0,-10 2-6 15,-15 0-17-15,-14 0 13 0,0 0-2 16,7 0-12-16,5 0-1 0,5 0 2 15,-1 0 13-15,-1 0-15 0,1 0-1 16,1 0 1-16,-3 0 1 0,1 0 0 16,-1 0 10-16,1 0-10 0,-1 0 16 15,1 2-17-15,-1-2 2 0,0 0 0 16,1 0 23-16,-1 0-24 0,-1 0 0 16,-1-2 0-16,1 2-2 0,-1 0 2 15,-4 2-1-15,3-2 0 0,-1 0-1 16,2 0-1-16,-5 0 1 0,3 0-11 15,0 0 12-15,-1 0 0 16,1 0 0-16,-4 0 1 0,2-2 0 16,-1 4 0-16,1-4-1 0,-2 2 1 15,-2 0-1-15,2 0 0 0,-3 0-1 16,-1 0 1-16,0 0 1 0,0 0-1 16,-4-2 0-16,2 2 0 0,-4 0-1 15,2 0-1-15,-3 0 2 0,3 0 0 16,-2 0 0-16,-4 0-2 0,2 0-14 15,0 0 4-15,1 0 9 0,-3-3-13 16,-2 3 13-16,4 0-12 0,-3 0-10 16,-1 0 3-16,2-3-3 0,-5 3 4 15,1 0 18-15,0 0-16 0,-1 0 0 16,-1 0 19-16,-3 0-3 0,1 0-12 16,-3 0 2-16,-6 0 11 0,-2 0 2 15,1 0 0-15,-5 0-22 0,0 0-9 16,-7 0-217-16,-3 0-70 15,-11 0-271-15,5 3-417 0,-9 0-943 0</inkml:trace>
  <inkml:trace contextRef="#ctx0" brushRef="#br0" timeOffset="66718.992">16862 12920 300 0,'0'0'143'0,"0"0"-84"0,0 0-20 0,0 0 20 16,0 0 65-16,0 0 65 16,0 0-16-16,0 0-46 0,0 0-7 15,18 3-12-15,-16-3-40 0,0 0 20 16,0 0-20-16,1 0-3 0,1 0 0 15,-2 0 0-15,0 0-10 0,0 0-9 16,2 0-20-16,-2 0-25 0,2-3 15 16,0 3 295-16,0 0-56 0,3 0-126 15,-1 0-48-15,-2 0-7 0,2-2-10 16,0 1 7-16,-1 0 3 0,1 1-10 16,2-3-20-16,-4 0-2 0,4 0 9 15,1 0 16-15,-1-2 3 0,0 2 9 16,-2-1 32-16,3 4 19 0,-1-3-20 15,2 1-22-15,-4 0-12 0,3-1-20 16,-1 0-2-16,2 0 2 0,-1-1-15 16,-1 1-16-16,2-3 3 15,1 2 6-15,-1-1-3 0,-2-1-3 16,2 1-12-16,-1-2 5 0,1 0 7 16,-2 0-3-16,1-1-6 0,-1 1-4 15,-2 1-13-15,2 0 11 0,1-1-10 16,-3 0 12-16,0 1-13 0,-2 0 0 15,2 2 1-15,1-1-3 0,-3-2 0 16,2 1 1-16,-2 0 2 0,0-3-1 16,0-1-2-16,0 1-3 0,1-1 1 15,-3 1 1-15,2-1 1 0,-2 1 2 16,0 0 14-16,2 0-4 16,-2 1 4-16,0-1-13 0,0 1 12 0,0 2-2 15,0-3 8-15,0 1 1 16,1 0-1-16,-1 0 4 0,-2-1-10 15,2-2-2-15,-2 2 11 0,0-1 7 16,0 0 9-16,0-1-9 0,0-1 9 16,0 0-7-16,0-1-8 0,0 2-7 15,0 0-6-15,0-1 0 0,0 3-8 16,0 1 8-16,0-2-9 0,-2 3 18 16,2-2-9-16,-2 2 1 0,-1 0 2 15,1-2 3-15,0 2-2 0,-2-1-4 16,4 2 3-16,-4 1-3 0,0-4-9 15,0 4 10-15,0-3-11 0,2 2 0 16,-3 1 1-16,-1-4-2 0,2 4 0 16,0-1 1-16,0-1-1 0,2 2 0 15,0-1 0-15,-4-3 0 0,-1 2 1 16,3-2 1-16,0 1-1 16,-2 1-2-16,0-1 0 0,2 1-1 15,-5 2-1-15,3-1 1 0,2 0 1 16,-2 1 0-16,-3 0 1 0,5 0 0 15,-4 1-1-15,2 0-2 0,0-1-1 16,-3 3 1-16,3-1 0 0,-2 2 2 16,0 1 1-16,-3 0 14 0,-1 0-12 15,2 0 0-15,-1 1 0 0,1 1-1 16,0-1-2-16,-3 1-1 0,5-2 1 16,-2 0-1-16,-1 0 0 0,-1 0 0 15,1 0 0-15,1 0 1 0,0 3 1 16,-1-3-1-16,1 3 0 0,0-2 2 15,-1 1 0-15,1-1-2 16,2 2 1-16,-2 0 1 0,1-1 1 16,1 3 0-16,-2-1-1 0,-1 0-2 15,3-1-2-15,0 3 0 0,-1-1 1 16,-1 1 1-16,2-1 0 0,0 1 0 16,-1 1 0-16,1-1 2 0,0 4 1 15,0 0 9-15,3 1-8 0,-3 2-1 16,4-1 0-16,-2 1 0 0,0 0 9 15,1-1-10-15,-1-2-1 0,0 2 0 16,2-3 1-16,0 4-1 0,-2 0 1 16,1-3 0-16,-1 3 0 0,0 1-1 15,0-2 1-15,2 1 1 0,-2 0-1 16,1 0-1-16,1-2 0 0,-2 2 1 16,4-3 0-16,-2 2 1 0,2 2-1 15,-2-2 11-15,2 0-11 0,0 2 0 16,-1-3 1-16,1 2 9 15,2 1-10-15,0-1 0 0,0 2 1 16,0-1 9-16,0-2 0 0,0 2 0 16,5-3 7-16,-1 2-1 0,0-1-3 15,0 0-3-15,2-2 3 0,0 3 19 16,1-4 20-16,1 1 49 0,-2 2-33 16,4-3-21-16,-3 1-10 0,3 0-6 15,-2-1 0-15,0 1 4 0,1-1-7 16,1 0-6-16,0 1-6 0,1-1-3 15,-1 1-14-15,2-4 1 0,1 4-2 16,-1-2 0-16,3 1 0 0,1-2-18 16,-1-2 3-16,1-3-30 0,3-2-112 15,2 0-83-15,1-7-67 0,5-6-168 16,-10 2-744-16,20-3-1745 0</inkml:trace>
  <inkml:trace contextRef="#ctx0" brushRef="#br0" timeOffset="68511.173">17242 13675 551 0,'0'0'339'0,"0"0"-169"0,0 0 31 15,0 0 27-15,0 0-13 0,0 0 22 16,0 0 0-16,0 0-4 0,0 0-4 15,4-28-19-15,-4 23-31 0,0 1-22 16,0 0 0-16,0-1-5 0,0 1-3 16,0 2-16-16,0-3-14 0,0 3-21 15,0-4-10-15,-2 2-10 0,0 1-3 16,0-3 3-16,-2 0-4 16,2-1-5-16,-2-1-11 0,-1 1 1 15,-1-3-3-15,2 4-7 0,0-4 0 16,0 1-3-16,-2 2-6 0,2-2-3 15,-1 0 0-15,-1 1 0 0,2 0-1 16,0 2 4-16,-2-1-12 0,2 1 8 16,-3 1-2-16,1 1-1 0,0-2-8 15,0 2-4-15,0-1-6 0,-1 1-12 16,1 1 13-16,-2-1-4 0,0 0 0 16,1-1-9-16,-1 0 9 0,0 1-9 15,0-2 16-15,-1 2-4 16,-1-2-3-16,0 2 0 0,1-1-9 0,1 3 9 15,-2-4-10-15,-1 2 10 16,3 2-10-16,-4-1-1 0,1 1 2 16,1 1 9-16,0 1-10 0,-1 0 10 15,1 0-10-15,0 0 0 0,-3 1 10 16,5 4-10-16,0-3 0 0,-2 2 10 16,1 2-9-16,1-4 12 0,0 2-2 15,-1-1-10-15,3 2 12 0,-4-1-14 16,2 2 0-16,-1-3 0 0,1 5 0 15,0 0 0-15,0-2 0 0,-3 1 0 16,3 1 1-16,-2 1 1 0,1 1 0 16,-1-1 0-16,2 1-1 0,-1 1 0 15,3 0 0-15,-2-1 0 0,2 0-1 16,-2 2 1-16,3-3 0 0,-1 1-1 16,0 0 0-16,2-2 1 0,0 2-1 15,0-1 2-15,-1 1-1 0,1-1 1 16,0 1-1-16,2-1 0 15,-2 4 0-15,2-4 0 0,0 0 1 16,0 4 0-16,0-4 0 0,0 2 0 16,0 0-2-16,2 0 2 0,-2 0-1 15,2 1 1-15,0-2 0 0,0 0-1 16,0-1 0-16,0 1 0 0,0-1 10 16,0 0-10-16,2 1 10 0,0 2-9 15,0-3 15-15,0 0-6 0,0 3-10 16,2-4 14-16,0 1-4 0,2 0 0 15,-2-2 3-15,5 2 6 0,-3-2 12 16,0 1 43-16,2 0-10 0,3 0-32 16,-5-2-10-16,4 1-9 0,-1 1-12 15,-1-3 9-15,2 3 3 0,0-1 0 16,1 0-3-16,-3 1-10 0,7-2 0 16,-7-1 14-16,2 2-15 0,0-1 2 15,1-1 9-15,-1 0-11 0,-2 0 0 16,1-2 0-16,-1 0-1 15,2 0 0-15,1 0 0 0,-3 1-1 16,2-2 1-16,1-1 1 0,-1 1-1 16,2-2 0-16,-1 0 0 0,-1 0 0 15,4-3 1-15,-1 0 0 0,-1 0 0 16,1-5 1-16,1 3-2 0,-1-1 1 16,1-1 0-16,-2 1 1 0,1 0-1 15,-1 0 0-15,-4 0-1 0,3 1-1 16,-3 1-2-16,0-3-9 0,-4 1-4 15,3-1 1-15,-1-2 0 0,-2 0 12 16,2-1 0-16,-4-2-12 0,2 2 3 16,1 1-6-16,-3-1-18 15,2-4-28-15,0 1-29 0,2-4-29 16,0-1-38-16,1-1 2 0,-1 0-13 16,0 1-43-16,-2 2-112 0,0 0-127 15,-2 4-312-15,2-4-811 0</inkml:trace>
  <inkml:trace contextRef="#ctx0" brushRef="#br0" timeOffset="78698.791">17428 11800 476 0,'0'0'124'0,"0"0"443"15,0 0-306-15,0 0-167 0,0 0-45 16,0 0 55-16,0 0 65 0,0 0 22 15,0 0-9-15,12-57 2 0,-12 49-16 16,0-1-35-16,0 2-24 0,0-1-22 16,-4 1-4-16,0 1 7 15,0 1 35-15,-4-1 9 0,-1 0-7 16,-1 0-6-16,0 1 5 0,-5 0-9 16,-1 0-7-16,-1-4-3 0,-1 2-10 15,-1-1-25-15,0-3-9 0,-1-1-11 16,-1-1-2-16,-2-3 9 0,1 1 3 15,-1-3-13-15,-2 2 1 0,-2-4-4 16,2 5-15-16,-1-3-1 0,-1 4-8 16,0 2 3-16,0 3-1 0,-2 0 10 15,-2 5 3-15,0-2 9 0,-2 4-3 16,2-1-7-16,-2-2-5 0,2 1-10 16,-2-1-2-16,4-1-16 0,-2 0 15 15,2-1-6-15,0 0 4 0,0-2-1 16,0 3 3-16,-2 1-16 0,4 1 20 15,-4 3-1-15,0 1 3 16,2 0 1-16,-4 0-7 0,2 0 3 16,0 1-9-16,-2 2 1 0,0-1-1 15,2-1-11-15,-2 0 0 0,0-1 1 16,4 0 13-16,-2 0-13 0,0 0 1 16,0 0 0-16,-2 0 0 0,0-1-1 15,2-1-2-15,-2 2 3 0,4 0 9 16,0 1 1-16,-2 6-10 0,2 0 9 15,-2 2-11-15,-2 0 1 0,4 2 14 16,-2 3-14-16,2-1-2 0,2 3 0 16,-2-1 0-16,2-2 0 0,0 2 0 15,0-3-1-15,-2-1 1 0,3 1-13 16,-1-2 13-16,0 1 3 0,0 1-1 16,0 2 10-16,-2 0-10 0,0 1-1 15,0 1 1-15,2 1-2 16,1 1 2-16,-3 2 4 0,4 1-4 15,-4-1 1-15,6 5 0 0,-4 0 9 16,4-3-11-16,1 3-1 0,1-1 1 16,0-1 1-16,3-1 1 0,-1 0-2 15,1-1 1-15,1-1 0 0,1 1 1 16,1-2-1-16,3 0 1 0,-3 3 0 16,5-3 0-16,0 3-1 0,-3-2 0 15,7 1-2-15,-2 1 0 0,4-1-1 16,-3 1 0-16,5 0-1 0,2 0 0 15,-4-2-1-15,4-1-12 0,6 2-16 16,1-2 16-16,1-1 3 0,2 0 0 16,0 0-4-16,1 0 1 0,1 0 0 15,3 1-3-15,-1 1 0 0,1-2-10 16,1-1 4-16,3 1 12 16,-3-1-1-16,3 1 10 0,-1-3-9 0,3 1 9 15,0-1 2-15,2 1-1 16,-3-4 1-16,5 3 1 0,0-2-1 15,0-1 0-15,2 1 1 0,1 0 0 16,1 0 0-16,2-2 0 0,-2 1 1 16,4 0-1-16,-4 0 0 0,4 3 2 15,1-2 10-15,-3 3-10 0,0 2-1 16,-3 4 1-16,1-3 11 0,0 3-11 16,-2-3-1-16,0 0 2 0,2 0-1 15,0-5-1-15,2-3-1 0,2-1-2 16,4-2 1-16,-2-5 0 15,9-3 1-15,-3 0-1 0,5 0 1 16,-1 0 0-16,-1 0 1 0,-1 0 1 16,-2 4 1-16,1 0 9 0,-3 3-9 15,0 1 15-15,-2 3-15 0,-1-1-1 16,-1-1 10-16,0 1-11 0,0-3 2 16,0 0 0-16,0-3-2 0,0-2 0 15,3-2-1-15,1-1-1 0,0-4-12 16,-2-2 11-16,1-1 0 0,-1-1-1 15,2-2-9-15,0-1 10 0,1-1-10 16,-1-4 10-16,-2 3-10 0,0-3 11 16,-2 2-1-16,1 2-1 0,-3-1 0 15,0 0-1-15,-4 3-8 0,0 0 12 16,-7-2-1-16,1 2-1 0,-2 0 0 16,-1-3-1-16,1 0 1 0,-2 2-1 15,-3-2 1-15,3-1-1 0,-3 0 0 16,1-1 0-16,1-2 0 15,1-4-9-15,-2 0 10 0,-1-1 0 16,1-4 0-16,-1 1 0 0,-3 0 0 16,3-1-1-16,-3-3 1 0,-3 0 1 15,4-2 0-15,-5 2 1 0,-1-2-1 16,0-1 2-16,3 0-1 0,-3 0 0 16,-2-3 2-16,0 3 0 0,0 1-2 15,1 3-3-15,-3 1-12 0,-2 2-3 16,-2 2 3-16,0-2-4 0,-8 1 1 15,-3-1-7-15,-3-1-11 0,-7-3-44 16,0-2-36-16,-8-2-26 0,-4-5-43 16,-4-4-157-16,8 10-327 15,-16-19-731-15</inkml:trace>
  <inkml:trace contextRef="#ctx0" brushRef="#br0" timeOffset="79798.944">17372 11814 130 0,'0'0'382'0,"0"0"-167"15,0 0 4-15,0 0 22 0,0 0-157 16,0 0-51-16,0 0 646 0,0 0-397 16,0 0-29-16,-10-20-2 0,14 9-32 15,2-2-53-15,2-4-28 0,3-1 14 16,-1-4 29-16,0 0 9 0,7-4-18 16,-3-4-20-16,5-5-15 0,10-7-4 15,8-16-9-15,9-15 2 16,5-5 4-16,1 0-14 0,-2 2-18 15,-3 1-28-15,3-3 4 0,4-7 5 16,-1-2-9-16,3-2 0 0,-2-3-9 16,2 0 2-16,-7-2 4 0,3 0-6 15,-4 3-25-15,-5 2-27 0,-4 6-9 16,-4 8-3-16,-12 15 1 0,-2 16 2 16,-9 14 1-16,-1 11 2 0,-3-4 0 15,2 6-1-15,0 3-2 0,-5 8-20 16,-1 5-68-16,-2 1-88 15,0 5-68-15,0 5-74 0,-2 3-303 16,0-4-816-16,0 15-1039 0</inkml:trace>
  <inkml:trace contextRef="#ctx0" brushRef="#br0" timeOffset="81234.946">19001 9694 466 0,'0'0'1027'0,"0"0"62"0,21-55-709 16,-19 33 1-16,2-4-13 0,-4 4-54 15,0 2-26-15,-4 6-93 0,-6 6-87 16,-5 5-28-16,3 3 28 0,-9 5 21 15,-2 10-13-15,3 2-40 0,-5 7-27 16,2 2-15-16,4 2-19 16,1 5 0-16,5-1-3 0,3 3-9 15,2 2 6-15,6-3-9 0,2-1 0 16,2-2 14-16,6-7 10 0,9-3-9 16,5-7-12-16,1-5-3 0,8-9-14 15,4-7-4-15,2-10-4 0,3-9 4 16,-3-6 16-16,-4-2 0 0,-2-2 2 15,-8 3 0-15,-7 1 0 0,-5 5-1 16,-5 4-11-16,-6 5-19 0,0 3 13 16,-8 6 3-16,-3 4 15 0,-1 5 3 15,-3 0 21-15,3 6 7 0,-7 6-4 16,9 4-9-16,-4 6-2 16,1 1-1-16,7 5-12 0,2 0-2 0,0-3-1 15,4 3-3-15,8-3-9 16,-2-4 10-16,11-3 0 0,-1-4 0 15,3-4-11-15,1-6 12 0,3-4-2 16,4-8-15-16,0-9 0 0,2-9 3 16,2-8 14-16,-2-2 1 0,0-3 2 15,-2-1 10-15,-9 4-12 0,-1 3-17 16,-5 10 1-16,-4 4 14 0,-1 10-1 16,-5 6 3-16,-2 3 38 0,-2 12-2 15,-7 4-36-15,3 10-3 0,-4 5 2 16,6 3 1-16,-9 1 2 0,7-1-2 15,0-3-23-15,2-5 5 0,0-6 16 16,4-8 1-16,0-4 1 0,0-8 0 16,4-6-28-16,4-8-42 0,9-10 52 15,-3-5 18-15,7-5 2 0,-5-3 1 16,3 2 0-16,-1 6-3 16,-3 8-12-16,-7 10 12 0,3 9 36 15,-7 2 19-15,2 11-18 0,-6 9-34 0,0 2-3 16,0 7 1-16,-2 0 1 15,2 0-2-15,0-8 0 0,0 0 0 16,0-11 27-16,2-1 10 0,2-5 2 16,2-4 1-16,7-3-25 0,3-11-14 15,5-2 1-15,2-8 13 0,1-2 3 16,1 1 4-16,-4-2 8 0,0 1 7 16,-3 7-35-16,-3 3 58 0,-7 5 43 15,-2 6-24-15,-4 3-1 0,-2 2-5 16,0 0-28-16,-4 9-45 0,-6 0-14 15,-1 7 12-15,-5 3 2 0,1 0 0 16,-1 2 0-16,1 2-2 16,3 1-25-16,0-4-9 0,3 1-4 15,7-4 20-15,2-2 20 0,0-6 3 16,6-5 6-16,5-4-9 0,7-6-27 16,-3-8 6-16,3-6 19 0,1-3 0 15,-5 0 2-15,-1-1 2 0,-3 3-2 16,-2 3 0-16,-3 3-24 0,-3 6 9 15,-2 7 15-15,0 2 0 0,0 2 57 16,0 8-30-16,0 9-26 0,-2 3 0 16,0 3-1-16,2 4-1 0,2-2-29 15,4-2 3-15,4-7-49 0,3-4-30 16,-1-3-30-16,11-6-68 0,-3-2-123 16,-1-3-361-16,18 0-1397 0</inkml:trace>
  <inkml:trace contextRef="#ctx0" brushRef="#br0" timeOffset="84673.939">20105 9956 241 0,'0'0'2567'15,"0"0"-2214"-15,0 0-216 0,0 0 184 16,12-58-31-16,-1 33-95 16,-1-3-14-16,4-2-7 0,3-2-26 15,0-1-34-15,-1-1-25 0,3 2-40 16,-1 2-48-16,-1 4 0 0,4 4 0 15,-7 6 12-15,0 8 8 0,1 5 3 16,-3 3 10-16,-1 12-6 0,-5 7 5 16,-4 12-17-16,-2 5-16 0,-4 6 3 15,-4 2 30-15,-1-4-33 0,-1-5-3 16,2-11-9-16,-3-6-6 0,1-8-7 16,2-6-8-16,-3-4-1 0,3-1 3 15,0-7 4-15,4-1 5 0,2 0 20 16,0-4 1-16,0 6 1 0,2 1 1 15,0-1 18-15,4 3 14 0,0 0 1 16,6 1-13-16,5-1-18 16,-1-1 10-16,7-2-12 0,-3-2 14 15,3-2 31-15,6-3 3 0,-4-1-7 16,1-4-2-16,1-3-6 0,2-1-7 16,-4-1-26-16,-5 4 2 0,-1 3 0 15,-5 6 12-15,-3 6 13 0,-5 5 51 16,-4 12-9-16,-2 11-36 0,-9 16-34 15,-7 23-1-15,-9 16 0 0,2 5 1 16,-4-5-49-16,8-19 22 0,9-23 9 16,0-9 3-16,3-8 13 0,-1 1-14 15,2-2-11-15,0-3-25 0,1-12-24 16,5-3-52-16,2-15 24 0,4-8 91 16,11-8 13-16,-3-4 3 15,7-3-1-15,-3 1 1 0,3 5 12 16,-2 4 1-16,-1 5-4 0,-6 7 6 15,5 3 7-15,-1 3-4 0,1 0 16 16,-1 2 18-16,-1-2 3 0,3 0 9 16,-1-1-4-16,3-3-5 0,-1-4-15 15,6-3-13-15,-5-2-6 0,3-5 10 16,2-3 8-16,-7 2 0 0,1 4-26 16,-7 4 5-16,-2 5-3 0,-2 6-6 15,-1 4 3-15,-5 6 9 0,0 0 40 16,-5 10 27-16,-3 7-43 0,0 7-33 15,-2 7-13-15,-3 2 1 0,3 1 12 16,6-1-15-16,-2-5-24 0,3-8 12 16,3-4 12-16,0-7 3 0,5-4-3 15,1-5-20-15,6-3-32 0,3-7 16 16,-3-4 21-16,5-2 12 0,-5-1-12 16,2-1 3-16,-1 2-3 0,-9 1 14 15,2 4 0-15,-2 3 0 16,-2 6 1-16,-2 0 18 0,0 2-18 15,0 0-17-15,0 0-35 0,0 0-5 16,0-2 30-16,-4 1 26 0,0-2-2 16,0 1 2-16,4 1-1 0,-2 0 0 15,2 0 2-15,0 1 13 0,0-2 14 16,2 0 21-16,4-4-11 0,7-3-34 16,3-4-3-16,5-3-11 0,2-4-2 15,-1-2 11-15,7-8 0 0,-2-3-1 16,6-12 1-16,2-14 0 0,3-11 1 15,-5-2 1-15,-13 13 1 16,-5 17 2-16,-7 18 9 0,-2 4-11 16,-4 5-1-16,0 2-3 0,3 4-15 15,-5 9 18-15,0 5-1 0,-7 13-5 16,-5 16-15-16,0 18 3 0,-7 18 16 16,-2 8 0-16,5-3 2 0,3-8 1 15,-1-9 1-15,6-13-1 0,-1-8 1 16,3-8-2-16,4-7 0 0,-2 1 0 15,2 0-1-15,2-5-10 0,0-8 11 16,0-7 6-16,6-5-6 0,8-11-76 16,-1-6 46-16,5-6 28 0,-1-1 2 15,2-1 0-15,-5 1-17 0,3 3 17 16,-9 6 0-16,2 5 15 0,-1 2 12 16,-3 7 31-16,-2 0 5 0,-2 1-5 15,0 1-7-15,0 1-6 0,0 0-5 16,0 0-16-16,0 0-3 0,0 0-9 15,0 1-9-15,3 0 9 16,-5 0-9-16,2 2 15 0,0 0-15 16,-2 1 12-16,4 2-13 0,-4 6-2 15,0 1-1-15,-2 5-2 0,2 1 0 16,0 1 3-16,0 0 1 0,0 0 11 16,0-2-12-16,6-2-3 0,-4-3 2 15,6-6 1-15,5-5 13 0,-3-2-13 16,7-6-19-16,1-10 1 0,5-5 17 15,-5-8 0-15,5-1 1 0,-6-3-2 16,1 0-37-16,-3 3 24 0,-5 2 14 16,-4 6 0-16,-4 8 0 0,0 5-2 15,-2 6-12-15,-2 4 15 0,-4 9 23 16,-6 7-5-16,1 7-15 0,1 7 12 16,-4 5-3-16,5-1 0 0,3 1-10 15,4-5 1-15,0-1-3 0,2-7-10 16,2-1 9-16,2-9 1 0,9-4 1 15,3-7-1-15,1-5 0 0,5-13-12 16,7-10 11-16,5-15 1 16,11-19 0-16,9-26 1 0,4-14-1 15,-9-6-54-15,-7-3 33 0,-11 9 21 16,-11 8 0-16,-7 21 3 0,-11 21 21 16,-2 22-3-16,0 11-21 0,-4 8-26 15,-5 6-32-15,1 4 13 0,-8 21 44 16,-3 18 0-16,-8 20-14 0,-2 22 0 15,2 4-9-15,7 0 21 0,1-6 0 16,9-10-12-16,-3-2 15 0,7-5 1 16,2-10 11-16,4-17-9 0,0-9 12 15,0-6-3-15,4-1-1 16,2-2-11-16,5-2-12 0,-3-6-6 16,2-7-3-16,0-3-13 0,3-7-2 15,-3-5 12-15,5-3 12 0,-5-5 12 16,4-4 0-16,3-2 0 0,-9 3-18 15,7-1 18-15,-5 0 2 0,-2 5 17 16,1 0 5-16,1 3 3 0,-4 4-3 16,0 2 10-16,3 4 11 0,1 0-3 15,-2 2 1-15,-4 4-7 0,7-3-6 16,-3 3-6-16,0 3 0 0,-4 2-9 16,3 4-2-16,-1 2-11 0,-6 5-2 15,2 3 0-15,-2 6-13 0,-2 2 11 16,-4 2-1-16,-3-1 1 0,5 1-13 15,-2-2 12-15,-2-5-30 0,4-5 12 16,2-8 9-16,2-5 12 16,0-4-2-16,2-2-40 0,10-11 2 15,0-8 37-15,7-7 3 0,0-3 2 16,5-1-2-16,-7 4-17 0,2 5 17 16,-5 9 2-16,0 4 19 0,-5 2 6 15,1 8 7-15,0 0-7 0,-3 11-6 16,-3 3-21-16,-2 8-15 0,-2 5 3 15,0 1 11-15,0 1 1 0,0-2 0 16,0-5 0-16,0-5-18 0,0-7 4 16,0-3 14-16,0-5 11 0,2-2-11 15,2-9-24-15,8-5 2 0,-1-10 19 16,1 1 3-16,7-7 2 0,-7 3-2 16,1 5-23-16,-3 7 23 0,-4 6 2 15,2 6 44-15,-1 3 8 16,-3 7-33-16,0 6-21 0,-2 8-10 15,0 3-2-15,-2 4 12 0,2-1 0 16,0-1-17-16,2-7 15 0,2-5 2 16,3-5 0-16,-1-2 15 0,0-7-12 15,9 0 0-15,-3-11-3 0,5-4 2 16,-1-4 0-16,5-4 1 0,-4-4 9 16,1-2-10-16,3-4-2 0,-4-2-24 15,2-2 9-15,-5-3 13 0,5-3-1 16,1-1 2-16,-5-3 1 0,6-5 0 15,2-13 12-15,-1-8 3 0,5-2-12 16,-6 3 9-16,-2 15 3 0,-13 17 0 16,-4 17-12-16,-4 3-2 0,0 6-1 15,0 3-1-15,0 5-29 0,0 6-9 16,-6 10 22-16,-7 10 16 0,1 3 0 16,2 3-20-16,-5 0 2 15,5-1 16-15,4-6-9 0,-3-5 11 16,3-6-2-16,4-3-18 0,0-4-3 15,0-1 0-15,0-1 6 0,2-4 2 16,-2-5 16-16,2-1 1 0,0 0 12 16,0 0-10-16,0 3 0 0,0 0 0 15,0 4 9-15,0 0-10 0,0 3 10 16,0 0 9-16,0 1-3 0,0 0-16 16,0 0-1-16,0 0-1 0,0 0-3 15,0 0-18-15,0 0-3 0,0 0-9 16,-2-1-1-16,0 0 32 0,0 1 0 15,-4 0-10-15,-3 0 11 0,1 8 1 16,2 5 1-16,-2 2 14 16,-5 8-13-16,5 4 1 0,2 2-1 15,-1 4 0-15,-3 2-1 0,2 10 2 16,2 10-1-16,-5 12 0 0,1 6 0 16,0-2 14-16,6-15-14 0,-3-15 0 15,3-12 13-15,2-6-13 0,-2 1 1 16,4-3 12-16,0-5-15 0,0-7 0 15,0-6 2-15,4-3-2 0,2-7-9 16,3-7-27-16,3-7 14 0,7-6 10 16,-5-3-21-16,5-2 18 0,-9 3 15 15,4 3 0-15,-3 8 3 0,-5 5 9 16,0 6 6-16,0 6 24 0,-4 1-17 16,-2 6-25-16,0 9-17 0,0 5-5 15,-2 4 19-15,-4 2 3 0,4-1 0 16,-2 0 1-16,2-1 0 0,2-4 2 15,0-3 12-15,4-3 4 16,2-2-7-16,7-5-10 0,-3-4 10 16,7-3 3-16,-3-5-12 0,11-8 9 15,-7-5-9-15,7-3 9 0,2-6-12 16,-6 0-24-16,-1-2 21 0,-1 3 1 16,-4 2 2-16,-3 8 0 0,-4 4 3 15,-4 5 15-15,-2 6 9 0,-2 1 7 16,0 10-34-16,-2 5-10 0,-2 7-8 15,-4 4 6-15,-2 5 11 0,3 3 1 16,3-3 1-16,0-2 0 16,2-4-1-16,2-4-2 0,2-2-1 15,4-6 3-15,3-5 3 0,3-3 8 16,-2-5-11-16,5-2-12 0,1-9 0 16,-3-2 9-16,3-8-15 0,-5-2 15 15,1-6 0-15,0-2 1 0,-5 1-13 16,-5 2-24-16,-2 6 11 0,0 3 13 15,-4 3 3-15,-7 6 0 0,1 1 11 16,2 2-1-16,1 2 2 0,1 2 1 16,2 2 2-16,4 0 33 0,0 1 25 15,6 0 11-15,5 0-23 0,1 0-25 16,11 2-9-16,2 0 9 0,-1-1-21 16,1 2 12-16,2-1-12 0,0 1-3 15,0-2-1-15,-7-1-20 0,1 0-39 16,0 0-40-16,-9-2-42 0,-6-2-52 15,-1-1-80-15,-5 0-185 0,0 2-538 16,-7 0-390-16</inkml:trace>
  <inkml:trace contextRef="#ctx0" brushRef="#br0" timeOffset="84966.896">22153 9218 3443 0,'0'0'707'0,"0"0"-477"15,52-59 39-15,-29 39-17 0,2-1-151 16,2 3-58-16,-1 1-25 0,3 5-17 16,-10-1-1-16,0-3-15 15,-5 3-92-15,-6-5-166 0,-6 5-198 16,-2 1-644-16,-6-4-766 0</inkml:trace>
  <inkml:trace contextRef="#ctx0" brushRef="#br0" timeOffset="85369.392">21178 9237 1474 0,'0'0'2683'16,"0"0"-2310"-16,0 0-121 0,0 0 125 15,56-36-119-15,-34 33-157 0,7 3-60 16,6 1-41-16,15 5-67 0,-7 0-161 16,5-2-113-16,-7-1-607 0,7-3-1719 15</inkml:trace>
  <inkml:trace contextRef="#ctx0" brushRef="#br0" timeOffset="87290.672">23266 9832 2617 0,'0'0'549'0,"0"0"-373"0,0 0 68 0,0 0 21 16,0 0-158-16,0 0-32 16,0 0 26-16,55-47 24 0,-40 18 15 15,8-17 21-15,3-16-19 0,12-24-50 16,1-11-71-16,-4-2-5 0,-4 6 2 15,-10 19 10-15,-7 16 30 0,-5 16-9 16,-5 19-19-16,-2 8-11 0,2 2-18 16,-4 7-1-16,0 2 0 0,-6 8 9 15,-5 12 37-15,-1 9-29 0,-11 15-17 16,-6 17-1-16,-4 12 0 0,2-2 0 16,10-14 0-16,5-15 1 0,4-11 0 15,-3-2 0-15,3 4-1 0,-3-4 0 16,5-6-2-16,6-9 0 0,2-5-12 15,2-5-1-15,4-3-57 0,4-8 54 16,11-4 7-16,-3 0 10 0,5 3 0 16,-3-1-22-16,-1 10 5 15,-5 3 19-15,1 7 10 0,-7 10-10 16,-4 8-25-16,-2 4 22 0,0 3 0 16,0-1 3-16,0-1 2 0,0-4 1 15,0-6 28-15,0-4 8 0,0-5 7 16,0-5 0-16,4-3 6 0,2-3-6 15,5-2-29-15,1-8-17 0,1-2 0 16,5-4 3-16,1-5-2 0,-1 0 1 16,1 1 10-16,-5-2 4 0,3 5 11 15,-7 3-6-15,-3 3-2 0,-1 5-1 16,-6 3 0-16,0 3-3 0,0 0 0 16,-2 0-14-16,-2 6 12 0,-1 1 5 15,-1 1 0-15,0 3-15 0,0-2 12 16,4 3-12-16,2-5 13 0,0 4-13 15,0-4 18-15,6-3-9 16,0 0-9-16,2-2 0 0,3-2-3 16,1 0-15-16,1-4 12 0,-3-2-15 15,4-4 2-15,-3-1 4 0,-3-5 0 16,4 1 0-16,-5-2 9 0,-3 0-12 16,-2 3 12-16,-2 1 0 0,0 2-16 15,0 3 4-15,-4 4 0 0,-3 0 3 16,-5 4 11-16,4 0 0 0,-1 0 1 15,1 0 1-15,-2 3 1 0,2 0 0 16,3-1 1-16,1 1 0 0,2-2 9 16,0 2 6-16,2 0 13 0,0 1-10 15,0 0-3-15,0 1-3 0,4-5-2 16,0 3-10-16,1-1 9 0,1-1-11 16,2-1-1-16,-4 0-2 0,2 0 0 15,-4 0 1-15,3 0 0 16,-3 0-1-16,2 0 1 0,-2 0 1 15,2 0 1-15,2 0 2 0,-2 0-1 16,3 0 1-16,-3 0 12 0,0 0-13 16,2 0 0-16,6-1 13 0,-5 1 0 15,1-1 4-15,0-1-16 0,5 0-1 16,-5-3 1-16,-2 0-1 0,4 2-2 16,-1-3 1-16,-1 2-1 0,-4 0 0 15,2 0 0-15,0 0 0 0,-1 1 2 16,-1 0 13-16,0 0-13 0,2 1-2 15,-2 1 0-15,0-3 0 0,5 2 2 16,-5 0 0-16,2 0 10 0,-2 2-10 16,-2-3-1-16,2 3 0 0,0-3 0 15,3 2-1-15,-1-2-1 0,-2-2 0 16,2-1 0-16,0 1-2 0,5-3 2 16,-3 4 1-16,-2-1 2 0,-2 3 22 15,2 2 7-15,-1 0-4 16,3 2-9-16,-4 7-3 0,-2 4-12 15,0 8-2-15,-2 1-1 0,-2 4-1 16,-4 3 0-16,-4 1 0 0,1 0-1 16,3-3-1-16,-2-4 0 0,-3-3-9 15,3-6 9-15,0-2-15 0,0-6 0 16,-5 0-10-16,5-6-2 0,0 0 9 16,-3-3 9-16,5-3 9 0,2 2-9 15,-2-1-1-15,4 3 13 0,2-3 2 16,0 5 14-16,0 0 32 0,0 0 16 15,8 0-46-15,0 0-16 0,9 0 1 16,-3 4 12-16,9-3 15 16,2-1 13-16,-2 0-16 0,8-6-9 15,2-3-15-15,2-4-1 0,4-5-1 16,0-2 2-16,-1-4-1 0,-1-7 0 16,-2-3 0-16,-6-5 0 0,-2-2 1 15,-9-3-1-15,-1 5 10 0,-11 7-10 16,-4 4-2-16,-2 10-2 0,-6 8 0 15,-2 3-1-15,-7 7 3 0,1 8 12 16,-7 6 6-16,2 9 4 0,-1 6-10 16,-1 4 0-16,7 5-10 0,1 2 10 15,1-2-9-15,8 0 0 0,2-2 0 16,2-4 9-16,4-3-11 0,6-2-1 16,7-7-12-16,-3-3-39 0,3-6-40 15,-5-4-51-15,3-5-19 0,-7-2-30 16,-2-9-72-16,-2-7-123 15,-2-6-274-15,-2 2-698 0,0-13-848 0</inkml:trace>
  <inkml:trace contextRef="#ctx0" brushRef="#br0" timeOffset="87465.724">23846 9068 995 0,'0'0'3250'0,"0"0"-2829"0,0 0-249 15,0 0 149-15,0 0-93 0,0 0-146 16,79 8-24-16,-44 2-22 0,4 3-36 16,9 0-11-16,-1-1-16 0,3-3-131 15,-4-5-159-15,-1-4-214 16,-14-4-982-16,19-10-1393 0</inkml:trace>
  <inkml:trace contextRef="#ctx0" brushRef="#br0" timeOffset="88891.568">20895 10604 1994 0,'0'0'1092'0,"0"0"-855"15,20-54-5-15,-14 30 115 0,1-2-52 16,-7 3-40-16,0 2-27 0,-9 3-31 16,1 8-54-16,-10 2-42 0,-1 7-9 15,-6 2-4-15,-4 11 0 0,0 5-18 16,-2 7-37-16,2 6-8 0,0 3-7 16,9 3-6-16,-3 1-1 0,8-1-11 15,3 0-42-15,6-4 28 0,6-4 14 16,2-6 13-16,10-5-13 0,5-9-16 15,8-6-29-15,2-7 5 0,-1-10 13 16,7-11 12-16,7-16 14 0,-1-15-2 16,0-16 3-16,1-3 12 0,-14 12-12 15,-5 16-1-15,-13 16-11 0,-3 7 9 16,1-3 3-16,-2 1-1 0,-2 1-1 16,-2 10 0-16,0 9-1 0,0 5 3 15,-2 5 47-15,-6 11 35 16,1 10-39-16,-1 7-28 0,-6 6-3 15,3 4 6-15,3 4 6 0,-2 2 7 16,-1 0-4-16,5 0 0 0,-2 0 15 16,2-4-42-16,0-2-39 0,3-6 39 15,3-4 12-15,3-11 13 0,9-9 5 16,-2-6-6-16,13-7-24 0,0-12-14 16,6-10-7-16,4-10 19 0,2-3 2 15,-2-7 0-15,0 2 12 0,-6 4-10 16,0 5 13-16,-9 8-15 0,-1 8-2 15,-11 6 2-15,2 8 16 0,-1 3 26 16,-7 9-26-16,0 9-16 0,-9 5-15 16,-1 7 14-16,4 5 0 0,-7 0 1 15,1-1-45-15,4 0 30 0,-5-6 15 16,7-5 0-16,-2-4 0 16,6-7 0-16,-2-5-1 0,4-5-1 15,0-2-34-15,2-9-34 0,4-8 70 16,6-9 21-16,5-5-3 0,6-5-16 15,-7-1 1-15,5 3 0 0,-9 9 12 16,3 5-2-16,-7 11 2 0,-4 9 33 16,0 0-3-16,-2 10-32 0,0 7-13 15,-2 7-21-15,0 3 0 0,-4 5-12 16,2-4 33-16,2-4 0 0,0-1 12 16,0-7 9-16,0-4 6 0,6-7 1 15,3-4-7-15,3-2-21 0,2-10-10 16,7-6 7-16,2-4 1 15,-2-5 2-15,3-3 1 0,-1 0 1 16,-4 1 1-16,1 4 12 0,-9 1-12 16,-1 9-3-16,-2 3-2 0,-6 8-4 15,-2 3 6-15,0 0 21 0,-2 0-19 16,-6 7-2-16,-4 8 2 0,3 0 13 16,-5 4-12-16,4 3-3 0,5-1-19 15,1 0 19-15,2 1 1 0,2 2 2 16,0-1 9-16,6-2-10 0,1 0 1 15,7-5 18-15,3-3-9 0,3-5-10 16,1-8-1-16,2 0-1 0,6-13-3 16,-5-8-15-16,-1-7 15 0,4-6 1 15,0-6 1-15,-4-3 1 0,-3 1 11 16,1-2-11-16,-9 9 0 0,1 7-15 16,-5 6-3-16,-6 9 16 0,2 4-1 15,-2 4 3-15,0 5 33 0,1 0 40 16,1 7-52-16,4 5-21 15,0 5 1-15,0 5-1 0,3 3 2 0,3 4 13 16,-3-1-12-16,1 3 11 16,-4-2-14-16,-2-2-36 0,-1-1 33 15,-5-4 1-15,-2 1-13 0,-3-5 3 16,-11-3-7-16,-1-2-2 0,-1-4 3 16,-3-7-6-16,-6-2-70 0,4-5-105 15,-6-8-56-15,7-2-147 0,1 2-354 16,0-3-1360-16</inkml:trace>
  <inkml:trace contextRef="#ctx0" brushRef="#br0" timeOffset="92160.364">17279 13382 26 0,'0'0'1042'0,"0"0"-957"0,0 0-66 16,0 0 135-16,0 0 272 0,0 0-222 15,0 0-77-15,0 0-7 16,0 0-7-16,-8-36 4 0,4 29 28 15,0 0 23-15,-3 0-24 0,-1 0-35 16,0 1 17-16,-2-4 11 0,-1 1-19 16,1-1-13-16,-2 2-10 0,-1-3-13 15,1 2 0-15,-3-2-9 0,3-2-1 16,-5 1 0-16,3-2-3 0,-3-1-5 16,1 2-11-16,-1-3-9 0,-1 3-1 15,-1-2-5-15,0 4-7 0,1-1 3 16,-3 2-12-16,3 2-7 0,-3 2 1 15,0-4-4-15,1 5 10 0,-3 1 9 16,0 0-10-16,0-1-2 0,-2 2-1 16,1-1-15-16,-1 1 1 0,2-1-1 15,-2-2 0-15,3-1-1 0,-1 0 1 16,2-1 9-16,-4-1-10 16,3 0-1-16,-1 0 1 0,0 2 0 15,0-1-1-15,1 1 1 0,-3 0-1 16,2 1 0-16,-4 1 0 0,5 2 2 15,-5 2 9-15,2 1 0 0,0 0 16 16,-2 0-3-16,0 0-7 0,0 0-15 16,1 0 13-16,-1 0-14 0,2 0 10 15,-2 0-9-15,0 0 10 0,2-2-10 16,1 0 15-16,1 2-3 0,0-1-2 16,2-3-10-16,1 4 12 0,1-4-12 15,-2 2 0-15,3 1 10 0,-1 0-10 16,-1 1 12-16,1 0 3 0,-2 0-2 15,1 4 2-15,-1 0 1 0,0 0 2 16,1 1 4-16,1-1-4 0,-2 1-19 16,3 1-2-16,-1-2 0 0,3 2 2 15,-3-3 0-15,2 0-1 0,-1 1 0 16,1-2 0-16,3-1-1 0,-3 1 0 16,3 1-1-16,-1-2 1 15,1 2 0-15,-1 1 2 0,3 2 0 16,-2-2 0-16,-1 3 1 0,-1 0 13 15,1 0-16-15,-1 4 2 0,1 0 1 16,-4 1 12-16,7 0-15 0,-5-1-1 16,1 3-2-16,-1-1 2 0,1 2 0 15,-1-2 1-15,1 1-1 0,-1 1 1 16,3 0 0-16,1 0 1 0,-3-2 1 16,3 3 1-16,-1-1 0 0,4 1-1 15,-3-1 0-15,3 2 1 0,-2-1 0 16,1 2 0-16,1-1 0 0,-3 3 0 15,3-2 0-15,0 2 0 0,-1-1 0 16,1 0-1-16,-2 1 0 16,5-2 1-16,-1 1-1 0,2 1 1 15,-2-1 0-15,2 1 0 0,-1-1 0 16,1 0 0-16,4-1 9 0,-2 1-11 16,2 1 0-16,0-2 1 0,0 1 1 15,2-1 10-15,0 0-11 0,0-1 0 16,2-2 1-16,2 2 0 0,0-1-1 15,2-1 1-15,3 0-3 0,-1 1-3 16,2-2 1-16,0 1-10 0,3 0 10 16,1-1-2-16,-1 0 2 0,3 0-10 15,-1-2 9-15,1 3 0 0,-1-6 0 16,3 2 0-16,-3 0 3 0,1-1 1 16,3 0 2-16,0 1 22 0,-3-3-7 15,7 0 0-15,-2-1-16 16,1 2 1-16,1-2-1 0,2 1-1 15,0-1 1-15,2 3 0 0,-3-4-2 0,3 2 1 16,-2-1 2-16,-2-1 0 16,4 3 13-16,-3-2-4 0,-1 0-9 15,0 3 12-15,-2-2-12 0,1-1 0 16,1 2 0-16,0 0-2 0,0-3 0 16,-1 2 0-16,1 2 0 0,0-2 0 15,2-2 0-15,-3 4-1 0,3-2 0 16,0-1-1-16,2 2 1 0,-2-3 0 15,1 0 0-15,1-1-1 0,0 0-1 16,0 1 0-16,0 0 1 0,2-2 0 16,-2 2-1-16,2-2 2 15,0 2 0-15,-3-1 2 0,3-1-2 16,0 0 1-16,-2 1 1 0,2-3 1 16,0 3-1-16,0-3 0 0,-2-1-1 15,2 2-1-15,2-3 0 0,-4 0-2 16,0 0 0-16,2 0 0 0,-5 0 0 15,1 0 0-15,0-3 1 0,0 2-1 16,0-1 0-16,-1 0-1 0,-1-1 1 16,2 1 1-16,-2-2-1 0,1 0 0 15,-1-1 1-15,0 0-1 0,2-4 0 16,-5 0-10-16,5-1 9 0,-4 0 1 16,2-1 0-16,-1 0 1 0,-1-2-1 15,2 0 0-15,0 1 0 0,-3-3-1 16,3 0 0-16,-2 1 1 0,1-1 0 15,-5 0 0-15,4 1-1 16,-5 0 0-16,3 1 0 0,-3 0 0 16,1-2 0-16,-1 4 0 0,-1-2 1 0,-3-2 0 15,5 0 0-15,-5-2-1 16,1-1 1-16,-1 0 0 0,0-1 0 16,1 0 1-16,-3 0-1 0,0-1 0 15,1 1 1-15,-1-2-11 0,-4-1-16 16,0 4 13-16,1-1 2 0,-3 1-2 15,0 1-3-15,-2 2 3 0,2-1-1 16,-4 1 4-16,0-1 11 0,0 1 0 16,0-1-1-16,0-1 0 0,-6-2 2 15,2 1 0-15,-4-2-1 0,1 2 0 16,-5-3 0-16,0 3 1 16,-5-2-2-16,-2 1-1 0,-1 0-10 0,-3 0-8 15,-2 1-83-15,0-2-65 16,-4-2-57-16,5 1-193 0,1 4-648 15,-2-9-1331-15</inkml:trace>
  <inkml:trace contextRef="#ctx0" brushRef="#br0" timeOffset="93195.255">17391 13678 703 0,'0'0'766'0,"0"0"-457"15,0 0-173-15,0 0-48 0,0 0 6 16,0 0-7-16,0 0 66 0,0 0 347 16,0 0-292-16,-11-5-102 0,11 5-4 15,0-1 7-15,5 0-14 0,1-1 0 16,2 0 10-16,2-2 15 0,3 3-10 16,3-4-13-16,7 1 17 0,0-1-8 15,6-1-28-15,6-1 9 0,15-3-7 16,9-4-2-16,20-5 8 0,8-4 19 15,0 1 12-15,-7-2-7 16,-5 6 12-16,-3 0 6 0,-2 3-15 16,-1 1-22-16,-1 0-24 0,2 1-6 15,0-5-22-15,5 1-6 0,-1-7-14 16,1 1-7-16,1-4-9 0,-2-1 12 16,-5 2-14-16,-3 0 0 0,-4 5 0 15,-15 2 1-15,-9 4-1 0,-9 5-1 16,-3 4 0-16,1-1 0 0,2 2-24 15,-2 1-37-15,-2 0-42 0,-6 4-61 16,-5-2-58-16,-6 2-76 16,3 0-271-16,-9 0-785 0,2 10-1025 0</inkml:trace>
  <inkml:trace contextRef="#ctx0" brushRef="#br0" timeOffset="95163.071">19718 12798 1649 0,'0'0'804'0,"0"0"258"15,0 0-790-15,0 0 3 0,-2-57-20 16,-6 46-103-16,0 6-53 0,-3 3 6 16,-1 2 36-16,-4 7 0 0,-1 4-40 15,-2 5-37-15,1 2-33 0,1 4-13 16,3 3-3-16,-1 3 0 0,7 1-13 15,0 1 11-15,6-1-10 0,2 0 12 16,6-4 3-16,2 0 25 0,7-6-19 16,5-3-21-16,5-4-3 0,0-8 0 15,6-4-30-15,0-7 2 0,2-9 16 16,-4-5-9-16,-2-5 0 0,0-2 2 16,-7-1 16-16,-3-2-12 0,-7 6 12 15,-4-1 3-15,-4 5 0 16,-2 4 46-16,-2 3-7 0,-4 8-24 15,-4 3-11-15,0 3 29 0,-5 9 3 16,3 6-8-16,-1 2-7 0,1 5-9 16,4 3 0-16,3 3 1 0,3-1-11 15,2 2 13-15,0-5-12 0,5-2 12 16,3-5-3-16,4-6-12 0,7-7-1 16,-1-3-17-16,5-6-13 0,0-10 4 15,4-6 3-15,-2-4 3 0,-3-7 2 16,3-1 1-16,-4-3 17 0,-1 2-1 15,-3 0 1-15,-7 8 0 0,-1 7 1 16,-3 7 1-16,-4 8 2 0,-2 4 61 16,0 4 12-16,0 11-76 0,-6 4-2 15,-1 4 1-15,3 4 1 16,0 0 2-16,0 0 1 0,-2-5-1 16,6-3 1-16,-2-6 0 0,2-5 9 15,0-5-9-15,6-3-3 0,0-2-33 16,5-8-16-16,1-6 28 0,2-2 9 15,1-1 0-15,-3 2 12 0,-3 0 0 16,-1 8 15-16,-2 2 6 0,0 7 34 16,-2 0-1-16,-2 5-29 0,-2 6-25 15,0 4-11-15,0 4 8 0,0-1 3 16,0-3 0-16,0-3 4 0,0-4 11 16,5-5 3-16,1-3 4 0,4-6-22 15,5-9-15-15,3-2 15 0,5-9 0 16,2-3 2-16,0 0 1 0,-5 1 30 15,1 1 22-15,-7 4 99 0,3 6-12 16,-9 5-54-16,-2 5-37 0,-2 2-6 16,-4 5 6-16,0 0-5 15,-2 9-7-15,-4 4-39 0,-2 2-24 16,-4 4 23-16,-1-2 1 0,5 1-1 16,-5-7-2-16,7-1-15 0,0-6 3 15,4 2-7-15,0-6-5 0,2 0 0 16,0 0 15-16,6-8 0 0,2-2 11 15,3 1-1-15,-5 1 2 0,2 2 1 16,0 6 41-16,1 3 0 0,-5 8-17 16,-2 6-13-16,0 6-12 0,-2 4-1 15,0 3 1-15,0-2 1 0,0-4 2 16,0-5-1-16,0-9-1 0,0-4-1 16,0-6-12-16,2-4-52 0,6-11-8 15,5-6-25-15,-1-5-72 16,5-5-52-16,3 0-97 0,5 0-165 15,-10 9-726-15,14-2-1251 0</inkml:trace>
  <inkml:trace contextRef="#ctx0" brushRef="#br0" timeOffset="96115.002">20281 12860 290 0,'0'0'1729'16,"0"0"-1324"-16,0 0-73 0,0 0 15 15,0 0-82-15,0 0-74 0,0 0 52 16,0 0 44-16,0 0-23 0,-11-3-38 15,7 14-96-15,-4 3-60 0,2 6-24 16,0 1 13-16,-3 5 23 0,7-2 16 16,2-1 3-16,0-2-16 0,4-4-36 15,9-6-25-15,-3-5-24 0,11-6-51 16,-5-3-47-16,7-11-48 0,2-6-81 16,-5-4-156-16,-3 5-603 0,10-12-1527 0</inkml:trace>
  <inkml:trace contextRef="#ctx0" brushRef="#br0" timeOffset="101005.022">20729 13151 2100 0,'0'0'557'0,"0"0"33"0,0 0-450 16,0 0-57-16,0 0 94 0,0 0 54 16,11-56-23-16,-1 29-21 0,2-6-32 15,7-5-41-15,-3-2-49 0,1-1-9 16,0 1-13-16,-1 6-22 0,-8 6-9 16,3 8 10-16,-3 8 18 15,-4 5 37-15,-2 7 94 0,0 0-22 16,-2 10-85-16,0 3-42 0,0 6-22 15,0 6-3-15,-2 2 1 0,-2 1 2 16,-4-2 0-16,-1 0 0 0,3-6-1 16,0-4-12-16,2-5-8 0,-6-1-6 15,5-5-1-15,-1-2 1 0,2-3-7 16,0 0-8-16,4 0 11 0,-2 0 16 16,0 0 13-16,2 0 2 0,0 0 20 15,0 0 29-15,0 0 12 0,0 3-37 16,2-2-5-16,2 1-7 15,2-1 0-15,5-1-10 0,1 0-1 16,0-7-1-16,9-5 2 0,-2-3-1 16,1-5-1-16,5-2-1 0,-2-3-1 15,0-3 0-15,-1-1 0 0,-5 4 1 16,-1 3 0-16,-7 9 1 0,-3 7 18 16,-2 6 55-16,-4 11-73 0,0 9 0 15,-4 9-27-15,-6 16 24 0,-7 17 2 16,-2 16 1-16,1 2 3 0,3-14-3 15,3-17 0-15,6-20-43 0,0-7 19 16,-1 2 22-16,3-3-1 0,0-4-12 16,2-11-4-16,2-6-11 0,2-10-80 15,4-11 64-15,3-8 44 0,1-3 2 16,4-3 0-16,-3-2 12 0,3 5 0 16,-6 5-8-16,1 3-3 0,1 4 11 15,0 4 0-15,-3 1 6 0,3 2 13 16,4 1-1-16,-3-4 1 15,3-3-4-15,3-3 7 0,-1-3-1 16,5-3-8-16,0 0-4 0,-5-4 3 16,5 1 7-16,-7 0 5 0,3 4 7 15,-7 1 11-15,3 6 7 0,-5 7-19 16,-4 3-11-16,-2 8-10 0,-2 2 27 16,0 2 7-16,-2 9-55 0,-2 6-3 15,-4 4 0-15,-3 5 2 0,5 1 1 16,2-2 1-16,-2 0 0 0,-1-6 1 15,5 0 0-15,2-7 1 0,0-3 0 16,0-5-1-16,2-4-2 0,7-2-29 16,-1-9-32-16,0-4 19 15,5-7 11-15,-3 0-2 0,-4-1-9 16,-2 3 8-16,0 6 7 0,-4 0 6 16,0 7 2-16,0 3 4 0,-2 4 15 15,-2 0 2-15,0 4 38 0,2 6-10 16,-4 3-15-16,2 1 0 0,-2 0-2 15,3-1 2-15,3-5 3 0,0-2 9 16,0-6 13-16,7 0-4 0,1-5-36 16,2-8 0-16,9-7-2 0,-3-6 0 15,9-7-10-15,0-5 10 0,4-3 1 16,4-12-1-16,8-15 0 0,3-14 2 16,-1-6 1-16,-1 6 11 0,-18 19 0 15,-7 21 0-15,-11 14-12 0,0 9-12 16,-2 2-9-16,3 3 0 0,-5 4-1 15,0 8 22-15,-2 2 9 0,-2 13-9 16,-7 5-13-16,1 11 3 0,0 13 10 16,-9 16 18-16,1 15-18 15,-5 8-28-15,3-5 7 0,-1-4 19 16,9-7-1-16,-5 1 3 0,7-3 2 16,2-13 0-16,4-12 13 0,2-14-3 15,0-4 3-15,0-5-3 0,0-2 1 16,0-6-13-16,6-7-14 0,0-9-67 15,4-11 41-15,1-6 22 0,-1-5 3 16,2-3 3-16,-1-4-4 0,-5 3 15 16,2 1-1-16,-2 2 2 0,1 4 13 15,-3 7-10-15,-2 5 15 0,2 7 15 16,0 3 40-16,2 5 30 0,3-1-36 16,-3 2-22-16,0 0-9 0,2 4-3 15,-2 1-2-15,5 2-1 0,-5 3-6 16,-4-1 0-16,2 3 0 0,-2 6-9 15,0 1-13-15,0 4 1 0,-2 5-1 16,0 3 14-16,0 2-13 0,0 2-1 16,0 1 1-16,0-1-1 15,0-2 0-15,0-2-2 0,4-9-1 16,5-5-2-16,-1-5-43 0,0-10-75 16,7-2-87-16,-3-12-65 0,7-7-84 15,-3-6-292-15,-3 3-746 0,5-15-662 0</inkml:trace>
  <inkml:trace contextRef="#ctx0" brushRef="#br0" timeOffset="101197.519">21678 12280 1254 0,'0'0'2385'0,"0"0"-1956"15,0 0-90-15,0 0 197 16,0 0-137-16,0 0-153 0,0 0-28 15,0 0-70-15,60-37-88 0,-39 47-60 16,6 1-19-16,1 2-17 0,3 0-88 16,3-1-151-16,1-1-117 0,-8-5-582 15,8 7-1154-15</inkml:trace>
  <inkml:trace contextRef="#ctx0" brushRef="#br0" timeOffset="101352.265">21996 12750 3691 0,'0'0'674'0,"0"0"-414"0,0 0-153 15,0 0 4-15,0 0-111 0,0 0-203 16,0 0-178-16,0 0-565 0,0 0-1638 16</inkml:trace>
  <inkml:trace contextRef="#ctx0" brushRef="#br0" timeOffset="102973.029">22503 12889 2621 0,'0'0'485'0,"0"0"-344"0,0 0 34 0,0 0 158 16,0 0-91-16,0 0-47 0,39-60 35 15,-24 36-20-15,-3-9-47 0,2-14-19 16,5-18-19-16,6-22-33 16,-7-15-40-16,5-2-16 0,-8 5-5 15,-5 17-10-15,-4 10-6 0,-4 18-15 16,-2 18-11-16,0 12-7 0,0 9-4 16,-6 3-2-16,-4 4 6 0,-1 5-1 15,1 6 7-15,-9 14 12 0,3 10 15 16,-9 17 1-16,-2 14-4 0,2 11-9 15,7 7 12-15,-1-5 0 0,9-17-15 16,2-16-29-16,1-9 14 0,1-5 15 16,4 4 1-16,-2 0 1 0,2-2 16 15,2-9 3-15,2-6 4 16,4-9-13-16,2-2-12 0,5-2-37 16,-1-9 19-16,7 2 17 0,-5 1 1 15,1 4 0-15,-5 1 15 0,-2 3 7 16,3 10-7-16,-7 8-15 0,-2 6-34 15,-2 5 13-15,0 3 19 0,0-1 2 16,0-2 3-16,0-5 15 0,0-8 4 16,0-4 8-16,0-5 0 0,2-4 13 15,2-3-4-15,6-2-20 0,5-6-18 16,-1-7-1-16,7-1 1 0,-2-6-1 16,3-3 0-16,3 0 0 0,-6-2 0 15,2 2 0-15,-21 25 0 0,33-39 2 16,-23 27 0-16,-2 5 13 0,-4 5 12 15,-4 2 9-15,0 5-36 0,0 6-31 16,-2 3-2-16,-2 6 15 0,-2 4 18 16,2 1 0-16,2-2 1 0,2-1 0 15,0-4 1-15,0-1 0 16,0-6 13-16,4-3-12 0,0-6-3 16,6-2-11-16,-1-3-23 0,1-10-2 15,2-5 9-15,-1-2 8 0,-5-7 7 16,0 1 0-16,0-2 10 0,-6 5 0 15,0 2-1-15,-6 2-12 0,0 4 0 16,0 8-4-16,-5 1 1 0,1 6 6 16,0 0 12-16,1 0 0 0,1 7 15 15,2-1-12-15,2 1 15 0,2-2 4 16,2 1 2-16,0 0 0 0,4-3-2 16,6-1-1-16,1-2 0 0,1 0-6 15,7-1-12-15,-5-3 10 0,7-5-11 16,-7 3 1-16,3-3 12 0,-5 2-3 15,3 1 0-15,-3-2 0 0,-4 1-10 16,3 4 13-16,-3-1-13 0,-2 1-2 16,-4 0 0-16,2 0-1 15,-4 3-2-15,6-4 1 0,-1 3-1 16,-5 0 3-16,2-1 3 0,-2 2 13 16,2 0-13-16,-2 0 21 0,0 0-9 15,0 0-14-15,0 0-1 0,0 0-1 16,0 0-2-16,0 0-9 0,0 0-3 15,0 0 0-15,0 0-4 0,0 0 7 16,0 2 10-16,0-1 2 0,0-1 1 16,0 1 17-16,0 0-5 0,0 2-12 15,0 0 1-15,0 0 10 0,2 4-10 16,-2-2 0-16,2 8 0 0,2-4-2 16,0 3 0-16,0 2 2 15,2 2 0-15,5 2-2 0,-3 0 0 16,0 3-1-16,1 0-2 0,-1-2 2 15,-2 3-2-15,-4-4 0 0,0-2 0 16,-2-1 0-16,-2-5-22 0,-4-3-2 16,-6 0 3-16,1-6 5 0,1 1 16 15,-3-2-12-15,3 0 12 0,0-2 1 16,4-1-1-16,-3 3 1 0,5-2 2 16,4 2 2-16,0 0 22 0,0 0 22 15,4 0 6-15,7 0-37 0,1 0-15 16,3 0 2-16,3-1 1 0,5-4 9 15,0-4 3-15,3-5 0 0,3-5-15 16,4-6-2-16,1-6-10 0,-3-5 9 16,-5-3 0-16,-7 0-9 0,-2 0 9 15,-11 4-9-15,-6 7 10 0,0 7-10 16,-2 6-7-16,-7 10 4 0,-3 5 15 16,0 5 1-16,-3 13 24 15,1 8-4-15,1 3-6 0,1 8-13 16,6 3 1-16,2 3 27 0,4 3-29 15,0 0 1-15,2-7 0 0,6-5 10 16,8-5-9-16,-3-13-3 0,5-4-1 16,-3-9-44-16,4-3-82 0,-7-6-89 15,2-8-53-15,-5-4-87 0,-5-4-205 16,-2 3-652-16,-2-12-900 0</inkml:trace>
  <inkml:trace contextRef="#ctx0" brushRef="#br0" timeOffset="103155.818">22817 12254 1148 0,'0'0'2983'16,"0"0"-2570"-16,0 0-197 0,0 0 209 16,0 0-163-16,0 0-165 0,72-2-3 15,-28 2-40-15,12 0-54 0,16 0-35 16,-6 0-83-16,-14-2-177 0,-13 1-203 15,-25-2-587-15,22 7-1547 0</inkml:trace>
  <inkml:trace contextRef="#ctx0" brushRef="#br0" timeOffset="103922.233">23871 12766 3026 0,'0'0'593'0,"0"0"-407"0,0 0-85 15,0 0 275-15,0 0-85 0,25-66-97 16,-15 36 27-16,5-2-1 0,-3-3-53 16,3 0-55-16,-3-2-48 0,1 6-25 15,-1 2-24-15,-6 8-15 0,-2 9 0 16,-2 8 1-16,-2 4 36 0,0 9-28 15,0 8-9-15,0 8-43 0,-2 8 13 16,-2 10 18-16,4-1 10 0,0 3 2 16,0-2 0-16,0-6 15 0,4-4-12 15,5-9 15-15,1-5-15 16,0-10-3-16,5-8-14 0,3-5-28 16,3-15-1-16,-2-9 13 0,1-7 9 15,-5-5 18-15,3-4 0 0,-7 0 3 16,-7 3 0-16,0 3 2 0,-4 4 0 15,0 9-2-15,-6 6 0 0,-1 8-1 16,-1 8 1-16,-4 3 35 0,4 8 20 16,-3 7 14-16,-1 4-2 0,6 1-9 15,4-1 5-15,2-1 40 0,2-2 3 16,10-4-22-16,5-4-18 0,7-4-36 16,3-4-27-16,8-2-3 0,3-8-2 15,3 1-10-15,0-7 0 16,-41 16-30-16,93-44-118 0,-49 17-118 15,1-4-83-15,-14 7-303 0,8-14-932 0</inkml:trace>
  <inkml:trace contextRef="#ctx0" brushRef="#br0" timeOffset="105591.22">20888 14023 2221 0,'0'0'1481'0,"0"0"-1198"0,0 0-116 0,0 0-30 15,0 0 111-15,0 0-23 0,0 0-32 16,-2-60-22-16,2 42-52 16,-2-3-43-16,-2-2-15 0,2 1-28 15,-4 0-33-15,-2 0-26 0,1 2 11 16,-1 4 12-16,4 2 0 0,2 3 2 16,0 3 1-16,2 2 3 0,2 1 33 15,4 0 19-15,7 3 3 0,5-1-4 16,1 2-5-16,3-1-13 0,5 2-24 15,0 0-10-15,-6 2 10 0,0 2 3 16,-5 3 7-16,-1 1-1 0,-7 3-18 16,-4 3-3-16,-4 1 0 0,0 2-15 15,-6-1-1-15,-3 2 4 0,1-2 9 16,-4-1-9-16,1-2 11 0,-3 2 0 16,6-1-1-16,-3 0-1 0,5-1 0 15,-4 0 1-15,6-1 2 0,2-4 3 16,2 0 24-16,0-3 19 15,6-3 14-15,6-2-17 0,1-1-4 16,9-5 9-16,-3-4-12 0,6-5-5 16,0-1-7-16,-1-2-3 0,-1 0-9 15,-4 1-9-15,-1 3 10 0,-3 3-13 16,-7 5-27-16,-2-1 27 0,-4 5 1 16,-2 2 20-16,5 0-21 0,-10 6-2 15,-1 3-28-15,-4 3 15 0,4 4 15 16,-7 2 0-16,3 0-1 0,4-2-17 15,-3-2-1-15,3-3-8 0,2-3 0 16,0-5 6-16,4 0 3 16,0-3-24-16,4-6-10 0,2-5 37 0,5-6 14 15,-5 1 1-15,2-2 2 16,0 3 0-16,-1 2 1 0,-3 7-3 16,-2 3 0-16,0 3 26 0,-2 1-2 15,0 6-24-15,2 6-1 0,-2 2-11 16,2 1 0-16,2 2 10 0,0 1 2 15,0-3 1-15,7-4 2 0,-5-3 12 16,4-5 1-16,5-4-13 0,-1 0 8 16,5-13-11-16,-1-2-1 0,5-9 1 15,2-5 1-15,-2-5 0 0,1-4 0 16,3-3-1-16,2-12-43 0,-2-14 22 16,4-11 19-16,-8-2 1 0,-23 80 1 15,23-107 3-15,-23 84-1 0,0 8-2 16,-7 6-2-16,-3-1-19 0,-2 9 9 15,-3 5 12-15,-3 8 12 0,-3 10 0 16,2 7-9-16,-5 5 9 16,5 4-9-16,-2-1 9 0,9 4 0 15,-3-3 0-15,9-4-8 0,-2-5 14 16,4-4-15-16,0-5 12 0,4-6-12 16,4-5 9-16,4-5-12 0,2-4-17 15,7-4-1-15,-3-4-4 0,9-1 7 16,-6 1 13-16,1 3 0 0,-5 3 2 15,-1 2 1-15,-4 7 2 0,-3 9-3 16,-5 6-18-16,0 6 17 0,-7 3 1 16,1 3 2-16,-2-2 10 0,4-3-10 15,2-4-2-15,2-3 0 0,0-7 17 16,0-4 17-16,6-5 5 16,6-5-9-16,1-1-6 0,9-12-21 15,1-6 12-15,8-7 1 0,2-6-1 16,2-5-12-16,3-6 6 0,5-9-9 15,-2-15-52-15,3-11 34 0,-3 0 15 16,-18 14 2-16,-9 17 1 0,-10 20 1 16,-4 26-1-16,-6-34-2 0,-6 23-22 15,-3 4 9-15,-3 7 14 0,-3 7 1 16,-6 11 3-16,2 9 9 0,1 5-9 16,5 6 12-16,-2 5 0 0,9 3-3 15,-3 1-9-15,7 1 13 0,2 2-4 16,6-3-9-16,0 0 9 0,8-4 0 15,5-4-12-15,1-5-11 0,5-8-16 16,1-5-13-16,3-10-56 0,0-6-83 16,-2-5-57-16,-1-3-50 0,-5-6-167 15,-3-1-284-15,0-6-842 0</inkml:trace>
  <inkml:trace contextRef="#ctx0" brushRef="#br0" timeOffset="105873.633">21990 13904 3606 0,'0'0'682'0,"0"0"-440"0,0 0-177 16,0 0 70-16,0 0-79 0,0 0-56 16,0 0-7-16,0 0-134 0,0 0-224 15,0 0-397-15,15-6-1107 0</inkml:trace>
  <inkml:trace contextRef="#ctx0" brushRef="#br0" timeOffset="106209.044">21120 13631 3350 0,'0'0'1230'16,"0"0"-1106"-16,0 0-81 0,0 0 205 15,27-67 36-15,-17 45-129 0,5 2 2 16,-1-6-17-16,7 2-74 0,-3-1-53 16,5-3-13-16,6-1-60 0,0-2-134 15,2-1-183-15,-8 9-378 0,18-4-1374 0</inkml:trace>
  <inkml:trace contextRef="#ctx0" brushRef="#br0" timeOffset="107527.855">22373 13961 3306 0,'0'0'494'0,"0"0"-353"15,0 0 26-15,0 0 70 0,0 0-76 16,0 0-19-16,6-51 40 0,-2 29-17 16,0-2-61-16,4-2-52 0,-1-2 6 15,-3 0-19-15,0-1-21 0,2 3-15 16,-2 2 13-16,2 6-1 16,-4 4 3-16,3 5-6 0,-3 4 13 15,0 1 14-15,-2 2 19 0,2 2 33 16,0 0 9-16,0 0-52 0,2 0-24 15,0 1-8-15,-2 4-14 0,2 0-2 16,-2 4-2-16,0 2-11 0,-2 2 1 16,3 3 0-16,-3 0 10 0,0 2 1 15,0 0 0-15,0 1 1 0,2 0 1 16,2-3 1-16,0-1 1 0,2-1 12 16,4-3-13-16,1-4 0 0,-1-4 0 15,5-3-2-15,-1 0-1 16,7-10 0-16,-5-2-1 0,7-5 0 15,-7-1 1-15,3-1-1 0,-6 2 0 16,1 3-1-16,-6 2 2 0,-6 5 1 16,2 6 1-16,-4 1 27 0,0 1 5 15,0 6-33-15,-6 6-19 0,4 5 17 16,-4 2 0-16,0 4 2 0,2-1 2 16,2 1 0-16,2-6 1 0,2-1-1 15,8-3 1-15,-4-4-3 0,0-7-11 16,3 0-10-16,7-6-7 0,-8-7-2 15,7-7 12-15,-3-3 3 0,-5-3-3 16,1-3-19-16,0 0 16 0,-4 1 18 16,-4 0-9-16,0 3 11 0,-4 3-1 15,-6 3-13-15,-1 7 13 0,1 0-1 16,-4 6-7-16,3 3 10 0,-1 0 19 16,2 0-7-16,3 0 0 0,5 3 9 15,0 0 9-15,2 0 4 16,0 3-1-16,4-2-3 0,7-1-9 15,3-1-8-15,1 0-11 0,7-2 10 16,-1 0-9-16,2 0 9 0,4-5-10 16,2 2 0-16,-3-2-2 0,1 1 0 15,-4 1 0-15,2-3 0 0,-7 2 0 16,-3 1-2-16,-9 1 2 0,-2 1 3 16,-4 1 21-16,0 1-24 0,-2 8-13 15,-6 0-14-15,-2 6 24 16,-7 4 3-16,5 0 1 0,-5 1 11 15,7 3-10-15,-1-3 16 0,1 3-6 16,6-3 6-16,2 0 15 0,2-3 4 16,2-5-1-16,10-1-6 0,1-5 6 15,5-4 64-15,3-2-58 0,8-7-27 16,4-6-14-16,0-6-1 0,0-4-17 16,2-7-22-16,0-5 18 0,-6-3 9 15,0 1 9-15,-6 1 1 0,-8 3 0 16,-7 6 0-16,-6 7-1 0,-2 7-9 15,-6 7-3-15,-5 6 15 0,-9 1 3 16,1 11 21-16,-6 7 0 0,-2 5-9 16,3 5 0-16,5 5 0 0,-2 5 6 15,7 1 0-15,-1 0 9 0,7 3 4 16,8 2-7-16,0-4-18 0,6-4-9 16,13-6-12-16,0-8 9 0,9-8-18 15,6-8-7-15,1-7-26 0,2-4-97 16,4-10-121-16,-1-6-107 15,-9 1-548-15,12-9-1207 0</inkml:trace>
  <inkml:trace contextRef="#ctx0" brushRef="#br0" timeOffset="158761.979">12990 15109 85 0,'0'0'538'0,"0"0"-127"15,0 0-40-15,0 0-65 0,0 0-95 16,0 0-43-16,0 0-28 0,0 0-40 16,0 0-100-16,6 2 0 0,-6-2 7 15,0 0 48-15,0 1 45 0,0-1 277 16,0 2-85-16,0-2-149 0,0 1-15 15,4 0 11-15,0 0-18 0,-2 0 2 16,3 2-20-16,-1-2-9 16,2 1-2-16,-2-1-1 0,4 1-1 15,1 0-6-15,-3-1 0 0,2 2-1 16,2-3 16-16,1 0-13 0,-1 0-18 16,-2 0-13-16,5-5 0 0,-1-1-3 15,1 0-3-15,-1 1 6 0,-2-2 9 16,3 2-18-16,-1-1-3 0,-2 2-4 15,3-4 1-15,-3 3-13 0,-2-2-3 16,3 1-2-16,-1-2-7 0,-2 2-13 16,-1-3 10-16,5 1-10 0,-4-1 0 15,-2 0 13-15,-1 0-3 0,1 2 1 16,2 0-10-16,0-1 0 0,-4 4 9 16,1-2-11-16,-3-3-1 0,2 3-2 15,-2-2 1-15,4 1-1 0,-4-2-1 16,0 0 0-16,0-1 1 0,-2 2-1 15,0-2 1-15,0 1 0 16,2 0-1-16,-2 0-1 0,0-1 3 16,0 0 0-16,0 1-1 0,-2 0 2 15,0-2 1-15,0 3 1 0,-2-1 14 16,0 1-4-16,2-1-9 0,-2 3 0 16,2-2 8-16,-3 3-11 0,3-1-1 15,-4 1 0-15,2 1 0 0,-4 0 1 16,4-1-1-16,0 2 0 0,-3-3 1 15,3 2 0-15,-2-1 0 0,-4-1 1 16,6 2-1-16,-3-2 1 0,1 2-1 16,0-2-1-16,-2 0 0 15,1 3-1-15,3-2 1 0,-2 2-1 16,-2 0 0-16,0 1 2 0,1-1 0 16,3 2-1-16,0 0 1 0,0-1 0 15,-2 2 0-15,2-2 0 0,-3 2 0 16,3 0 1-16,2 0 0 0,-2-3 0 15,0 3 0-15,0 0-1 0,0-2 0 16,-5 2 1-16,5 0 1 0,-2 0 0 16,0 2 10-16,0-2-10 0,-5 3 1 15,5 1 9-15,-2-2-12 0,0-1-1 16,-3 1-1-16,5 0 0 0,-2 0 1 16,2-1 1-16,-1 0 0 0,-1 3 1 15,4-1 2-15,-4 1 9 0,2 1-10 16,-1 1 2-16,-3-2-2 0,6 3 0 15,-2-3-1-15,2 1-1 0,-3 0 1 16,3 2 0-16,-2-1-1 0,2 0 1 16,-2 1 1-16,2 0 0 15,-3 1 1-15,3-2 9 0,-2 1-10 16,2 0 0-16,2 2-2 0,-2-4 2 16,-3 4 0-16,3 0 0 0,0 2-1 15,0-1 0-15,-2 2 11 0,4 1-11 16,0 0 1-16,0 0 1 0,2 1 9 15,0 1-9-15,0-1 12 0,0 1-3 16,-2 3 22-16,6-1 5 0,0 1 73 16,-2-2-24-16,6 3-43 0,-2-3-21 15,1 0-12-15,-1 3-10 0,0-3-1 16,4 0-1-16,-1 2-15 0,1-3-60 16,4 4-89-16,1-6-93 0,1 2-114 15,-5-5-411-15,16 5-1569 0</inkml:trace>
  <inkml:trace contextRef="#ctx0" brushRef="#br0" timeOffset="160146.406">13308 15991 72 0,'0'0'1513'0,"0"0"-1185"0,0 0-195 16,0 0 149-16,0 0 28 0,0 0-59 16,0 0 19-16,0 0 7 0,0 0-55 15,-2-39-45-15,2 32-20 0,-2-2 12 16,-2 1-25-16,-2 1-14 0,4 0-9 16,-2-2-7-16,-1 2-13 0,1-1-18 15,-2 1 0-15,0 3-19 0,-4-3-12 16,3 3-12-16,1 0-1 0,-4-1-2 15,0 0-4-15,1 1 1 0,-1-3-13 16,0 2 1-16,-1 2 5 16,1-1 3-16,-3 1 1 0,3 0 8 15,0 1-14-15,-3 2-1 0,3 0 3 16,2 0 1-16,-7 3-4 0,9 1 0 16,-4 1-3-16,-1-2-3 0,1 2-6 15,2 0 1-15,0 1-11 0,-5-1 13 16,7 0-13-16,-2 1 10 0,-1-1 0 15,-1 2-9-15,4 1 12 0,-2 0-13 16,-1 2 10-16,3-2-10 0,-2 2 1 16,2 1 0-16,0 0-1 0,-3-1 1 15,1 2-1-15,2 0 0 16,2 1 0-16,-1-1 0 0,-1 1 1 16,0 1-2-16,0 0 1 0,2 0 10 15,2 0-10-15,0-1 0 0,0 0 1 16,-3 2-1-16,5-3 1 0,0 1 9 15,0 0-9-15,-2-1 0 0,2 0 15 16,2-2-3-16,3 3 0 0,-1-3 12 16,2 1-2-16,6-1-4 0,-3-1 42 15,-1 0 22-15,4-1-28 0,-1 1-27 16,1-3-9-16,0 2-6 0,3-3-3 16,-3 3 6-16,3-3-5 0,-3 3-10 15,3-2 15-15,-1-2-16 0,1 0 0 16,-1-2-2-16,0 2-2 0,3-4 1 15,-5 0-2-15,5-4 0 0,-5-2-12 16,5-4-1-16,-3-1 4 0,1-3-6 16,-1-1 6-16,1-3 9 15,-3 1 0-15,-1-2 0 0,3 2 0 16,-4-1-9-16,-1 1 10 0,-5-3-10 16,2 2-12-16,-2-4-60 0,-4-1-65 15,0-2-35-15,0-2-62 0,-4-1-162 16,0 8-291-16,0-11-1190 0</inkml:trace>
  <inkml:trace contextRef="#ctx0" brushRef="#br0" timeOffset="168843.225">12012 15857 1281 0,'0'0'530'0,"0"0"-432"0,0 0 6 16,0 0 864-16,0 0-555 0,0 0-144 16,0 0-10-16,0 0-11 0,0 0-49 15,0-3-44-15,-2 3-16 0,2 0-41 16,-4 0-55-16,2 0-28 15,0-3 16-15,-2 0 30 0,0-2 7 16,-5 1 2-16,1 0 3 0,0 0-9 16,-1 1-12-16,-1 1-6 0,-4 2-10 15,1 0-8-15,-5 0-4 0,1 2 15 16,-4 2-14-16,3 0-7 0,-3 1-3 16,-2-3-3-16,5-1-9 0,-5 2 0 15,0-3 0-15,5 0 0 0,-7 0 0 16,2 0-1-16,3 0 17 0,-3 0 38 15,0 0-31-15,7 0-26 0,-3-1 0 16,7 1 0-16,-3 2 0 0,1 4 1 16,7 0 21-16,1 0 8 0,2-2-30 15,2 1 12-15,-2 0 9 0,4 1-6 16,0 0-3-16,0-1 1 0,6-1 2 16,0 1-3-16,-2-1-10 0,1 0 0 15,1-1 0-15,0 3-1 16,2-1-1-16,-2 2-1 0,-1 0-1 15,-3 1-1-15,4 2-15 0,-2 2 15 16,-2 5-13-16,2-1 4 0,0 6 9 16,-2 2-9-16,0 2 9 0,0-1-24 15,-2 2 3-15,3-1 6 0,-3-1-1 16,0-1 4-16,0-3 3 0,0-3 0 16,0-2 9-16,-5-2-9 0,3-1 10 15,2-2-1-15,-2-2 0 0,0 0 0 16,2 0 2-16,0-4 1 0,0 0 0 15,0-2 3-15,0-1 15 0,2 0 3 16,0-1-18-16,2-1 0 0,1 0 0 16,-1 0 0-16,4 0 12 15,2 0-12-15,-1 0 16 0,1 0-7 16,4 0 0-16,1 0 3 0,1 0-13 16,1 0 10-16,6 0-11 0,-5 2-1 15,7 0 1-15,2 4 1 0,-2-1-2 16,4 0 0-16,-2 4 0 0,2-2 0 15,-1 0 0-15,-1-1 0 0,-2-1-1 16,-4-2 0-16,0-1 1 0,-9-2-1 16,2 0 0-16,-5 0-1 0,-5-5-13 15,-2-3-3-15,0-1-9 0,-2-2 2 16,0-3 13-16,-4 1-9 0,-2-4 9 16,-1 3 9-16,-3-1 0 0,4-3 0 15,0 2-9-15,-1-2 12 0,-1-2 0 16,2-1 1-16,2-2 0 0,0-1 0 15,4-2 0-15,0 4-1 0,0 2 0 16,0 6-1-16,2 4-14 0,2 1-37 16,-2 4-57-16,2 1-83 0,0-3-120 15,-2 0-325-15,2-9-1025 0</inkml:trace>
  <inkml:trace contextRef="#ctx0" brushRef="#br0" timeOffset="175678.232">19512 15032 16 0,'0'0'372'0,"0"0"-140"16,0 0-11-16,0 0-74 0,0 0-43 16,0 0-88-16,0 0 287 0,0 0-39 15,0 0-157-15,-21-6-26 0,21 6 30 16,0-2-4-16,-2 1-36 0,2 1-22 15,0-1-10-15,0 1-17 0,0-1-19 16,0 0 14-16,0 1-14 0,0-1-3 16,0 0 0-16,0 0 0 0,0 1-3 15,0 0-9-15,0-3 12 0,0 3 0 16,0 0 0-16,0 0 0 0,0 0 22 16,0 0 72-16,0 0 55 0,0 0 64 15,0 0 2-15,0 3-67 16,0-3-43-16,0 1 7 0,2 0 34 15,0-1-35-15,-2 0-38 0,0 0 6 16,2 0-7-16,-2 0-2 0,2 0 5 16,-2 0 3-16,0 0 5 0,0 0-2 15,2-1 6-15,0 0-13 0,0 1 7 16,3-3-4-16,-1 3 13 0,4 0-4 16,-2-2-6-16,4 1-6 0,5-1 3 15,-3 1-7-15,9 0-12 0,-2-1 3 16,3 0-6-16,7 0-3 0,2 1-13 15,4-1-2-15,3 0-7 0,3 1-12 16,13 1 10-16,10-2-13 0,6 1 6 16,2 0 4-16,-3 1 8 0,-9-1 0 15,-2 0-2-15,-9-1-4 16,7 0-3-16,-4 2-6 0,5 0-16 0,-1-2 0 16,6 1-1-16,-6 0-1 0,6-1-1 15,-2 2 1-15,0-2 2 0,4 2 1 16,-4-1-1-16,4 1-1 15,-4 0 2-15,4-2-3 0,-12 2 2 16,-9-1-1-16,-12 1-1 0,-4 0 0 16,4 1 2-16,2-1-1 0,2 0-1 15,-4 0 0-15,-4 0-1 0,-4 0-1 16,-2 0 0-16,1 0-11 0,-5 0 1 16,2 0-3-16,-7 0 12 0,2 0-12 15,-3 0-3-15,-1 0-22 0,2 0 4 16,-3 0 9-16,-7 0-10 0,0 0-27 15,-2 2-27-15,0-1-107 0,-2 1-121 16,-4-1-24-16,-5-1-330 16,-5-1-714-16</inkml:trace>
  <inkml:trace contextRef="#ctx0" brushRef="#br0" timeOffset="177279.19">19557 16206 68 0,'0'0'180'16,"0"0"-86"-16,0 0-9 0,0 0 29 15,0 0 59-15,0 0 117 0,0 0-98 16,0 0-13-16,0 0-139 0,-6-9 392 15,4 8-94-15,-2 1-232 0,4 0-70 16,0-1 48-16,-2 0 19 0,2 1-12 16,0-1-1-16,0 1-6 0,-2-2-23 15,0 0-32-15,2 2-10 0,-3-2-17 16,3 2 0-16,0 0 10 0,-2 0 40 16,2 0 47-16,0 0-3 0,0 0-16 15,0 0-19-15,0 0-10 16,0 0-7-16,0 0 10 0,0 0 4 15,0 0 37-15,2 0 15 0,-2 0 10 16,3 0-4-16,-3 0-12 0,0 0-3 16,2 0-1-16,-2 0-4 0,0 0 3 15,2 0-3-15,-2 0-10 0,2-1-2 16,2 1-17-16,0 0-18 0,-2 0-24 16,0 0-22-16,0 0-2 0,0 0 0 15,2 0 0-15,3 0 0 0,-3 0 0 16,4 0 0-16,-2 0 1 0,5 0-1 15,3 0-1-15,-2 0 2 0,9 0-1 16,-4 0-1-16,5 0 2 0,5 0 44 16,2 0-9-16,10-2-26 0,9 1-11 15,16 1 0-15,17-3 0 0,3 3 1 16,1-2 15-16,-10 1 11 0,-11 1 7 16,-4-1-1-16,-5 0 1 0,-3-1 12 15,-17 2-10-15,-4 0 10 16,0 0-28-16,0 0-6 0,7 0-10 15,-1 0 0-15,2 0-2 0,-4 0 0 16,2 0-1-16,-2 0 0 0,-1 0-1 16,-1 0 0-16,2 0 0 0,-2 0-1 15,4 0 0-15,0 0-9 0,0 2-7 16,-1-2 19-16,-3 0 1 0,-8 0-1 16,-7 0 1-16,-1 0-1 0,-11 0-2 15,0 0 0-15,-4 0-1 16,0 0-16-16,-2 0-2 0,0 0-34 0,0 0-82 15,0 0-47-15,-6 1 33 16,2-1 9-16,0 1 15 0,0-1 6 16,-3 1 46-16,5-1 48 0,2 0 26 15,0 1-13-15,0-1-14 0,-2 0 6 16,2 0 9-16,0 0 12 0,-2 0 1 16,2 0 1-16,0 0-1 0,0 0 0 15,0 0-32-15,-2 0-34 0,-4 1-176 16,2 0-266-16,2 1-453 0,2 4-713 0,18-16 1079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00:52.20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936 15109 1163 0,'0'0'530'16,"0"0"-377"-16,0 0 16 0,0 0 51 15,0 0-77-15,0 0 2 0,0 0-67 16,0 0-27-16,0 0 383 0,47-33-261 16,-43 23-100-16,0 0 29 0,1-1 0 15,1-2-14-15,-4 2 26 0,6-2 25 16,-4-2 5-16,0 2-31 0,-1 0-22 15,-1-5-20-15,2 3-2 0,-4-2-17 16,0-1 1-16,0-2-7 0,0 4-8 16,0-1-8-16,0 1 1 0,-4 0-3 15,-1 3 0-15,1-1-13 0,-2 2-12 16,-2-1-2-16,2 3-1 0,1-1 1 16,1 3-1-16,-4 1 0 0,0 0-1 15,2 1-2-15,1 2 1 0,-1 1 0 16,-2 0 1-16,0 0 0 0,-1 3 1 15,3-1 0-15,-2-1 1 16,-2 2 2-16,1-3-1 0,3 3 1 16,-4-3 10-16,0 1-13 0,1-3 1 15,1 4-1-15,-4 0 0 0,3 0 2 16,1 1 1-16,0 0 9 0,-3 2 6 16,3 3-5-16,2 1 2 0,-2 0 0 15,-3 3-11-15,3 1-1 0,2-3-1 16,-2 5-2-16,-1-3-1 0,3 1-2 15,0-3 0-15,0 1 1 0,0 0 0 16,-3-2 0-16,5 2 2 0,-2-3 0 16,4 2 1-16,-2 3 1 15,0 0 11-15,-1 1-1 0,3 0-9 16,0 2 9-16,2 0-11 0,0 1 2 16,0-1 1-16,2-2-1 0,0 2 12 15,3-3-3-15,-3 0-11 0,2-1 1 16,-2 1-2-16,0 0 0 0,0 1-1 15,2-1-1-15,-2 2 2 0,4-2 1 16,1-1 2-16,-1 1 10 0,0-1-11 16,0 0-1-16,5 0 1 0,-1 1 10 15,-4-2-12-15,2 4 1 0,7-4-1 16,-5 0 0-16,-2 0 0 0,5 0 1 16,-3-3 1-16,1-2 10 0,1 0-12 15,-2-3 0-15,1 0 0 0,1 0 0 16,-2-3-2-16,1-1 0 0,1-3-1 15,-2-3-9-15,-1-1 11 16,1-1-1-16,0-3-1 0,-3 1 1 16,1-1 1-16,0-4 1 0,-2 4 0 15,-2-3 2-15,3 4 0 0,-5-1 0 16,2 0 0-16,-2 1 0 0,-2 0 0 16,0 1 0-16,0 1 13 0,0-2-12 15,0 0 16-15,0 0-16 0,-2 1-1 16,-4-1 10-16,4 0-10 0,-3 2 1 15,-1-2 9-15,-4 2-9 0,4 3 0 16,2 0 1-16,-3 1-2 0,-1 1-1 16,-4 3 1-16,5-1 0 0,-1 3 0 15,-2-1-2-15,-3 1 1 0,5 2 1 16,-4 0 1-16,-1 0 0 16,5 0-2-16,-4-3 2 0,-1 3 12 15,1 0-12-15,-3 0-1 0,3 0 14 16,2 0-13-16,-7 3-1 0,9-1 1 15,-2 5 9-15,-3-1-9 0,5 1 12 16,-2 2 1-16,-1 0-4 0,3 3 9 16,4 1 4-16,-2 0-4 0,-1 4 0 15,-1-1-2-15,4 2 2 0,0-3-6 16,4 3 3-16,-4-4-15 0,2 1 13 16,0-2-1-16,0 0-3 0,-1 0-9 15,3 1 15-15,0-1-6 0,0 4-9 16,3-3 1-16,1 1 8 0,0-2 3 15,0-1-12-15,4 0 15 0,5-2-3 16,-3 1-12-16,-2 1 16 0,9-2-16 16,-7-1 21-16,5 1-6 0,-1-2-6 15,-4-1 3-15,9-2 1 16,-7 1-4-16,5-3 9 0,-5-2-3 16,5-1-3-16,-3-3-3 0,5-5-9 15,-5 0-1-15,5-3 11 0,-5-2-1 16,3-1-11-16,-3-1-1 0,-3-1 1 15,5 1 0-15,-7 0 0 0,-1-2-1 16,2-1 0-16,-4 0-1 0,-3 1-1 16,1-2-10-16,-4 3 10 0,2-2-1 15,-2 2-1-15,0 1 2 0,0-1 0 16,-4 4 0-16,-1-1 0 0,-1 3-1 16,-2-1 0-16,2 0 0 0,0 4 1 15,-3-1-1-15,-3 2 1 0,2-1-10 16,-1 1 12-16,-3 0-1 0,3 2 1 15,-1 1 0-15,-5-1 0 0,5 1 0 16,-4 1 0-16,3-1 0 0,-5 3 0 16,3-1 1-16,3 1-1 0,-3 0 0 15,3 1 0-15,-3 4 2 0,3-2 1 16,2 4-1-16,-3-1 10 16,5 1-10-16,-2 2 0 0,-1 1 10 15,5 3 1-15,0 3-11 0,0 0 0 16,-1 1 10-16,-1 3-9 0,4-4 9 15,0 1-11-15,2 1 2 0,0-3 0 16,-2 3 0-16,4-4-1 0,0 3 19 16,0-1-21-16,0 2 2 0,2-5 0 15,4 2-2-15,2-4 0 0,11 1-27 16,-3-3-64-16,7-2-76 0,8-2-70 16,-2-2-56-16,6-3-179 0,-8 0-575 15,14-12-856-15</inkml:trace>
  <inkml:trace contextRef="#ctx0" brushRef="#br0" timeOffset="886.164">11847 14723 222 0,'0'0'512'16,"0"0"-59"-16,0 0-40 0,0 0-69 15,0 0-188-15,0 0-65 0,0 0 9 16,0 0 36-16,0 0 290 0,-6 12-169 16,4-12-91-16,2 1 12 15,0 1 3-15,-3-2-5 0,1 0-15 16,2 0-19-16,-2 0-15 0,2-5-18 16,0-2 9-16,0-6 36 0,0-3 0 15,2-8-46-15,3-5-47 0,1-6-15 16,2-2 3-16,0-13 9 0,3-11 9 15,5-12 18-15,-6 6 13 0,5 14-10 16,-5 15-16-16,-1 10-20 0,5-3-16 16,-2-1 4-16,1-2-1 0,5 4-18 15,-9 3-6-15,-1 6-15 0,2 3 0 16,-1 4-3-16,-5 1-21 16,-2 4-21-16,0 3-73 0,0 2-83 15,-2 2-76-15,0 2-162 0,0 0-506 16,0 0-572-16</inkml:trace>
  <inkml:trace contextRef="#ctx0" brushRef="#br0" timeOffset="1601.456">11640 13666 153 0,'0'0'1854'0,"0"0"-1627"16,0 0 3-16,0 0 253 0,0 0-163 16,0 0-107-16,0 0 22 0,0 0 23 15,-8-50-48-15,10 36-45 0,2-1-16 16,4 2-1-16,1-5-31 0,-1 5-25 16,0-1-6-16,4 3 9 0,-1 5 2 15,1-1 1-15,3 5-1 0,-5 2-6 16,0 1-15-16,7 4-30 0,-9 8-25 15,0-1-21-15,3 4 0 0,-7 3-18 16,-2 1 3-16,-2 1-3 0,0 0 15 16,0 1-9-16,-2 0 10 0,-4 0-1 15,-3-2 0-15,5 0 0 0,-2-1 2 16,4-2 1-16,-2-2 1 0,0-4 1 16,2-3 23-16,2-1 29 0,0-4 13 15,0-1 11-15,0 2 95 0,4-4-77 16,4 0-44-16,-2 0-25 15,7-4-27-15,-3-1-11 0,0-2-10 16,5 1 3-16,-3-4-7 0,-3 2-14 16,3-2-85-16,-2-2-63 0,-4 1-71 15,1 2-114-15,1-1-281 0,-6 5-801 16,4 0-1252-16</inkml:trace>
  <inkml:trace contextRef="#ctx0" brushRef="#br0" timeOffset="2019.908">12025 13782 2073 0,'0'0'602'0,"0"0"-332"16,0 0 60-16,0 0-95 0,18-51-80 16,-18 31 19-16,0-6 87 0,0 0-21 15,-8-2-51-15,0-3-60 0,-3 6-15 16,-1 3-46-16,2 6-41 0,-1 10-27 15,-1 6 0-15,4 1 16 0,-3 12 11 16,3 5 16-16,-2 3 3 0,5 6 0 16,1 1-6-16,4 1-7 15,0 0-8-15,2-4 2 0,3-1 3 16,3-2-2-16,4-5-1 0,-1-5-2 16,3-4-11-16,0-3-14 0,-1-5-34 15,3-9-88-15,-3-4-104 0,1-2-103 16,-5-1-228-16,-1-6-779 0</inkml:trace>
  <inkml:trace contextRef="#ctx0" brushRef="#br0" timeOffset="2534.97">12103 13618 1709 0,'0'0'691'15,"0"0"-287"-15,0 0 51 0,0 0-80 16,0 0-76-16,13-52-10 0,-7 45-19 16,0 1-45-16,2 1-23 0,0 4-49 15,3-1-37-15,-5 2-27 0,0 0-19 16,2 2-16-16,1 4 1 0,-3-3-28 16,-2 6-12-16,0-1-15 15,-2 3-11-15,0 0-4 0,-2 3 0 16,0 1 12-16,0 1 0 0,-4 1-9 15,0-1 9-15,0 2 0 0,0-3 0 16,-4 1 1-16,1-3 2 0,5-2 1 16,-2-2 29-16,4-3 22 0,0-1 20 15,0-1 10-15,2 0 96 0,6-1-75 16,3 2-45-16,-3-1-25 0,9 1-12 16,-5-1-20-16,2-2-1 0,5 2-3 15,-7-3-18-15,5-1-12 0,-9 0-82 16,3-5-51-16,-3-3-83 0,-4-4-137 15,-4 1-331-15,2-5-1053 0</inkml:trace>
  <inkml:trace contextRef="#ctx0" brushRef="#br0" timeOffset="3052.339">12302 13726 245 0,'0'0'1686'0,"0"0"-1368"0,0 0-53 16,0 0 132-16,0 0-93 0,0 0-49 16,0 0 36-16,0 0 8 0,0 0-52 15,12-51-64-15,-6 38-26 0,-2-5 6 16,3 0-31-16,-1-2-10 0,4-2-15 15,-4-3-16-15,0 2-5 0,5 1-23 16,-1 1-17-16,-2 5-7 0,-1 1-8 16,-1 3-7-16,4 5 0 0,-6 2-3 15,0 4-2-15,-2 1 11 0,3 4-18 16,-3 9-12-16,0 7-3 0,2 6-15 16,-2 6 16-16,4 2 0 0,-2 4 0 15,0-4 0-15,-2-3 0 0,3-2-20 16,-3-5-23-16,-2-7-49 15,2-6-61-15,0-4-64 0,0-5-180 0,-2-2-654 16,8-3-881-16</inkml:trace>
  <inkml:trace contextRef="#ctx0" brushRef="#br0" timeOffset="8066.798">11816 16391 209 0,'0'0'476'15,"0"0"-382"-15,0 0 27 0,0 0 602 16,0 0-437-16,0 0-118 0,0 0 79 15,0 0 56-15,0 0-38 0,37 0-44 16,-33-2-20-16,0-1-36 0,0 2-25 16,3-3-20-16,1 2-16 15,-2 0-3-15,0-1-7 0,-2 1-12 16,5-2 2-16,1 1-6 0,-2-2-13 16,1-1-6-16,-1-2-12 0,4-1-4 15,-1-1-9-15,-3-2 3 0,4-1 9 16,-4 0 16-16,-1-1 2 0,1 0-5 15,4-1-16-15,-5 2-16 0,-1-3-2 16,0 5-4-16,2-1-8 0,-4-1 5 16,3 3 3-16,-3-1-5 0,-2-2-13 15,0 2-1-15,0-1 1 0,0-1 9 16,-2 0-12-16,0 2 0 0,0-2 0 16,0 2 12-16,0 0-9 0,-4 1 19 15,2-1-4-15,-4 1 0 0,1-1 1 16,-1 2-1-16,-2 0-6 0,0 2-9 15,2-2 9-15,-1 3 1 0,-5-1-1 16,6 0 0-16,-1-1 0 0,-1 1 3 16,-2 0-2-16,2 1-10 15,1-1 15-15,-1 2-3 0,-2-1-3 16,2 2 1-16,1-1-1 0,-1 2 6 16,-2 0-6-16,1 0 0 0,1-1 0 15,0 1-10-15,-4 0 1 0,3 1 9 16,1 2-11-16,-4 0 1 0,3 0 0 15,1 0 1-15,0 2 9 0,-3 4-10 16,3-2 10-16,2 5-9 0,-4-4 12 16,1 2-13-16,1-1-2 0,2 2 1 15,-2 0 0-15,-3-1-1 0,3 1 1 16,2 0-1-16,0 0 1 0,-5 0 12 16,5 2-1-16,0 0-9 0,2 0 15 15,-2 1-15-15,-1 1 0 0,1-3 0 16,2 0 0-16,0 2 0 0,4-3 0 15,-2 2 0-15,-2 3 9 16,4-4-9-16,0 3 13 0,0 1-13 0,0-1 12 16,0-1-12-16,2 1 0 15,2-1 12-15,-2 1-3 0,2-2-10 16,4 3 13-16,-1-4-13 0,-1-2 10 16,0 3-9-16,0-1 0 0,5-1 0 15,-3-2 10-15,0 4-10 0,0-3 9 16,5-1-9-16,-3 1 15 0,-2-1-15 15,3-2 9-15,-1 2-10 0,-4-3 0 16,2 0 1-16,3-1 0 0,-3 1-1 16,-2-3 0-16,3 2-1 0,3-1-1 15,-2-1-1-15,1 0-11 0,1-3 12 16,-2-2-2-16,1-1-13 16,1-1 12-16,-2-1-15 0,-1-3 15 15,3-1 0-15,-4 1 1 0,-1-1 2 16,1-4-1-16,-2 3-1 0,0-5 0 15,0 4-11-15,-1-5 12 0,-1 4 1 16,0-2 1-16,0 0-1 0,0 2-1 16,-2 0 0-16,0 1 0 0,-2-1-1 15,0 1-1-15,0 0-9 0,0-1 11 16,-2 1 0-16,-4-1 0 0,4 4 1 16,-2 0 0-16,0-1 0 0,-1 4 0 15,1-1 1-15,-2 3 0 0,-2-2 0 16,2 2 0-16,2-1 1 0,-3 1-1 15,-1 2 0-15,-4-2 0 0,5 2 0 16,-3 1 0-16,-2 0 2 0,1 1 0 16,3 0 16-16,-6 0-16 0,3 2 9 15,3 0-10-15,-6 0 10 0,3 0-10 16,3 0 0-16,0 0 1 16,-5 0-1-16,5 4 1 0,0 0 0 15,-5 2 9-15,5-1-9 0,0 2 9 16,0 0-9-16,-3 2 0 0,3-1 0 15,-2-1-1-15,-1 2 0 0,3-2-1 16,2 2 1-16,-2 1-1 0,1-2 12 16,-1 2-10-16,2-1 9 0,2 2-10 15,0-2 1-15,-1 4 12 0,-1 0-3 16,2 0-10-16,2 1 10 0,2-2-9 16,-2 1 0-16,2 2 9 0,0-2-9 15,0 2 9-15,0 0-9 0,2-4 0 16,4 4 0-16,-2-2 9 15,1 0-9-15,1 0 13 0,-2-2-4 16,4 2-9-16,2-3 12 0,-1 1-12 16,1-1 24-16,3 0-9 0,-3 0-15 15,0-1 18-15,3-2-3 0,-1 1 4 16,-4-2 2-16,5 1 0 0,-3-4 0 16,-2 0-6-16,1 1-3 0,5-3-15 15,-6-1 0-15,1 0-1 0,5 0-1 16,-4-5-16-16,5 2 6 0,-1-5-3 15,-3-2 0-15,5-1 0 0,-6 0 3 16,5-1 0-16,-3-1 9 0,-1 0-1 16,-1 1-8-16,0-1 12 0,-1 4-2 15,-5-2-1-15,2-1 0 0,2 2-12 16,-4-2 3-16,-2-2 9 0,1 0-9 16,-1-1 10-16,0-1-10 0,-2 1 10 15,0-1 0-15,0 1 0 0,0 0-1 16,0 1-12-16,-4-1 3 0,-3 1-6 15,1 2-40-15,-4-4-75 16,1 3-61-16,1 0-83 0,-4-2-221 16,4 6-578-16,-1-5-880 0</inkml:trace>
  <inkml:trace contextRef="#ctx0" brushRef="#br0" timeOffset="8766.486">11772 16434 267 0,'0'0'265'0,"0"0"87"0,0 0 998 16,0 0-959-16,0 0-95 0,0 0 89 16,0 0-39-16,0 0-94 0,0 0-26 15,0 0 5-15,-4-25-2 0,4 25-14 16,0 0-50-16,0 0-33 0,-2 1-19 16,2 1-4-16,-2 3-12 0,0 3-8 15,-2 3-20-15,-2 3-11 0,0 7-10 16,-3 0-15-16,3 5-5 0,0 3-10 15,0 4-6-15,-1 0-9 0,-3-1-1 16,6 1 16-16,0-1-16 16,0-4 13-16,-3-2-12 0,3-2 9 15,0-4-10-15,2-2 0 0,2-5-2 16,0-2 0-16,0-6-30 0,0-3-48 16,0-2-122-16,0-7-104 0,0-5-51 15,0 0-259-15,10-10-938 0</inkml:trace>
  <inkml:trace contextRef="#ctx0" brushRef="#br0" timeOffset="9803.795">11152 17271 414 0,'0'0'479'16,"0"0"-378"-16,0 0 525 0,0 0-81 15,0 0-289-15,0 0-11 0,0 0 61 16,0 0-82-16,0 0-65 0,-39-22 0 16,37 16 25-16,2 1-17 0,0 0-35 15,0-2-18-15,0 0-8 0,0-1-7 16,2 0-15-16,4 3-4 15,-2-2-2-15,3 3 5 0,-1-1 6 16,0 1 6-16,4 1-3 0,1 2-6 16,-5 1-6-16,8 0-10 0,-5 0-6 15,-1 5-9-15,0 0-1 0,0 2-5 16,-1 3-19-16,-3 0-5 0,-2 2-25 16,0 1-13-16,-2 0-11 0,0 4-9 15,0-2 11-15,-4 1 4 0,-3 0 0 16,-1 1-6-16,-2-1-1 0,4-1 1 15,-3 1 6-15,-1-3 2 0,2-2-2 16,2-1 15-16,1-2 3 16,-1-2 0-16,4-1 3 0,-2-1 18 15,2-1 13-15,2-1 33 0,0-2 15 16,6 3-9-16,2-1-3 0,1 0-7 16,-1-1 40-16,6-1 0 0,-3 2-42 15,1 0-31-15,3 1-12 0,-5-1-15 16,2-1-3-16,-1 0-3 0,-5 0-45 15,0 0-95-15,-2-1-102 0,2 0-102 16,-1 0-381-16,3-3-1038 0</inkml:trace>
  <inkml:trace contextRef="#ctx0" brushRef="#br0" timeOffset="10302.295">11504 17496 1117 0,'0'0'1564'0,"0"0"-1300"16,0 0-165-16,0 0 189 0,20-54 26 15,-18 37-68-15,0 0-4 0,-2-1 20 0,0 2-83 16,-2 1-46-16,-2 2-50 15,-4 0-40-15,-2 2-28 0,-1 4-13 16,-1 1-1-16,-5 4 11 0,5 2 4 16,-5 0 11-16,5 7 4 0,-2 3 18 15,3 3 21-15,5 5 9 0,0 1-12 16,2 2-12-16,4 0-15 0,0 0-7 16,4 1 4-16,2-5-4 0,2 1 7 15,7-8 5-15,-3-2-20 0,3-1-25 16,3-7-12-16,-1 0-24 0,1-7-52 15,-3-6-86-15,1-3-85 0,-3-4-165 16,-3 5-653-16,5-5-1450 0</inkml:trace>
  <inkml:trace contextRef="#ctx0" brushRef="#br0" timeOffset="10885.862">11593 17447 297 0,'0'0'303'15,"0"0"1623"-15,0 0-1523 0,0 0-172 16,0 0 91-16,0 0-19 0,0 0-42 16,0 0-23-16,0 0-30 15,16-50-48-15,-8 37-34 0,-1-1-21 16,-1-1-23-16,0-2-8 0,4 1-22 15,-1 0-7-15,-3 1 10 0,0 2-6 16,0 1 9-16,4 3 0 0,-3 1-10 16,-5 2-17-16,2 3-10 0,-4 1 0 15,2 2 3-15,-2 0-2 0,0 0-4 16,0 2-17-16,0 4 23 0,0 3 12 16,0 2-17-16,-2 3-4 0,0 1 18 15,2 2 3-15,-2 1-2 0,0 2-13 16,2-1-9-16,-2 2-10 15,0 0 10-15,2-2-10 0,-3-1 1 16,3-1-1-16,0-4 1 0,0-1-2 16,0-3-1-16,0-4-1 0,0 0-23 15,0-4-31-15,0 1-41 0,3-2-29 16,-1 0-30-16,-2 0-30 0,2-3-84 16,0-3-153-16,0-1-178 0,2 1-417 15,0-4-416-15</inkml:trace>
  <inkml:trace contextRef="#ctx0" brushRef="#br0" timeOffset="11502.804">11946 17229 878 0,'0'0'2372'0,"0"0"-2073"16,0 0-185-16,0 0 170 0,0 0-33 16,0 0-114-16,0 0-23 0,0 0 4 15,0 0-10-15,0 0-50 0,-21-47-24 16,9 47-15-16,-3 0-1 0,3 0-16 15,-4 5 1-15,5 0 9 0,1 1 4 16,-3 1-4-16,5-1 0 16,0 3 13-16,0 0 12 0,1-1 15 15,1 2 21-15,4 0-15 0,-2-1-21 16,2 3-7-16,-2-2-9 0,0-2-8 16,2 1-11-16,2 0-1 0,-2-1 2 15,2 0 0-15,-5-2 0 0,5-2 9 16,0 2-9-16,0-3 12 0,5-2 0 15,-1-1-15-15,-2 0-1 0,4 0-11 16,-2 0 0-16,0 0-3 0,2 0-3 16,1-1 5-16,1-2 10 0,-4 1 1 15,2 1 2-15,-2 0 1 0,1 1 0 16,1 0 1-16,0 0 0 0,0 0 1 16,-2 0 13-16,0 0 5 0,3 0 25 15,1 2 5-15,0 3 4 0,-2-1-3 16,-2 2 17-16,5 1 34 0,-1 1-6 15,-4 1-30-15,0 2-25 0,-2 1-2 16,-2 0-10-16,0 4 0 0,0-3-15 16,-8 1-12-16,-2 1-1 15,-1-1-2-15,-1 0-3 0,-5-1-18 16,5-3-12-16,-7-1-58 0,5-2-100 16,-3-2-121-16,9-2-312 0,0 0-135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15T08:12: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34 7284 189 0,'0'0'346'0,"0"0"-177"0,0 0-58 16,0 0 20-16,0 0 71 0,0 0 42 15,0 0-13-15,0 0-20 0,0 0-26 16,-6-6-39-16,6 4-29 0,-2-2 22 16,2 3-55-16,-2 0-26 0,2 1 116 15,0-1 272-15,0 1-165 0,0 0-72 16,0 0-67-16,0 0-29 0,0 0-22 15,0 0-31-15,0 0-19 16,-2 0-19-16,2 0 3 0,0 0 6 16,0 0 12-16,0 0 29 0,0 0 24 15,0 0 43-15,4 0 46 0,0 0-111 16,4 0-9-16,1 0-10 0,7 0-25 16,-1-1-5-16,1 1-13 0,1 0-11 15,3 0 11-15,1 0 3 0,4 0 7 16,-2 0 8-16,1 0-27 0,1 0 31 15,2 0-22-15,0 0 25 0,0 0-34 16,0 0 18-16,-1 0 52 0,1-1-9 16,4 1-12-16,0 0-40 15,-2 0-10-15,4 0 31 0,-2 0-31 16,2 0-1-16,1-2 18 0,1 2 17 16,0 0-34-16,0-2-2 0,2 2-1 15,2 0 0-15,-1 0 0 0,1 0 1 16,0 0 0-16,3 0-2 0,-3 0 1 15,2 0 1-15,-2 0-1 0,3 0 1 16,-3 0 0-16,2 0-1 0,1 0 1 16,1 0 0-16,-1-1 0 0,1 1-1 15,0 0 0-15,1 0 0 0,1 0 1 16,1 0-2-16,-1 0 2 0,3 0-1 16,-1 0 1-16,3-1 2 0,-3 1-1 15,3 0-1-15,0 0 1 16,-1 0-1-16,1 0 0 0,-3-1-1 0,3 1 1 15,-2 0-3-15,-1 0 3 0,3-1-2 16,-5 1-10-16,1 0 12 0,-1 0 1 16,-1 0 0-16,-1 0 0 0,0 0-1 15,-1 0 0-15,1 1-1 0,-2 0-14 16,-1-1 15-16,1 0 3 16,-2 0-3-16,3 0-2 0,-3-1 2 15,0 1-3-15,3-1 1 0,-3 0 2 16,4 0-1-16,-3-1-27 0,-1 1 26 15,2-1 0-15,1 2-10 0,1 0 12 16,-4 0 0-16,5 0 0 0,-1 0 0 16,-2 0 0-16,-1 0 0 0,1 0 1 15,-2 0 1-15,3 0-2 0,-3 0 3 16,0 0-2-16,0 0 0 16,-1 0 0-16,3 0 0 0,-4 0 0 15,0 0-1-15,-1 0 0 0,1 0-1 16,2 0 1-16,-2 0-2 0,2 0 0 15,-1 0 0-15,-1 0 1 0,0 0-2 16,2 0-12-16,3 0 15 0,-1 0-1 16,0 0 1-16,1 0 0 0,1 0 0 15,1 0 0-15,-1 0 0 0,-2 0-1 16,5-2 0-16,-7 2 0 0,4 0-2 16,-3 0 2-16,5 0 0 0,-8 0 1 15,5 0 0-15,-3 0 0 0,2 0 1 16,-1 0-1-16,-3-2 1 0,2 2 0 15,3 0 1-15,-1 0-1 0,-2 0-1 16,0 0 0-16,5 0 1 0,-5 0-1 16,4 0 1-16,-5 0 0 0,1-1 0 15,0 1 0-15,-2 0-1 0,5 0 0 16,-5 0 0-16,-2 0-1 16,0 0 0-16,0 0-1 0,1 0 1 15,1 0-1-15,0 0 2 0,0 0-3 16,5 0 2-16,-3 0 0 0,-2 0 1 15,4 0 0-15,3 0-1 0,-3 0 0 16,0 0 0-16,3 0-2 0,1 0 2 16,-3 0-2-16,1 0-10 0,3 0 11 15,-5 0 2-15,0 0-3 0,1 0 2 16,1 0 1-16,-4 0-2 0,1 0 1 16,-1 0-11-16,2 0 12 0,1 0-1 15,-5 0 1-15,4 0-1 0,-2 0-11 16,5 0-24-16,-3-2 33 0,-4 2 0 15,7 0-9-15,-3 0 11 0,0 0-17 16,-1 0 15-16,1 0 1 0,2 0-16 16,-3 0 15-16,-1 0-34 0,4 0 35 15,1 0-10-15,-1 0-16 0,1 0 27 16,1 0-1-16,1 0 2 16,-3 0 0-16,5 0 0 0,-5 0 0 15,7 0 16-15,-3 0-16 0,-1 0 1 16,1 0 0-16,-1 0 1 0,1 0 1 15,-1 0-2-15,-1 0 0 0,5 0-1 16,-5 0-1-16,3 0 1 0,-3 2-1 16,-1-2 0-16,11 0 1 0,-9 0-1 15,6 0-2-15,3 0 2 0,1 0 0 16,17 0-3-16,-1 0 3 0,-6 0 1 16,-10 0 0-16,-2 0 1 15,-1 0-1-15,1 0 1 0,-6 0 1 0,-9 0 8 16,4 0-8-16,-5 0-2 0,3 0 1 15,8 0 1-15,5 0 15 16,-4 0-17-16,2 0-1 0,-9 0 1 16,-8 0 0-16,6 0 2 0,11 0-2 15,-4 0 0-15,5 0-1 0,3 0 0 16,8 0-1-16,9 0 0 0,-1 0 0 16,-6 0-1-16,-4 0-12 0,-2-2 14 15,2 2-15-15,0 0 14 0,0 0-22 16,4 0 23-16,0 0 0 0,1 0 1 15,-1 0 0-15,0 0 1 0,0 0 21 16,0 0-10-16,0 0-8 0,-4 0 20 16,2 0-21-16,-4 0 43 0,2 0 18 15,-4 0-22-15,0 0-27 0,-8 0 16 16,-9 0-13-16,-6 0-16 0,0 0 28 16,19 0-29-16,-4 0-1 0,6 0-15 15,-5 0 13-15,-1 0 0 0,1-2-1 16,1 1 1-16,2 1-12 0,0 0 13 15,14 0 1-15,6-1 0 0,-3 1 0 16,-9 0 0-16,-11 0 0 16,7 0 2-16,-2 0-1 0,0 0 1 15,0 0 1-15,-1 0-2 0,-1 0-1 16,2 0 10-16,-2 0-10 0,1-1 0 16,-3 1-1-16,-8 0 0 0,3 0 0 15,5 0-1-15,14 0 2 0,0 0 0 16,0 0-1-16,-10-1 1 0,2 0 0 15,0 0 0-15,0 1 0 0,-2-1-1 16,-1 1 1-16,-7 0-1 0,-7-2 0 16,7 2 1-16,3-1-1 0,9 1-1 15,7 0 0-15,-10 0 0 16,-11 0 1-16,-9 0-2 0,-4 0 0 16,-2 0-9-16,15 0 0 0,9-2 10 15,16 2 1-15,1 0 1 0,-12 0 0 16,-17 0 0-16,5-2 0 0,4 2 0 15,10-1 0-15,-2 1-1 0,-15 0 0 16,3 0 1-16,3 0 0 0,9 0-3 16,0 1 3-16,-16 0 0 0,-13 0-1 15,-2-1 0-15,8 0 1 0,4 0 4 16,9-2-1-16,-1 0 9 0,1 0-11 16,0 2 0-16,-1-2 0 0,-3 2 14 15,1 0-15-15,1 0 0 0,-1 0 0 16,-1 0-2-16,-1 0 1 0,-1 0 1 15,1 0 0-15,-1 0-1 16,1 0 0-16,0 0 1 0,1 0 2 0,-1 0-1 16,-1 0 2-16,3 0 12 15,-1 0-15-15,-1 0 18 0,1 0 7 16,-1 0-7-16,1 0-3 0,1 0-13 16,-5 0-1-16,1 0 0 0,-2 0 0 15,1 0-1-15,-3 0 0 0,2 0 1 16,-1 0-1-16,1 0 0 0,-4 0 1 15,2 0-1-15,-1 0-2 0,3 0 2 16,-2 0-1-16,3 0 1 0,-3 0 0 16,0 0 0-16,3 0 0 0,-1 0 0 15,-2 0 1-15,3 0 0 0,-1 0-1 16,-2-2 1-16,2 2 0 16,-3 0 0-16,1-2 1 0,0 2-2 15,0 0 0-15,1 0 0 0,-5 0 0 16,-2 0 1-16,0 0-1 0,0 0-1 15,-2 0-2-15,-2-1 2 0,2 1-2 16,-2-1 0-16,-2 1 1 0,0 0 0 16,2-2-1-16,-7 2 0 0,3 0 0 15,2 0 0-15,2 0-9 0,0 0 10 16,0 0 0-16,-2 0-10 0,2 0 12 16,2-1-2-16,0 1 1 0,-2 0-11 15,2-1 12-15,-2 1 0 0,2 0 0 16,-4 0-3-16,-3 0 1 0,-1 0-10 15,0 0 11-15,-7 0-1 0,3 0 1 16,-7 0 0-16,3 0 1 0,-7 0 0 16,2 0 1-16,-1 0-1 0,1 0-2 15,-4 0-13-15,3 0-6 0,3 0-22 16,-2 0-9-16,1 0 19 0,3 0 18 16,-4 0 13-16,5 1-11 15,-3-1 12-15,-3 0 1 0,1 0 0 16,-2 0-1-16,0 1-14 0,-6 1-31 15,-2-2-73-15,0 1-80 0,0 0-214 16,0 1-865-16,0-2-997 0</inkml:trace>
  <inkml:trace contextRef="#ctx0" brushRef="#br0" timeOffset="45294.367">12264 9384 1527 0,'0'0'1071'0,"0"0"-990"0,0 0-29 15,0 0-20-15,0 0-32 0,0 0 0 16,0 0 3-16,0 0 81 0,-37-54-33 16,25 36-32-16,-7-2 17 0,5-1 21 15,-7-2 30-15,4 2 31 0,-1-3 13 16,-5 1 6-16,7-1 2 0,-7 1-22 16,-2 1-19-16,2 0-29 0,-4 2-19 15,-2-1-3-15,-2 0-6 0,-2 0-9 16,0 1 0-16,-6-2-29 0,2-1 9 15,-4 2-12-15,-5-2 2 0,5 2 0 16,-9-2 11-16,-2-1-10 16,-10-1 0-16,-8-1-1 0,0-2 11 15,4 8-1-15,6 3 4 0,4 4 5 16,4 1 1-16,-6 3 0 0,0-2-3 16,-1-1 6-16,1 0-13 0,-6-2 4 15,-3 0-1-15,1-3-12 0,-4 0 10 16,-4-5-10-16,-3 1 15 0,5 0-5 15,-9 0 2-15,3 0 7 0,1 0-7 16,-4 0 1-16,3 1-4 0,-5 3-10 16,3 1 14-16,-7 0-13 0,4 3 12 15,-4 0-14-15,5 1 2 0,-7-3 1 16,2 6-2-16,0-4 0 0,-4 2 1 16,-2-3 9-16,2 0 4 0,-2-1 2 15,0-1-3-15,-4-1 1 16,-2-1-1-16,2-4 4 0,-3 1-1 0,1 0 13 15,-2 1-9-15,0 0 2 16,1 3-8-16,-3 2-13 0,2-1 12 16,-5 3-13-16,5 1-1 0,-2 1 0 15,-1 3 1-15,-1 1-1 0,2 2-1 16,-1 2 1-16,-1 0 0 0,1-1 1 16,-1 2-2-16,0-3 0 0,1 0 0 15,-1 1 1-15,-3-2 0 0,1 3 0 16,1 0 1-16,5 2 11 0,-4 1-12 15,3 1 11-15,1 5 10 0,-2 1 11 16,1 3 1-16,3 3-6 0,0-2-4 16,2 6-3-16,2 0 4 0,-5 0-1 15,1 1-5-15,0-2-4 0,2 0 3 16,0 1-15-16,2-2-1 0,0 1 11 16,2-2-12-16,0 0 2 0,0 0-2 15,-1 1-1-15,1-1 2 0,3 5-2 16,1-3 21-16,0 5-3 15,2 0-5-15,2 4-10 0,0-2 9 16,5 5-10-16,-3 0-1 0,2 1 0 16,3 4 1-16,-1 0-1 0,3 4 0 15,1 1 2-15,3 1 9 0,4 2-10 16,0-1 0-16,4 0 10 0,2 3-9 16,0-2 13-16,4 0 2 0,2 4 9 15,2 1-2-15,7-6-7 0,9-6 6 16,7-3-11-16,-4 7-13 0,-10 13-27 15,-9 12 15-15,-4 6 11 0,9-1-1 16,11-8 1-16,7-3 1 16,0-2 1-16,9 2 1 0,-3 0 0 15,2 0 10-15,9 1-10 0,-5-1 1 16,9 2 15-16,-1-2-15 0,3 2-3 16,4-3-11-16,4 2-1 0,0-1 10 15,4 0 1-15,8 1 1 0,1 2 2 16,3-4 13-16,3 1 1 0,4 1-1 15,2-1-3-15,-1 0 3 0,7-3 0 16,2 0-12-16,3-2-1 0,5 1-2 16,-6-10-45-16,-2-6 33 0,6 5 10 15,9 5 0-15,12 7 1 0,8 3 1 16,-4-8 0-16,-4-7 1 0,4 0 2 16,2-4-1-16,0-1 1 0,7-1 12 15,1-1-14-15,3-2 2 0,3-2 12 16,3-1-14-16,4 0 11 0,2-4-10 15,0 3-2-15,2-2-3 0,2 1 0 16,2-2 0-16,2 1-9 0,4-4 11 16,3 1 0-16,1-2 0 15,0 1-1-15,5-2 0 0,-3 1 0 16,3-1 0-16,4 1-1 0,-3 0 0 16,7-2 1-16,-2 1-1 0,0-2-9 15,-1 0 10-15,3 0-1 0,0-2-16 16,-2 0 1-16,4-3-6 0,2 1 2 15,-2-2 19-15,1-1-15 0,-3 1 16 16,4 0 0-16,-4-1 2 0,6 2 1 16,-2-1 2-16,4 1 12 0,-8 0-12 15,4-1 13-15,2-3-1 0,-4 2 3 16,2-3 3-16,0-2-2 0,-2 1-1 16,-2-4-6-16,-1 0-9 15,-1-1-1-15,0 0-2 0,0-3 0 16,-3 0-2-16,3 0-13 0,-2 0 13 15,-1-3 0-15,-1-1-10 0,4-2 11 16,-7 0-2-16,5-1 1 0,0-1 0 16,-7-1-2-16,1-1 2 0,1-4-1 15,-1 0 1-15,-7-2 2 0,5-3 0 16,-1 0 0-16,-4-6 1 0,-2-1 1 16,-1-1 0-16,-1-4 2 0,-4 2 8 15,2-2-11-15,-6 3 0 0,0-5-1 16,0-1 0-16,-9 0 0 0,5-2-2 15,-9 0 1-15,3-1 0 0,-5-3-1 16,-3 0 1-16,5-3 0 0,-8 0 0 16,5 0 1-16,-3-2-1 0,-4-2 1 15,-2 0-1-15,-2-3-24 0,-4 3 10 16,2-2 14-16,-2-2 0 0,-6 1 1 16,3-1 1-16,-5-2 2 15,-2-1 0-15,-5 2 9 0,0-2-10 16,-1 2 0-16,-5-3 0 0,-2 2 10 15,-4-4-9-15,0 2-3 0,-4-2 0 16,-6 0-1-16,1-2-24 0,-5 1 4 16,-1-2 9-16,-7 1 10 0,3 2 0 15,-6 1 2-15,1 1 0 0,-7 10 2 16,0 5-1-16,0 8 2 0,0 1-1 16,0-6 1-16,-7-5-1 0,-1-7 0 15,-6 0-2-15,1 1-34 0,-7 0 31 16,1-1 0-16,-6-1 3 15,-2 3 0-15,-4-4 3 0,-2 1 16 16,-2 1-7-16,0 2 0 0,-4 1-9 16,-9 2 12-16,5 2-3 0,-13-4-9 15,-6-2 0-15,-13-3 10 0,-1 4-11 16,4 6-2-16,1 9-2 0,7 5-20 16,-2 2 10-16,-2 2 0 0,0 2 10 15,-7-1 1-15,3 3 1 0,-1-4 0 16,-1 2 1-16,-7 0 0 0,3-5 1 15,-7 5 0-15,2-5 1 0,-5 1 0 16,-3 3 15-16,4-3-16 0,-6 2 14 16,0-1 2-16,-2 6-6 0,-2-5 0 15,-3 4-10-15,-1 1 1 0,-2-2-1 16,-3 2 0-16,5-1-1 0,-7 3 1 16,-1-2-1-16,1 1 1 0,1-1 0 15,-7 2 0-15,1-2-1 0,3-1 0 16,-6 3 1-16,3-2 0 0,-3-3 1 15,2 1 0-15,-2 0 16 16,1 2-1-16,-5 3 3 0,4 1-20 16,-2-1 14-16,4 6 1 0,-3 2 5 15,1 1 9-15,-4 3 55 0,2 3-28 16,0-2-29-16,0 0-25 0,1 2 0 16,-3 0-2-16,4 0 1 0,-6 0-1 15,2 0-1-15,0 0 0 0,0 0 0 16,0 0-1-16,3 0 1 0,-5 0 1 15,0 0-1-15,2 0 0 0,0 0 1 16,0 2 1-16,2 3 1 0,0 1 0 16,1 1 12-16,-3 0-12 0,2 2 18 15,2 2-6-15,0 0-3 0,3 5 0 16,1-2 0-16,0 4-9 0,3 2 10 16,1 2-10-16,-1 0 9 0,3 1-12 15,5 1-21-15,0 2 8 0,2 1 11 16,-1 2-1-16,5 2 0 15,-4 0 0-15,10 4 1 0,-2-1 2 16,4 1 0-16,3 2 1 0,1 1-1 16,0 0 0-16,3 3-1 0,1 0 1 15,3 0 0-15,-1 2 0 0,5 1 1 16,4 3-1-16,-1 0 0 0,7 3-2 16,2 3 1-16,5 0-2 0,1 1 0 15,4 3-30-15,3-1 9 0,3 0 9 16,-1 2 14-16,5-1 0 0,3 1 1 15,2-1 1-15,4 1 1 0,2-3-2 16,2-2-1-16,5 2 0 0,1-1-1 16,2 0-10-16,5 1 11 15,1-1-1-15,3-1-32 0,6 1 7 16,4 2 0-16,0-1 12 0,8 0 0 16,7 0-4-16,-5-7 17 0,4-10-1 15,-1-6 3-15,3-1 0 0,5 6 3 16,4 4 0-16,8 6 16 0,2 0-16 15,4-3 9-15,11 7-12 0,6 4-31 16,16 8 19-16,3-4 10 0,-3 0 0 16,-2-8 2-16,-6-3 0 0,7-4 1 15,-1-1 1-15,2-2 0 0,5-4 13 16,-1-6-12-16,3 2-1 0,1-2 0 16,1-2 2-16,6 0-2 0,0 1 0 15,1 1 0-15,6-3-1 0,1 3 1 16,0-1 0-16,4 3-2 0,0-2 0 15,0 3-16-15,5-2-2 0,-3 2 3 16,4-4 13-16,-1-2-1 16,3-1 0-16,-1-2 0 0,-1-2 1 15,3-2 1-15,-1 2 0 0,3-2 0 0,1 2 0 16,3 1-1-16,2-2 0 16,2 0 1-16,-1 3 0 0,3 0 0 15,0-3 1-15,2 3 0 0,0 0 1 16,4-5 0-16,0 4 1 0,-4-1 0 15,4-2 0-15,0 3 1 0,1-4 0 16,1-1-1-16,-4-2 0 0,0-5-2 16,2 0 0-16,-2-4-1 0,-2 0-2 15,4-3-18-15,-2-5 9 0,2 0 10 16,-4 0 1-16,-2-6 1 0,4-2 2 16,-6-3 1-16,2 0 9 15,2-3-9-15,-5 4-1 0,1-5-2 16,-4 2-1-16,4 0-1 0,-5-2-1 15,3 0-9-15,-4 0 11 0,4-2-2 16,-7 3 1-16,3-3 1 0,-1 1-1 16,-3-6 2-16,1 3 0 0,3-3 1 15,-4-2 2-15,-5 0 0 0,2-3 9 16,-1-1 0-16,-3 0-9 0,-2-4 15 16,0-3-3-16,1 2 7 0,-3-2-4 15,-2 1 3-15,0 0-9 0,-4-1-9 16,0 0 0-16,-4 4-2 0,4-3-1 15,-9 1 0-15,5-1-2 0,0 0 0 16,-4 0-1-16,3 0-12 0,-5 1-21 16,2-3-31-16,-3 4 27 0,3-4 16 15,-4 0 22-15,-3-1 2 0,5-2 0 16,-9 0 12-16,-2-4 0 0,-1-3 1 16,-5-1 8-16,-2-3 9 15,-4 1 3-15,-9-3 1 0,1 2-4 16,-9 6-18-16,-8 4-10 0,-8 7 1 15,-6 3-1-15,10-17 0 0,2-9-2 16,0-16-30-16,-7 0 3 0,-13 2 2 16,-9 5 7-16,-2 5 6 0,-11-1 9 15,-7 0-12-15,-3 0-3 0,-4-1 6 16,-8 0 0-16,-2-1 10 0,-4 0 0 16,-7 1 0-16,1 2 0 0,-7 0-25 15,1-1 3-15,-5 1 21 16,-4-3 3-16,-2 2 1 0,-4 3 17 15,-3 1 6-15,-3 1 16 0,-2 0 5 0,-9-1-15 16,2 3 1-16,-8-1-7 16,1 1-9-16,-8 2-15 0,-1 3-13 15,-6 0-8-15,0 4 6 0,-5 1 3 16,1 1 9-16,-1 2 0 0,-8 3-10 16,5 4 12-16,-9 2 1 0,2 3-2 15,-6 2-10-15,-2 0 11 0,0 3-1 16,-4-3 1-16,-3 5-1 0,-3-1-1 15,-5 2 1-15,3 2 2 0,-5 5-2 16,-6 0-37-16,5 1-28 0,-13-2-27 16,-1-4-34-16,-3-3-46 0,-8-3-92 15,-5-4-262-15,42 5-548 0,4 0-549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01:34.9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158 3288 1914 0,'0'0'133'0,"0"0"55"0,0 0-81 16,0 0-10-16,0 0 3 0,0 0-26 15,0 0-61-15,0 0 62 0,0 0 69 16,2-38-12-16,-12 22-23 0,-1 1 293 16,-1-1-193-16,-3-2-23 15,1 0-42-15,-5 0-8 0,3 0-6 16,-7 1-37-16,2 0-9 0,1-2-13 15,-7 1 6-15,-2-2 0 0,-2-2 0 16,-2-3-9-16,-4 0-13 0,2-4-9 16,-7 0 6-16,-3-3-12 0,-1 1 2 15,1-3-2-15,-11-3-9 0,-8-3-7 16,-6-2-3-16,-5 2-19 0,9 9 20 16,4 6-10-16,4 6 0 0,2 4 3 15,1 0-3-15,-3 1 4 0,-4 3-13 16,2 0 15-16,-2 2-3 0,-4-2 22 15,1 2-7-15,-3-3 6 0,0 0 25 16,-2 0-6-16,-1-1-31 0,3 0-9 16,-6 1-12-16,1 1 0 0,1 0 12 15,-2 1-3-15,1 2 1 0,1 1-10 16,-2-1 9-16,-1 2-9 16,3 1-2-16,-3-1-1 0,-1 3 1 15,2 1 1-15,1 2-2 0,1 0-3 16,2 4-9-16,-7 3 12 0,1-1 3 15,1 1 9-15,1 0-12 0,1 2 0 16,-1-2 0-16,2 1-2 0,-1 4 1 16,1 3-1-16,2 1 0 0,1 4 0 15,1 4 1-15,2 1-2 0,2 3 1 16,2 1 0-16,4 0 1 0,-2 2-10 16,2 4 11-16,2-5 1 0,1 4 2 15,-1-1 0-15,10-5 0 16,5-5 12-16,10-6-13 0,2 2 1 15,-12 3 0-15,-1 4 0 0,-5 5 9 16,1-2-11-16,3 4 0 0,4 3 0 16,1-1 2-16,5 4 9 0,2 2-10 15,4 5 13-15,5-1-13 0,1-1-2 16,2 4-25-16,5-3 13 0,-5 1 10 16,7-2 0-16,-2-2 1 0,3-3 1 15,1-2 0-15,0 1 0 0,1-3 1 16,7 3-1-16,0-1-2 0,2 1-13 15,4 1 3-15,7 3 0 0,3 1 10 16,5 2 0-16,3 0 2 0,5 3 2 16,4 2-2-16,2-3-10 0,5 2-2 15,1 0 9-15,4-2 2 0,1-1 1 16,9 6 1-16,11 6 2 0,13 6 0 16,-3-2 9-16,1-5 4 0,-5-5-14 15,-2-5 1-15,-2 0 12 16,5-1-14-16,1-2 11 0,-2-4-11 15,5-1 2-15,-1-3-3 0,7-1-15 16,-3-4-3-16,7-1-1 0,-2-4 7 16,6 0 9-16,0 0 0 0,2-4-12 15,2-1 14-15,2-3 0 0,4 1 0 16,0-1 1-16,0 0 2 0,5-2-1 16,-1 3 0-16,0-2 1 0,1-1-1 15,5 1 1-15,-3-3-1 0,-1 0-1 16,1-1 0-16,-3-4-1 0,2-1 1 15,-1-3-1-15,-3-2-1 0,0-3 1 16,-2 0-1-16,1-5 1 0,-3-3 1 16,-2-4-12-16,-4-5 12 0,-2-3-1 15,2-1 1-15,-7-6-1 0,-1-6 0 16,-2-2 0-16,-3-5-1 0,-5-2 1 16,-3-5 0-16,-2-1 0 15,-6-3 1-15,-2-4 0 0,-8-4 1 16,0-2 1-16,-7-2 1 0,-2 0-3 15,-1 0 0-15,-5 0-48 0,-2 0 32 16,-2 1 14-16,-2 0 0 0,-2 2 2 16,-6 0 0-16,-2 1 2 0,-3 0 10 15,-8-1-9-15,1-1 12 0,-5 0-3 16,-4-3-9-16,-2 0-3 0,-8 0-9 16,-5 0-6-16,-7-5 15 0,-1 3 3 15,-8 0 18-15,-6-1-6 0,-4 1 6 16,-7-1-9-16,1 2-9 0,-11 1 15 15,4 2-15-15,-4 4 9 0,-6 1-12 16,0 3-34-16,0 1 13 0,-6 0 19 16,-2 3 1-16,-2-2 1 15,-3 2 0-15,-8 0 12 0,3 1 0 16,-7 1 0-16,-2 0 1 0,2 3 2 16,-8 4 3-16,0 3-15 0,2 3 12 15,-4 8-12-15,-2-1 10 0,0 9-13 16,-1-1-36-16,-1 5 21 0,2 2 13 15,-5 0 1-15,3 2 1 0,-2 0 0 16,-1 2 1-16,1 1-1 0,-4 0 3 16,1 3 12-16,1-1-13 0,-1 2-1 15,5 3 14-15,-4 1-12 0,-1 0 0 16,3 1 0-16,-1 6 18 0,5 4-3 16,0 2 1-16,2 4-1 0,2 3-6 15,6 4 6-15,-2 3 3 0,4 2 6 16,2 4-2-16,5 4 56 0,1 1 1 15,5 2-31-15,-1 2-20 16,5 0-31-16,2 2-15 0,2-1 12 16,4 1 1-16,4 5 1 0,-2-2 1 15,6 4 0-15,2 1 2 0,7 3 10 16,4-1-10-16,8 4 1 0,2 1 12 16,6 5-3-16,6 0 3 0,5 4-3 15,5 1 0-15,5 2-12 0,4 1-39 16,2-2 18-16,11 4 11 0,1-4 10 15,7 2 2-15,2-4 13 0,6 1-3 16,4 0 6-16,4-3 3 0,4 0-9 16,7 0 3-16,3-2-15 0,3-2-39 15,4-1 18-15,4-3 18 0,0 0 1 16,4-6 2-16,7-3 0 0,1 0 1 16,2-7-1-16,5 2-3 15,4-3-15-15,6-2 15 0,2-2-9 16,4-4 12-16,2 1 0 0,2-4 0 15,5-1-2-15,1-2-13 0,7 1-3 16,-4-2 3-16,10 0 13 0,-7-2-1 16,9-2-9-16,-6-2 11 0,2 2-1 15,0-4 1-15,-1-1 0 0,1-3 1 16,2-1 0-16,0-4 0 0,-4-2-1 16,0-5 0-16,-5 0 1 0,5-2-3 15,-4-1 1-15,1-4-1 0,1-3-10 16,-9-2 10-16,3-3-12 0,-5-1 13 15,-4-8-1-15,-3-5 0 0,-6-2 2 16,-1-9-1-16,-8-4 2 0,-7-7 0 16,-1-7 2-16,-7-5 1 0,-8-5 12 15,-4-4-13-15,-1-5-2 0,-7 1-48 16,-9-5 24-16,0 0 12 16,-4-1 12-16,-4 1 1 0,-2 2 11 15,-10 1 0-15,-1-1 6 0,-10 2-6 16,-4-2 0-16,-2 1-12 0,-8 2-39 15,-13-2 12-15,-1 2 9 0,-13 3 15 16,-7-1 0-16,-5 2 1 0,-15 0 0 16,-7 0-13-16,-15-3-31 0,-7-2-14 15,-17-5-34-15,-12-4-64 0,-10-6-94 16,-15-6-123-16,-3-3-271 0,36 22-693 16,-4 2-1287-16</inkml:trace>
  <inkml:trace contextRef="#ctx0" brushRef="#br0" timeOffset="7267.628">7837 5427 254 0,'0'0'274'0,"0"0"-251"16,0 0 985-16,0 0-680 0,0 0-140 16,0 0 39-16,2-53 29 0,-2 46-69 15,0 0-43-15,-2 0 1 0,2-1 34 16,-2 4-16-16,-1 1-30 0,1 0 6 16,2 2 13-16,-2 1 8 0,2 0 23 15,0 0 7-15,0 0-26 0,0 0-41 16,-2 4-30-16,2 2-29 0,0 8-27 15,-2 2-6-15,0 4-3 0,2 6 11 16,-2 2-2-16,2 1 0 0,-2 1-1 16,2 1-8-16,-2 0-7 0,0 2 4 15,2-1-1-15,-2 4-6 0,-2 3-17 16,2 0-1-16,2 5 13 0,0 7 11 16,-2-5 3-16,2 3 4 15,0 1-1-15,0-7 4 0,0 9-4 16,-3-1-2-16,3-1 2 0,-2 1-15 15,2-2-3-15,-4 1-9 0,0-1 10 16,2-1-11-16,0-1-2 0,0 1-1 16,0-2-21-16,0-1 7 0,0 1 12 15,-2-2-9-15,2 0 12 0,-1 3 0 16,1-3 0-16,0 3 1 0,-2-3 1 16,2 3 1-16,-2-1 9 15,2-1-11-15,0 1 1 0,-2-2 0 0,-3 0 0 16,3-4-1-16,0 1-1 15,0-2-26-15,0 0 8 0,2 0 6 16,-2-1 10-16,4-1-1 0,-4 1 3 16,2-1 2-16,-5-1-2 0,7-4 2 15,-2 1-1-15,-2-4 0 0,4-3 1 16,-2-1-1-16,2-3 0 0,0 0 1 16,0-3 8-16,0 0-10 0,0-3-1 15,-2 3 1-15,2-3-1 0,-2 0 0 16,2-1 0-16,-2 1 0 0,2-3-2 15,-2-4 1-15,2 0 2 0,0-2-1 16,0-4 0-16,0 0-2 0,-2-3-31 16,2 0-8-16,0 0 5 0,0 0 3 15,0 0-5-15,0 0 11 0,-2-2 25 16,2 1-12-16,-2-5 3 0,0 1 11 16,-1-3 1-16,-1 1 2 0,2-5 1 15,0-4 9-15,0-2-9 16,-2-1 0-16,2-4 0 0,-4 2-1 15,2-4-1-15,2 2-1 0,-7-1 0 16,5 4 0-16,-2-3 2 0,0 3 1 16,0-1 0-16,1 3 0 0,-3 3-3 15,4 1 0-15,0 5-2 0,0 1 0 16,0 5-1-16,-1-1 0 0,5 2 0 16,-2 1 0-16,0 0 0 0,0 1-12 15,2-1 14-15,-4 0 0 0,4 1 1 16,0-1 2-16,0 1 13 0,0 0 13 15,0 0 14-15,0 0-5 0,0 3-37 16,0 1 0-16,0 0-15 0,4 2 13 16,-4 1-1-16,2 4-10 0,0 2 12 15,0 0-1-15,-2 4 2 16,3 2 2-16,1-1 0 0,0 4 1 16,0-2 1-16,0 3 8 0,0-2-11 15,2-1 2-15,-1 2 0 0,-1-5 12 16,-2 0-12-16,0-2-2 0,-2-2 1 15,2-2-2-15,0 1-1 0,0-4 0 16,0 2 0-16,0-4 1 0,0 1 1 16,0 0 1-16,4-1 0 0,-1-1 1 15,-3-2 9-15,2-2 1 0,4-1-11 16,-2 0-2-16,3-2-2 0,-1-7-11 16,0-2 1-16,0-5 10 0,5-4 2 15,-3-2 1-15,2-5 2 0,1-1 16 16,3-1-7-16,-1-1 3 0,-3 0 3 15,5 1 3-15,-7 3-2 0,5 0-4 16,-3 5-3-16,-4-1-10 0,3 4 1 16,-1 1-1-16,-4 3-2 15,0 4-2-15,3 0-1 0,-5 6 0 16,-2 3-12-16,4 1-34 0,-4 0-85 16,0 0-43-16,-2 0-96 0,2 0-246 15,0 0-712-15,5 0-1199 0</inkml:trace>
  <inkml:trace contextRef="#ctx0" brushRef="#br0" timeOffset="37880.089">6137 10042 222 0,'0'0'323'0,"0"0"-1"0,0 0-48 16,0 0-40-16,0 0-6 0,0 0-3 15,0 0-27-15,0 0-56 16,0 0-32-16,46 0-6 0,-42-5 6 0,4-2-75 16,-2 0-22-16,1-3 293 15,1 2-87-15,2-2-136 0,-1 0-32 16,-1 1 23-16,6-3 18 0,-5 2 3 16,1 1 10-16,-2-4 3 0,3 2-17 15,-1-2-22-15,0-1-9 0,-2 0-3 16,-1 1-10-16,1-4-13 0,-2 0-1 15,0 0 4-15,1-2-9 0,-5 1 0 16,-2-2-3-16,0 2 3 0,0 2 3 16,0-1-12-16,0 3 12 0,2 0-3 15,-4 1 0-15,2 0-3 0,-7 3 6 16,5 3 0-16,-4-1 0 0,0 1 6 16,2-2 0-16,-2 6 0 0,-3-5-3 15,3 0 9-15,-2 2-3 16,0 0-9-16,1-2-3 0,-3 3-7 15,2-2 1-15,0 2-1 0,1-1-5 16,-3 1 2-16,0 1-3 0,1 0 1 16,1 1 2-16,0-1 7 0,-3 1-10 15,3 1-3-15,0 0 3 0,-2 0 1 16,1-1-1-16,1 2-3 0,-4 0 0 16,1 0 4-16,3 0-1 0,-4-1-3 15,1 1-10-15,1 1 1 0,0 0 10 16,-1 0-11-16,3 0 10 0,-2 0-9 15,1 2 9-15,1 2-9 0,0 0-1 16,0 1 10-16,-1 1-9 0,1 1 0 16,0-2-1-16,0 1 1 0,-1 2 10 15,1-1-11-15,0 1 1 0,0 0-2 16,1 0 1-16,-1-1 0 0,0 0 0 16,2 2 0-16,-3 1 0 0,1-2-1 15,2 2 0-15,0-2 1 0,1 3 0 16,-1 1 10-16,2-2-10 0,2 3 0 15,-2 2 1-15,-2-2-2 16,4 1 1-16,0-1-2 0,-3 3 1 16,5-3-1-16,-2 2-3 0,-2-2 0 15,2 1 0-15,2 1 1 0,0-1 2 16,0 0 1-16,0 2 0 0,0 2 0 16,6-2 0-16,-4 2 2 0,1 0-1 15,3-1 0-15,-2 2 1 0,2 0 10 16,0-1-12-16,3 1 11 0,-1-3-9 15,2 1 12-15,3-3-12 0,-3 0 18 16,2-2-5-16,3 0 2 0,1-2 3 16,5-2 31-16,0-5 9 15,1-3-49-15,5 0-12 0,-27 0-37 16,60-18-66-16,-27 1-122 0,0-3-119 16,-6 4-354-16,13-10-1004 0</inkml:trace>
  <inkml:trace contextRef="#ctx0" brushRef="#br0" timeOffset="38814.327">6129 9141 88 0,'0'0'1290'0,"0"0"-1027"16,0 0-42-16,0 0 49 15,0 0-66-15,0 0-4 0,0 0 87 16,0 0-107-16,0 0-39 0,-21-33 9 15,21 27-1-15,0-3 7 0,0 2 8 16,0-3-16-16,3 0-10 0,1-1-6 16,2 2-20-16,0 1 6 0,4-1-3 15,1 0-29-15,1 4-21 0,-4 1-7 16,1 4-2-16,-1 0 2 0,0 4-3 16,-4 4-21-16,0 4-34 0,-1 1-1 15,-1 3-18-15,-2 2 1 0,0 0 15 16,0 3-12-16,0-3 2 15,-2 2 10-15,-3-2 1 0,1 0 2 16,2-1 1-16,0-1 1 0,-2-4 20 16,4 0 12-16,0-2 21 0,0-4 15 15,0 0 15-15,0-2 65 0,6-1-26 16,-2 0-36-16,3-2-24 0,1 0-19 16,0-1-26-16,0-1-19 0,3-3-11 15,1-2-8-15,1-1-11 0,-3-2-9 16,2 2-71-16,-1-3-75 0,-1 2-84 15,-2 1-149-15,3-2-316 0,-9 5-733 16,6-2-857-16</inkml:trace>
  <inkml:trace contextRef="#ctx0" brushRef="#br0" timeOffset="39198.809">6435 9190 2267 0,'0'0'416'15,"0"0"-248"-15,0 0 56 0,0 0 3 16,4-54-23-16,-2 38 27 0,-2-2 55 15,-6 2-51-15,2-2-86 0,-2 1-62 16,-5 2-38-16,1 5-18 0,2 1-29 16,-3 8 1-16,5 1 19 0,-2 3 12 15,2 9 9-15,0 3-6 16,4 3-9-16,-3 7-7 0,5-2 7 16,-2 1-1-16,9-1 1 0,-3-2 9 15,4-4-4-15,0 0-5 0,5-7-10 16,-3-3 1-16,2-4-19 0,1-3 0 15,-3-3-58-15,5-10-120 0,-5-2-112 16,0-5-182-16,-4 4-505 0,3-9-849 0</inkml:trace>
  <inkml:trace contextRef="#ctx0" brushRef="#br0" timeOffset="39631.896">6493 8964 1937 0,'0'0'984'0,"0"0"-798"15,0 0 51-15,0 0 105 0,0 0-71 16,0 0-26-16,0 0 13 0,33-51-24 15,-25 45-71-15,1-1-71 0,-1 3-25 16,2-1-18-16,-2 1-18 0,3 2-10 16,-1 2 0-16,-6 0-2 0,0 2-19 15,1 7-3-15,-3 2-43 0,-2 2 6 16,0 7 16-16,0 0 12 0,-2 0-10 16,-3 1 20-16,3 2 2 0,0-2 0 15,0-3 25-15,0 0 33 0,0-3 9 16,-2-1 9-16,4-3 18 0,0 0 43 15,0-4 18-15,6 0-31 0,-4-3-28 16,4 0-17-16,-1-3-28 0,3 0-23 16,2-1-28-16,-2 0-4 15,3-2-20-15,-1-1-9 0,0-2-15 16,1 1-61-16,-1 1-54 0,0-3-68 16,-3 1-64-16,-1-1-199 0,-2 1-592 15,2-3-677-15</inkml:trace>
  <inkml:trace contextRef="#ctx0" brushRef="#br0" timeOffset="39966.311">6724 9011 2583 0,'0'0'489'0,"0"0"-339"0,0 0 147 16,0 0-7-16,0 0-79 0,19-57-20 16,-13 39 30-16,3 2-33 0,-5 1-77 15,2-3-59-15,0 3-15 0,-2-1-3 16,4 2-12-16,-3 2-7 0,-3 3-12 16,0 2 15-16,0 3 4 0,0 4 30 15,0 0 12-15,0 7-52 0,-2 6-12 16,4 7-27-16,-2 7 14 0,2 3 13 15,3 3 0-15,-3 0 0 0,0-2-36 16,0-5-22-16,2-4-50 0,-2-5-51 16,0-3-61-16,5-5-97 0,-5-5-212 15,0-1-567-15,4-3-823 0</inkml:trace>
  <inkml:trace contextRef="#ctx0" brushRef="#br0" timeOffset="41684.443">9631 9551 466 0,'0'0'473'16,"0"0"-121"-16,0 0 71 0,0 0-73 16,0 0-129-16,0 0-140 15,0 0 42-15,0 0 299 0,0 0-195 16,-19-16-83-16,15 9 63 0,-2-3 27 15,-4-4-29-15,1-2-51 0,1 0 2 16,-2-1 18-16,-3 0-25 0,3 1-35 16,2 2-31-16,-5 4-19 0,3 1-8 15,2 1-10-15,-3 4-7 0,1-2-5 16,2 2 0-16,-3 2 2 0,-1 0 1 16,4 1 0-16,-5-1 8 0,-3 1 4 15,3-2-9-15,-3 2-10 0,6 1-3 16,-9-2 7-16,7 1-1 0,-7 0 1 15,2-1 2-15,-1-1-3 0,1 0 7 16,-6 0 2-16,7 3-14 0,-5-4-1 16,3 2-9-16,1 1-16 0,-6 0 13 15,7 0-13-15,-7 1 10 0,2 0-9 16,5 0 0-16,-3 0-1 0,1 2 1 16,-1 1 0-16,5 1 16 0,-5 3-16 15,5 1 15-15,-5 0-17 16,4 3 1-16,-3-1 10 0,3 2-10 15,-1-5-2-15,1 4 0 0,-1-3 0 16,-1-1 0-16,3 0 0 0,-3 1 0 16,1-2 1-16,3 1 1 0,1 1 0 15,-2-1 1-15,1 2 0 0,-1 1 9 16,3 1-9-16,3 2 9 0,-2 1 0 16,-1 3 0-16,3 1-10 0,4 3 0 15,-4-2 10-15,1 3-11 0,3 0-1 16,-2 2 0-16,2-2 2 0,2 1 1 15,0 1-2-15,2 1 1 16,-2-2-2-16,-2 2-15 0,2-1 3 16,0-4 10-16,-3 0 1 0,5 0 0 15,0 0 0-15,0-3 1 0,0-1 0 16,0 1 3-16,0 0 12 0,5 0-13 16,-1 1 1-16,2-1 9 0,-4-1-8 15,6 1-1-15,0-1 12 0,7 0-3 16,-5-1-10-16,5-2 10 0,-1-1 0 15,5 1 0-15,-5-4-10 0,9 1 1 16,-6-1 15-16,3 0-6 0,-1-2 6 16,4 0 3-16,-1-1 4 0,-1 1-1 15,2-2-6-15,2 1-3 0,-1-2-13 16,-1 0 0-16,2-2-1 0,2 1 0 16,-2-3-1-16,-3 0 1 0,3 0-2 15,2 0 2-15,-2 0-2 0,-5 0 1 16,5-3-1-16,0 1 0 15,-4 0-1-15,2-4 2 0,-1 3-1 16,-3-1-1-16,2-1 0 0,-1-1 2 16,-5 2 0-16,5-2 1 0,-7-1-1 15,-13 7-2-15,31-21-1 0,-19 9-12 16,3-2 14-16,-3-4-2 0,2-1-9 16,-1-3 9-16,-3 1-9 0,5-3 10 15,-7 0 2-15,4 0-1 0,1 1 1 16,-5-2 0-16,4 0 0 0,1 5-1 15,-3 0 1-15,3 1 1 0,-1 3 0 16,-2 2 1-16,1 1 0 0,-1 2-2 16,-2-2-1-16,-2 2-2 0,3-1-15 15,-7-2 2-15,4-1-2 0,-6-1 3 16,0-3-12-16,0-5-30 0,-2 0-10 16,-6-4-2-16,-1 0-13 0,3-3-9 15,-8-2-15-15,-1 3-37 16,3-1-34-16,-7 0-95 0,5 3-181 15,-5 4-331-15,9 6-726 0,-13-1-545 0</inkml:trace>
  <inkml:trace contextRef="#ctx0" brushRef="#br0" timeOffset="42219.124">9151 8984 1407 0,'0'0'413'0,"0"0"-50"0,0 0 77 16,0 0-92-16,0 0-105 0,0 0-10 16,0 0 58-16,-8-51 30 0,8 38-56 15,2 0-69-15,2-3-42 0,2 1-31 16,1-1-25-16,5 1-6 0,-4 2 0 16,5 1-16-16,1 3 0 0,-4 2-3 15,3 4-9-15,-1 3 0 0,-3 0-22 16,-1 7-18-16,0 4-24 0,-2 0 0 15,-4 4-33-15,-2 6 12 0,0-1 6 16,0 3 13-16,0 1-11 16,-6 0 10-16,2 1-21 0,-4-2 12 15,-1 1 11-15,3-4 1 0,0 0 1 16,0-6 29-16,2 2 16 0,0-7 5 16,2 1 7-16,2-4-6 0,0 0 14 15,2-3 70-15,2 0-3 0,6 0-63 16,-4-1-31-16,5-1-36 0,1-1-3 15,-2 0-2-15,3 0-19 0,1-4-3 16,-3-1-25-16,1 0-72 0,2 0-66 16,-7-3-56-16,1-2-113 0,-8 10-296 15,12-15-745-15,-8 5-1007 0</inkml:trace>
  <inkml:trace contextRef="#ctx0" brushRef="#br0" timeOffset="42602.042">9492 9093 1687 0,'0'0'713'15,"0"0"-445"-15,0 0 96 0,0 0-112 16,0 0-89-16,0 0 1 0,21-55 73 16,-17 34 12-16,-4-1-74 0,0-3-64 15,-2-1-21-15,-4-1-13 0,2 4-38 16,-9 7-39-16,7 4-19 0,-4 7-12 16,4 5 3-16,-5 2 26 15,3 8 2-15,0 6 19 0,2 2 6 16,1 3-4-16,3 2 1 0,-2 2-4 15,4 0-16-15,6-2 20 0,1-2 3 16,-1-4-13-16,2-2 0 0,4-6-10 16,-1-3-2-16,-7-6-76 0,6-2-159 15,-1-8-156-15,-5 1-250 0,2-14-860 0</inkml:trace>
  <inkml:trace contextRef="#ctx0" brushRef="#br0" timeOffset="43076.147">9567 8863 2275 0,'0'0'417'15,"0"0"-176"-15,0 0 118 0,0 0-118 16,0 0-48-16,0 0 53 0,0 0 17 16,0 0-67-16,0 0-63 0,0 0-38 15,54-27-27-15,-50 27-34 0,2 0-21 16,-4 2-13-16,0 5-18 15,0 0-16-15,-2 5 9 0,0 2 23 16,0 0 2-16,-2 5 16 0,0-1 21 16,0 2 15-16,0-5-3 0,2 1-3 15,0-1 21-15,0-4 25 0,0-2 30 16,0-3-3-16,2 2 2 0,2-5 13 16,2 0-1-16,-2 0-39 0,5-1-31 15,5 0-26-15,-6 0-25 0,3-2-12 16,1 0-3-16,-4 0-18 0,3 0-19 15,1 0-47-15,-4 0-53 0,-6-4-42 16,3-1-76-16,-5 5-174 0,0-14-579 16,0 1-530-16</inkml:trace>
  <inkml:trace contextRef="#ctx0" brushRef="#br0" timeOffset="43409.299">9908 9018 1201 0,'0'0'1239'16,"0"0"-984"-16,0 0 60 0,0 0-33 15,60-41-142-15,-52 24-35 0,0-2 59 16,1-2 91-16,-7-1-41 0,-2 0-62 15,-2-2-21-15,-9 1-33 0,-1 5-48 16,-5 5-50-16,3 8-9 0,-7 5 9 16,7 6 2-16,-3 9 35 15,5 3-3-15,3 3-4 0,3 4-5 16,6 0 0-16,0 0-7 0,6-2 0 16,1-4-18-16,5-3 0 0,5-6 0 15,-5-8-43-15,-12-2-135 0,31-10-185 16,-21-1-324-16,11-17-1572 0</inkml:trace>
  <inkml:trace contextRef="#ctx0" brushRef="#br0" timeOffset="44977.074">8238 10910 1436 0,'0'0'566'0,"0"0"-427"0,0 0 88 0,0 0 266 16,0 0-229-16,0 0-127 16,0 0 38-16,0 0 85 0,-50-54-2 0,42 39-32 15,-9-1 29-15,3 0-57 16,-3-2-78-16,1 1-40 0,-7 2-10 16,2 0-9-16,3 2 1 0,-3 3-26 15,2 5-5-15,-1-1-4 0,-1 3 7 16,-2 2-7-16,-2-2-2 0,3 0-4 15,-3 0-3-15,-2-2 10 0,0 1 2 16,0 0 6-16,3 1-5 0,-1 1 2 16,0-1 1-16,-2 3-10 0,4 3-6 15,3 0-3-15,-7 4-3 0,6 3 1 16,0 3-11-16,-3-2 1 0,5 4-1 16,-2 1 1-16,1 1-1 0,5-3-2 15,-5 2 0-15,3-3-1 0,-2 1 1 16,7 0 0-16,-7 0 1 0,7-1-1 15,-7 0 0-15,7 0-1 0,-7-1 1 16,5 1 1-16,-1 3-1 16,3-1 2-16,2 4 1 0,-1 1 0 15,3 1 9-15,2 5-9 0,0 1 0 16,2 1-2-16,-3 0-1 0,5-2-3 16,0 0-15-16,2-1 15 0,-2-1 2 15,2-2 0-15,0-3 0 0,0 0 1 16,2-1 0-16,2 1 0 0,3-4 1 15,-3-1-1-15,2 1-2 0,0-3-10 16,4 1-13-16,1 0 1 0,3 1 12 16,3 0 10-16,-1 1 1 0,5-1-2 15,0 0-9-15,1 2 11 0,5-3 1 16,2 0 0-16,-2 2 0 0,0-1 2 16,4-3 0-16,-2 3 1 0,0-3 15 15,4-1-16-15,-4-3 1 16,4-2 9-16,-2-5-10 0,2 0-1 15,-2-3-1-15,0-6 0 0,2-2-1 16,0 1 1-16,0-1 2 0,-4 1-1 16,4-1 0-16,-6 4-1 0,4-3 1 15,-2 1-1-15,-2-4 1 0,0 2 1 16,0-2-2-16,-5-2 0 0,-1-2 0 16,2-2 0-16,-7-2 0 0,3-1-2 15,-7-2-31-15,3 0 18 0,-7-3 3 16,-4-2 8-16,0 0-11 0,-4-4 3 15,0-2 9-15,-2 1-9 0,-4-1 9 16,0 0-12-16,-7 2-3 0,1 0-34 16,-2-1-61-16,-3 4-27 0,1 1-32 15,-3 4-46-15,0 1-187 0,3 7-373 16,-5 1-789-16</inkml:trace>
  <inkml:trace contextRef="#ctx0" brushRef="#br0" timeOffset="45858.754">8482 11202 912 0,'0'0'443'16,"0"0"-154"-16,0 0 127 0,0 0-14 15,0 0-147-15,0 0-59 0,0 0 9 16,14-58-39-16,-4 51-23 0,-1 0-3 16,-1 0 28-16,2 4 11 0,3 0 17 15,-7 3 3-15,4 0-19 0,-2 0-38 16,1 8-38-16,-5 2-42 15,2 1-32-15,-2 4-26 0,-2 1-2 16,0 3-1-16,-2 0 0 0,0 0 2 16,0 2 0-16,-4-2 9 0,-2 0 0 15,2-2 1-15,-2-2 2 0,-1-2 0 16,-1-2 10-16,4-4 5 0,0 1 1 16,0-4 15-16,4-1 24 0,0 0 76 15,0-3 21-15,6 3-42 0,2-2-40 16,3-1-22-16,-1 0-20 0,4 0-31 15,3 0-12-15,-3-4-15 0,3-2-4 16,-5 0-8-16,3-2-21 0,-5 3-67 16,0-1-55-16,-1-2-65 0,-1 0-135 15,-6 0-370-15,0 1-762 16,2-3-987-16</inkml:trace>
  <inkml:trace contextRef="#ctx0" brushRef="#br0" timeOffset="46242.488">8883 11296 2251 0,'0'0'530'0,"0"0"-328"16,0 0 58-16,0 0-41 15,0 0-60-15,14-53-17 0,-16 37 106 16,-4 0 47-16,-5 1-106 0,1 1-100 16,-4 5-58-16,1 4-28 0,-3 4-1 15,1 1 0-15,-5 8 11 0,7 3 2 16,-1 4-12-16,3 1 19 0,5 4 2 15,4 1-5-15,2-2-1 0,0 0 7 16,4-3-7-16,7-1-5 0,3-3-10 16,-4-5 11-16,5-4-14 0,1-3-21 15,1-10-53-15,-3-2-102 0,1-7-109 16,-3-3-148-16,-6 7-317 0,3-13-1063 16</inkml:trace>
  <inkml:trace contextRef="#ctx0" brushRef="#br0" timeOffset="46843.029">8930 11123 1670 0,'0'0'520'16,"0"0"-103"-16,0 0-5 0,0 0-128 15,0 0-70-15,0 0 32 0,15-54 31 16,-9 46-17-16,4-1-28 0,3 4-53 16,-5 0-53-16,2 1-37 0,5 2-25 15,-5 2-24-15,2 0 2 16,1 6-5-16,-7 2-7 0,2 4-27 15,-2 2-3-15,-1 2-4 0,-3 3-20 16,-2 0 6-16,-2 3 15 0,-3-2-9 16,1 3-1-16,-4-1 13 0,2 2-1 15,0 0 1-15,-5-3 2 0,3 1 11 16,2-3 11-16,4-6 13 0,-2-1 2 16,-1-5 7-16,5-2 3 0,0-2 45 15,3-2 121-15,3-1-72 0,0 1-74 16,6-1-45-16,5 0-24 0,-3-1-2 15,5-3-19-15,-3-1 0 0,1-2-21 16,0-2-61-16,-1 1-73 0,-8 0-40 16,1-3-83-16,-1 0-296 0,-4 2-879 15,0-4-1232-15</inkml:trace>
  <inkml:trace contextRef="#ctx0" brushRef="#br0" timeOffset="47476.382">9348 11325 316 0,'0'0'1853'15,"0"0"-1526"-15,0 0-43 0,18-57 34 16,-14 34-139-16,-2-5-55 0,-2-3 76 16,0 1 134-16,-6 1 11 0,-4 0-97 15,0 7-115-15,-1 4-66 16,-5 7-41-16,1 6-26 0,-3 5 0 16,3 3 0-16,-1 10 21 0,1 2 4 15,1 5-4-15,5 4 1 0,3 2-4 16,6-1-5-16,0 3 2 0,2-5 0 15,9 1-3-15,1-5-9 0,-2-2 10 16,5-4-1-16,1-3-12 0,-3-7-1 16,3-2-85-16,-1-1-110 0,-1-10-139 15,-5 0-235-15,3-15-952 0</inkml:trace>
  <inkml:trace contextRef="#ctx0" brushRef="#br0" timeOffset="51460.993">3376 10396 1007 0,'0'0'323'0,"0"0"-128"0,0 0-133 15,0 0 91-15,0 0 29 0,0 0 6 16,0 0 19-16,0 0-22 0,0 0-82 16,-15-35-16-16,11 30 19 0,2-1-6 15,-2 0 70-15,0 0 9 0,0 0-10 16,2 1-29-16,-5-1-14 0,3 1 10 16,0 0-14-16,0 1-15 0,-2 0-28 15,0-2-1-15,-1 2-3 0,1-2-1 16,-2 2-12-16,0-3 3 15,-1 1-6-15,1 2-9 0,0-3 2 16,0 4-6-16,-3-3 6 0,3 2-5 16,-2-2-8-16,1 2-11 0,1 1 0 15,-2-3-1-15,1 2-8 0,-1 2-4 16,2-1 0-16,0 0-3 0,-5 3 4 16,7 0-14-16,-2 0 13 0,-1 0-12 15,-1 0 9-15,4 0 1 0,-2 2 2 16,1 1-12-16,-1-2 18 0,2 2-5 15,-2 0-1-15,2 0-3 0,-1 1-11 16,1 0 1-16,0 1-2 0,2-2 0 16,-2 3 2-16,1 1 1 0,-1 2 9 15,2 0-10-15,-2 4-1 0,4-3 0 16,-4 1 0-16,-1 1-1 0,3 1 0 16,-2-2-1-16,2-2 1 0,-2 3-1 15,2-2 0-15,0 0-1 16,-1 1 1-16,3-1 0 0,0-1 0 15,0 1 0-15,0-2-1 0,0 2-1 16,0 0 0-16,2-1 0 0,0 3 0 16,0-2-9-16,0 3 11 0,4 0 1 15,0 3 2-15,0-1 0 0,3-1 1 16,-1 0 9-16,-4 2-9 0,8-4 0 16,-4 2-3-16,5-2-14 0,-5 0 14 15,8 0 2-15,-3-3-1 0,-5-1 11 16,8-1-10-16,-3-2 17 0,-1 1-17 15,5-1 1-15,-3-1 9 0,0 3 9 16,3-4-6-16,-3 0 10 0,7 0-4 16,-5-1 7-16,3-2 11 0,-3 0-8 15,-1 0-13-15,1-5-15 0,-1 1 0 16,-1-6 15-16,0 2-17 16,-1-2-1-16,-1-4-1 0,-2-2-11 15,1 2-3-15,-3-3 12 0,0 0-16 0,0 2-8 16,-2 1-9-16,0 3-16 15,-1 0-27-15,-3 0-34 0,0 0-28 16,-5-4-53-16,-1-3-84 0,-4-1-209 16,2 0-496-16,-5-12-373 0</inkml:trace>
  <inkml:trace contextRef="#ctx0" brushRef="#br0" timeOffset="52378.981">3264 10958 999 0,'0'0'348'16,"0"0"-71"-16,0 0-20 0,0 0 5 15,0 0-19-15,0 0 3 0,0 0 18 16,0 0 15-16,0 0-31 0,0 0-26 16,-6-57-17-16,10 48-16 0,0-3-29 15,2 4-29-15,-1 2-14 0,5 0-18 16,-4 4-18-16,2 0-14 0,1 2-5 15,-3 0-10-15,2 4 0 0,-4 3-12 16,2 2-15-16,-1 1-25 0,-3 3-24 16,0 1 0-16,-2 2-7 0,0 0 9 15,0 1 10-15,-4 1-3 0,-1 0 13 16,1 1 0-16,0-1 2 0,2-2 2 16,-2 0 13-16,0-3-3 0,2 0 28 15,-2-4 15-15,4 0 0 16,0-3 4-16,0 0 26 0,0-3 16 15,0-2 11-15,6 2-18 0,0-3-27 16,0 0-15-16,5 0-7 0,1 0-8 16,-2 0-10-16,5-3-27 0,-3-1 0 15,1 1-18-15,-1 0-22 0,0-1-51 16,-1 0-45-16,-1 2-47 0,-2-3-110 16,-4 0-237-16,3 1-648 0,-1 0-823 15</inkml:trace>
  <inkml:trace contextRef="#ctx0" brushRef="#br0" timeOffset="52811.366">3611 11161 2179 0,'0'0'278'15,"0"0"-116"-15,0 0 96 16,0 0 11-16,29-54 2 0,-29 35-36 0,4-2-15 15,-4-1-21-15,0-2-52 16,-6 1-39-16,0 3-42 0,-4 2-17 16,-5 5-5-16,5 5-26 0,-2 3-17 15,-3 5 1-15,1 2 14 0,-1 5 5 16,1 4 13-16,3 6-3 0,1 0-12 16,0 0-1-16,5 2-2 0,3-1 5 15,2-2 1-15,2-1 2 0,5-2-12 16,3-1-12-16,0-2-30 0,1-4-90 15,1-3-97-15,5-3-88 0,-3-5-168 16,-6 0-588-16,7-10-672 0</inkml:trace>
  <inkml:trace contextRef="#ctx0" brushRef="#br0" timeOffset="53379.523">3688 10947 1482 0,'0'0'549'16,"0"0"-270"-16,0 0-14 0,0 0 70 15,0 0 42-15,0 0-37 0,0 0-28 16,0 0-60-16,0 0-60 0,0 0-43 15,43-30-23-15,-34 28-9 0,-1 2-9 16,0 0-23-16,2 0-14 0,-3 0-25 16,1 2-10-16,-2 3-14 0,-2-1-22 15,0 6-2-15,-2-1-29 0,-2 3-6 16,0 4 10-16,0-1 12 0,-2 2 2 16,-2 2 11-16,0-5 0 0,0 3 2 15,0-1 1-15,2-3 15 0,-2 0 17 16,4-1 10-16,-2-1-3 0,2-4 5 15,0 1 7-15,0-4 21 0,2 1 67 16,4 0-34-16,2-2-42 0,2 1-31 16,-1-2-15-16,5 1-18 0,-1-3 0 15,-1 0-15-15,0-3-15 16,1-1-61-16,-5-4-61 0,0 1-46 16,-4-2-83-16,-1-1-190 0,-3 1-560 15,2 0-567-15</inkml:trace>
  <inkml:trace contextRef="#ctx0" brushRef="#br0" timeOffset="53812.46">3886 11042 137 0,'0'0'1904'16,"0"0"-1538"-16,0 0-69 0,0 0 21 16,0 0-40-16,0 0-11 0,0 0 2 15,0 0-27-15,0 0-36 0,40-52-51 16,-32 36-31-16,-2 1-25 0,0-1-16 15,3 2-16-15,-1 0-18 0,0 1 3 16,0 3 0-16,1 1-6 0,-5 2-9 16,2 3-10-16,-4 2-2 0,2 1 2 15,-2 1 1-15,0 3-4 0,2 4-24 16,-2 6-14-16,3 2-4 0,-1 7 16 16,0 2 0-16,-2 3 0 0,2 1 2 15,-2-1 0-15,0-1-2 16,0-3-13-16,-2-1-12 0,2-5-62 15,-2-3-95-15,0-7-68 0,0-5-154 16,0-2-640-16,0-13-819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15T08:14:34.557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8728 16041 1315 0,'0'0'78'0,"0"0"608"15,0 0-350-15,62-49-216 0,-40 33 86 16,-5-2 106-16,1 1-79 0,-1-1-61 16,-1-1-20-16,-1-2-12 0,-3 1-49 15,-1-2 28-15,-3-1 29 0,2-1-17 16,-1-4-9-16,-7-1-1 0,2-4 2 16,-2-2-9-16,0-1-13 0,-2-3 1 15,-2-2 1-15,-4-1-2 16,-1-2-18-16,-7 2-29 0,2 1 1 15,-5 0-3-15,0 3 6 0,-3 1 8 16,1 1-2-16,-6 3-19 0,3 0-5 16,-1 3-10-16,-2 1 0 0,-2 3 7 15,5 3-4-15,-3 1 0 0,0 3 0 16,-4 0 13-16,2 3 2 0,-2 1 6 16,-2-2-20-16,-2 2-13 0,0 0-3 15,-4 2-6-15,0 0-10 0,-3 1 1 16,3-2 9-16,-8 2-10 15,5 1 0-15,-3 3 1 0,6 3 0 16,-7 1 9-16,7 4-10 0,0-1-2 16,2 9 2-16,0 4 0 0,4 2 1 15,0 8 15-15,2-2-3 0,-2 7-1 16,8-3-13-16,-4 7 10 0,4 1 4 16,-2 0-14-16,7 2 2 0,-5-3 0 15,9 2 0-15,-7 0 12 0,7-2-12 16,-1 3 6-16,3 3-6 0,1 2 9 15,1 1-9-15,2 4 18 0,4-2-9 16,4 9-10-16,-2-6 13 0,2 2-13 16,4-1-2-16,4-7-29 0,4 2 26 15,-1 0 0-15,3-4 2 0,3 2 1 16,3-2 2-16,5 3 13 0,2-5 6 16,4-1 15-16,4-4-15 0,4 1-18 15,13-4 21-15,8 2 9 0,12-2 0 16,7-6-17-16,-3-5-14 15,-1-8-2-15,-9-3-1 0,-2 2-1 16,-4-4-2-16,4 0 1 0,-4-3-9 16,-2 0 10-16,2-7-1 0,-6-4-9 15,-3-5 10-15,-5 0-13 0,-7-3 12 16,-14 0-12-16,0-3-3 0,2-9 6 16,6-12 10-16,-4-17-10 0,-9-16 10 15,-3-6 0-15,-13-1 0 0,-6 5 2 16,-4 8 3-16,-11 5 9 0,3 3-10 15,-9 1-2-15,0 2-30 0,-2 2 0 16,-2 9 27-16,3 11-9 0,7 9 11 16,-6 6 1-16,1-3 0 0,-7 3 1 15,-4-3 0-15,-2 6 0 16,-1 3 1-16,-5-1 1 0,4 3 9 16,-17 0-11-16,-8 0 0 0,-12-3 0 15,-1 1 1-15,7 2-1 0,4 1 0 16,4 2 0-16,4 2 2 0,2 4-1 15,-3 2 0-15,5 3 1 0,4 6-1 16,13 4 0-16,4 0-1 0,6 5 0 16,-6 4-1-16,0 6 0 0,-6 6-9 15,6 2 9-15,2 6 3 0,2 2 9 16,0 3-9-16,7 3 9 0,1-2-9 16,3 0-3-16,5 7 24 0,1 10-6 15,8 9-15-15,2-7 12 0,0-12 9 16,8-15-9-16,-4-7-15 0,7 4-22 15,5 3 7-15,1 7 15 0,5-6 12 16,1-1 18-16,4-2 13 0,2-5-13 16,2 0-9-16,2-3-3 15,11-3 12-15,11 0-6 0,16-5-3 16,7-3-9-16,-1-8-10 0,-1-6 1 16,-4-2-3-16,3-5 0 0,-5-3-3 15,0-1 0-15,-1-2-12 0,1 0 12 16,-4-3-9-16,0-3 0 0,-4-3-3 15,-10 0 3-15,-13-2-6 0,-12 2 6 16,-6-3 9-16,6-17-12 0,-1-19 0 16,-7-27-24-16,-11-14-13 0,-16-7-20 15,-13-6-63-15,-10-1-82 0,-14-9-113 16,-3-8-180-16,11 29-716 0,0-1-1506 16</inkml:trace>
  <inkml:trace contextRef="#ctx0" brushRef="#br0" timeOffset="1336.791">12798 15469 1634 0,'0'0'788'0,"0"0"-504"15,0 0-72-15,18-61 35 0,-16 38 30 16,-2-3 27-16,-4-3-5 0,-6 0 13 16,-3-4-61-16,-5 1-66 0,-3 1-41 15,-4-1-28-15,-4 4-40 0,5 1-12 16,-7 8-18-16,0 3 3 15,-2 4 30-15,-3 7 27 0,1 4-24 16,0 4-31-16,-2 9-2 0,4 5-13 16,-2 4-15-16,2 4 10 0,6 4-7 15,-4 4-9-15,4 2 0 0,2 3 9 16,2 1-12-16,9 2-9 0,1 1-2 16,1 2 27-16,10 10 5 0,0-7-18 15,2 3 0-15,4-1 2 0,11-5-16 16,-1 3 22-16,7-3 92 0,1-4-10 15,11 1-44-15,11 0-16 0,10-1-21 16,16-5-9-16,6-12-14 0,-3-17 11 16,-5-10-11-16,-4-23-1 0,-6-8-18 15,-8-3 0-15,-3-15 16 16,-4-6-1-16,-9-4 1 0,-1-7 0 16,-19 8 2-16,-1-1 0 0,-13 3 3 15,-5 1-3-15,-11 2 0 0,-11 4-30 16,0 6 12-16,-2 12 6 0,-14-3 9 15,-11 2 1-15,-8 4-1 0,-12 3 2 16,1 17 1-16,13 12 0 0,-2 5 0 16,4 10 1-16,9-1-1 0,10 0 0 15,10 1 0-15,2 0 0 0,-2 6 1 16,-2 6 2-16,-2 4 9 0,6 4 0 16,2 3-9-16,8 2 15 0,3 5 0 15,10 8-6-15,4 10 3 0,0 9 3 16,14 3-15-16,5-15-3 0,-3-16-39 15,-1-13 6-15,4-4-42 0,5 1-109 16,7 1-97-16,11-2-86 0,-13-10-646 16,37-8-2033-16</inkml:trace>
  <inkml:trace contextRef="#ctx0" brushRef="#br0" timeOffset="3199.247">15299 15722 49 0,'0'0'130'0,"0"0"-38"16,0 0-8-16,0 0-49 0,0 0-35 15,0 0-2-15,0 0-11 0,0 0-62 16,0 0 7-16,-6-6-53 0</inkml:trace>
  <inkml:trace contextRef="#ctx0" brushRef="#br0" timeOffset="4588.202">17205 15673 150 0,'0'0'261'0,"0"0"-176"0,0 0-49 16,0 0 58-16,0 0 730 0,0 0-284 15,0 0-310-15,0 0-68 0,0 0-23 16,0 0-13-16,-17 7 19 0,17-7 70 15,-2 0 19-15,0-2-46 16,0 2-49-16,-2 0 89 0,-2 0 17 16,-3 0-51-16,-3 0-51 0,-2 0-10 15,-5 4-22-15,-2-1-12 0,-1 0-16 16,-5 0-15-16,-4 1-13 0,0-2-10 16,-2-1 1-16,-5-1-9 0,3 0-3 15,-6-3 5-15,2-1 1 0,-3-4 3 16,-1 3-1-16,-1-3-5 0,-1 3 5 15,0 2-5-15,-1 0-7 0,-2 3-6 16,3 0 1-16,-3 5-7 0,-7 1 0 16,7 1 6-16,-2-1 1 0,-1-1-10 15,7 2-3-15,-5-1 0 16,-1-1-9-16,1-2 9 0,1 2-10 16,3-2-2-16,-1-1 2 0,3 1 0 15,1 1-1-15,-1-2 0 0,4 1 1 16,-5 1 0-16,5 0 0 0,-2 0-1 15,1 1-1-15,3 2-1 0,0 2 1 16,0 2 1-16,-3 0 0 0,7 0-1 16,-4 2-2-16,6-2 2 0,-2 0-2 15,2 1 2-15,-2 1 0 0,8-4-15 16,0-1 15-16,3-2 0 0,-1-1-1 16,4 0 0-16,1-3 0 0,3-2-17 15,3 0 3-15,1 0 13 0,3 0 1 16,2 0 1-16,2 0 1 0,2 1 0 15,0 1 0-15,2-2 1 0,0 1 16 16,0 2 6-16,2-1-9 0,2 2-15 16,0 0-1-16,6 1-2 0,1-2 0 15,1 1-12-15,3 0 3 16,7 0 10-16,-1-3 0 0,4 1 0 16,2-2 1-16,2 2 1 0,0-2-1 15,2 0 1-15,0 0 1 0,0-4-1 16,2 3 0-16,0-1 1 0,4 0 1 15,0 1 0-15,7 2 0 0,-1-2 0 16,11 0 0-16,6-1 0 0,12-2 1 16,-2 0 9-16,-4-3-11 0,-1 0 2 15,-12 1 0-15,3-2 10 0,2 2-12 16,0 1 1-16,2-3-2 0,2 2 0 16,-2 0 0-16,0 6-2 15,0-2 0-15,-5 2-1 0,-7 0 0 16,-11 0-9-16,-8 0 10 0,-2 2-16 15,2 1-45-15,6-3-86 0,0 2-70 16,0-2-44-16,-2 0-116 0,-2 0-337 16,-8-2-789-16,12-4-759 0</inkml:trace>
  <inkml:trace contextRef="#ctx0" brushRef="#br0" timeOffset="5190.723">17077 15656 1152 0,'0'0'1499'0,"0"0"-1293"0,0 0-180 15,0 0 22-15,0 0 64 0,0 0 39 16,0 0 145-16,0 0 74 0,0 0-118 16,0 0-44-16,-2-23-31 0,8 15-10 15,4 1-1-15,2 1-19 0,5 1-28 16,0 4-13-16,1 1-8 0,3 0-16 15,0 7-18-15,-3 5-16 0,3 2-8 16,-3 4-7-16,-1 3-3 0,-1 2-8 16,-3 5-10-16,-3 0-11 0,-2 3-1 15,-3 2 0-15,-3 0-1 0,-2 1-2 16,-4 1-12-16,-7-1 11 0,-3-2-11 16,-5-1 13-16,-6-6-16 0,-4-5 3 15,-2-3-12-15,-14-7-49 0,-15-10-82 16,-12-4-101-16,-5-10-168 0,17 1-676 15,6 0-1077-15</inkml:trace>
  <inkml:trace contextRef="#ctx0" brushRef="#br0" timeOffset="5788.932">15053 15719 2380 0,'0'0'804'0,"0"0"-571"16,0 0 33-16,0 0 125 0,0 0-114 16,0 0-45-16,0 0 48 0,0 0-47 15,0 0-123-15,0 0-65 0,-13 12 4 16,-1 14-13-16,-3 5-17 0,-1 3-17 15,-1 1 13-15,3-4 24 0,-3 0 10 16,5 2-1-16,1-6 16 0,3-3 36 16,4-2 9-16,4-2-9 0,2-4-13 15,0 0 7-15,8-1-19 0,4 0-24 16,7-3-29-16,6-2-22 0,4-3-1 16,4-4-63-16,12-3-111 0,17-3-100 15,17-9-143-15,-11 2-754 0,2-2-2117 0</inkml:trace>
  <inkml:trace contextRef="#ctx0" brushRef="#br0" timeOffset="8179.128">8825 15552 437 0,'0'0'147'0,"0"0"-30"16,14-67-9-16,-10 38 12 0,-2 4-61 15,0 1-59-15,5 1 0 0,-1 4-82 16,4 0-54-16,-2 3-311 15,-1 3 124-15</inkml:trace>
  <inkml:trace contextRef="#ctx0" brushRef="#br0" timeOffset="9259.336">8814 15177 199 0,'0'0'362'16,"0"0"-52"-16,-70-72-20 0,33 38-14 16,-7 1-2-16,-1-4-122 0,-1 0 92 15,-9-2 21-15,-7-4-171 0,-9-1-16 16,-1 5 38-16,10 12 3 0,17 12-23 15,11 6-25-15,8 2 6 0,-14-1-16 16,-1 1-10-16,-7 1 3 0,1 2 1 16,-3 1-11-16,5 3-5 0,-1 9-7 15,3 7-4-15,6 6-2 0,-5 6-7 16,9 7-7-16,6 3 9 0,-4 11-21 16,2 11 0-16,1 8-1 0,1 5-15 15,10-2 16-15,3-4 12 16,3-2-10-16,5 0 1 0,-2 1 9 15,8-2-12-15,0-2-1 0,0-5 1 16,10-7 3-16,-4-12 1 0,3-7 8 16,1-2-12-16,4 3-2 0,5 4 1 15,6 8 1-15,4-7 3 0,2-2 13 16,4-1-3-16,4-5 12 0,11-3-9 16,12 1-3-16,12-5 6 0,7-3 9 15,2-7-6-15,-5-4-6 0,-6-6 19 16,1-3 6-16,-3-8-13 0,-2-9-25 15,-6-5-3-15,-4-5 0 0,-10 0-12 16,-15 1 9-16,-4 3-10 16,-11-5-3-16,7-14 13 0,2-19-13 15,0-14 4-15,-11-4 9 0,-7 9-16 16,-3 7 17-16,-6 9-11 0,-2 0-6 16,-6 2-10-16,-3-2 4 0,-1 0 9 15,-5 8 4-15,5 6 8 0,-5 12 1 16,3-1 0-16,-11-2-10 0,-4-5 12 15,-6-1 1-15,-4 2-1 0,-3 3 0 16,-9-1 0-16,-11-1 0 0,-13 2 0 16,3 7 0-16,-5 4 0 0,9 11 0 15,4 6 1-15,-2 3 2 0,4 2-2 16,-2 9 1-16,2 7 0 0,8 2 2 16,13-3 1-16,8 5 5 0,2 1-9 15,-2 7-2-15,-2 7 2 0,-1 4 0 16,5 6 3-16,7 0 13 0,1 10-3 15,10-6-1-15,3 0-9 0,10 1 13 16,0-6-3-16,4 5 0 0,9 0-1 16,5 1 1-16,3-3 0 15,4-3-1-15,6 0 1 0,6 0-10 16,10 5 10-16,11 0-13 0,15 6-1 16,1-6 1-16,-2-9 2 0,-5-11 10 15,-7-12 17-15,2-6 18 0,0-7-6 16,-2-4 3-16,-1-8-10 0,1-10-8 15,0-6-11-15,-2-6-15 0,-10 0 0 16,-9 0-2-16,-10 4-10 0,-2 1 8 16,2-9-8-16,4-4-4 0,2-8 14 15,-4 1 1-15,-6-1-14 0,-9 1-19 16,-5 1 18-16,-5-6-9 0,-8-12-3 16,-19-11 2-16,-6-7 7 0,-8 2-3 15,-4 4 0-15,0 7 0 16,-9 3 19-16,-2 2 1 0,-5 9 2 15,1 5 0-15,-4 10 0 0,-2 10-1 16,2 15-21-16,2 12 20 0,11 4-2 16,6 11 1-16,8 2 1 0,2 9 2 15,-9 12 13-15,-9 20-1 0,-9 21 1 16,4 7-13-16,9-2 0 0,6-3 0 16,8-8 1-16,4-3 1 0,11-1 14 15,-3-3 0-15,15-1 0 0,0 3 6 16,14-4-3-16,9-1 3 0,6-3 0 15,10-2-11-15,4-2-10 0,9-1 14 16,6-6 4-16,10-2 0 0,10-9-16 16,5-11-1-16,8-13-2 0,8-13 0 15,2-9-25-15,3-19-41 16,-1-17-133-16,-4-17-180 0,-25 6-205 0,-5-10-764 16</inkml:trace>
  <inkml:trace contextRef="#ctx0" brushRef="#br0" timeOffset="10609.645">12783 16013 1167 0,'0'0'68'15,"0"0"378"-15,60-57-312 16,-43 27-40-16,3-14-23 0,-3-16-16 16,-1-14-29-16,-3-4 16 0,-5 2 1 15,-6 7 47-15,-2 9-22 0,-8 2 3 16,0 10 10-16,-5 9 26 0,1 8 22 16,-1 3 19-16,-7-2-52 0,-1-1-54 15,-6 2-39-15,-4 6-2 0,-2 10 0 16,0 6-1-16,-6 6-2 0,0 1 0 15,-5 9 2-15,3 2 3 0,-3 1 13 16,-3 2-15-16,5 0-1 0,-1-1 2 16,-2 1 0-16,5 0 1 15,5 2 10-15,-2 2-11 0,6 3-1 16,2 6-1-16,4 1 13 0,9 5 3 16,-1 4 16-16,7 7 19 0,2 2-6 15,3 1-16-15,5 0 3 0,0 0 28 16,2-3 1-16,7-3-14 0,1-5 23 15,7-3 32-15,-1-4-1 0,9-1-9 16,2-4-7-16,8-3-13 0,0 0-22 16,6-1 3-16,13-1 2 0,6-3 20 15,-6-4-19-15,-2-6-25 0,-9-6 0 16,-10-3 19-16,4-7-38 0,7-3-11 16,-7-9-1-16,-4-5-3 0,-4-5-13 15,-6-6 14-15,-1-9-10 0,-5-18 9 16,-7-13-19-16,-6-5 3 0,-4 0 16 15,-12 8-22-15,-7 8-6 0,-5 2 3 16,-1 2 3-16,-2 6-3 0,2 10-9 16,0 13-8-16,5 9 17 0,-1 6 12 15,-4 0 13-15,-8 0 1 0,0 4-1 16,0 6-10-16,-2 9 10 16,2 2 0-16,-2 11 0 0,-1 7 1 15,3 7 1-15,-2 6 1 0,2 12 2 16,-6 14 13-16,4 10-2 0,4 3-10 15,8-15 13-15,13-11-1 0,5-17-12 16,3 0 13-16,2 5-12 0,0 4 21 16,9 5-9-16,1-4 3 0,7 1-7 15,1-3-12-15,7-3 16 0,4-2 31 16,4-5 18-16,2-3-9 0,4-6-6 16,3-5 5-16,3-4-11 15,1-6-16-15,-3-3 6 0,5-5-19 16,-5-6 4-16,-8-7 2 0,-2-6 4 15,-4-3-25-15,-12-6 0 0,-5-6-25 16,-10-2 1-16,-2-4 2 0,-10-1-3 16,-7-1-15-16,-7 0-69 0,-3 4-71 15,-8 1-74-15,8 11-192 0,-21-14-74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04:08.49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54 8267 160 0,'0'0'264'0,"0"0"-121"0,0 0 69 16,0 0 16-16,0 0-16 0,0 0-69 15,0 0-22-15,0 0-43 0,0 0-33 16,0-5-25-16,0 5-4 0,0 0 14 16,0 0 12-16,0 0 13 0,0 0 13 15,0 0 75-15,-3 0 6 0,3 0-126 16,-2 0 32-16,2 0-10 0,-2-1 69 16,2 1 170-16,-2-2-100 0,2 2-88 15,0 0-22-15,0 0 6 0,0 0 25 16,0 0 23-16,-4 0-10 0,4 0-16 15,0 0-14-15,0 0-2 0,0 0-1 16,0 0 3-16,0 0 12 0,0 0 27 16,0 0 7-16,0 0 12 0,0 0 14 15,0 0-8-15,0 0-39 0,0 0-9 16,0 2-18-16,4-2-6 16,2 1-22-16,3-1-13 0,1 1-5 15,2-1-7-15,3 0-2 0,1 1-4 16,5-1-6-16,0 0 7 0,-3 0 5 15,9 0-8-15,0 1 5 0,2-1-9 16,-2 0 3-16,6 0 7 0,0 0-10 16,2 2-9-16,2-2 0 0,3 0 0 15,1 0 0-15,2 1 4 0,1-1 2 16,3 0-15-16,-1-1 15 0,-1 1-6 16,3 0 0-16,-1 1-9 0,7-1 12 15,10 0-14-15,9 0 27 16,-1 0-27-16,-2 0 1 0,-8 0 1 15,-4 1-1-15,-2-1 13 0,2 0-15 16,4 2 1-16,-2-1-1 0,2 1 1 16,2-2 2-16,-2 0 0 0,4 0 9 15,0 0 0-15,0 0-9 0,1 0-3 16,-1 0 1-16,0 0 0 0,2 0 0 16,2 0 2-16,1 0-2 0,-1 0 0 15,0 0 0-15,3 0-1 0,1 0-1 16,-4 0 1-16,5 0 1 0,-3 0-1 15,0 0 1-15,5 3 2 0,-7-2-1 16,2-1 0-16,3 0-2 0,-1 0 0 16,1 0-1-16,-1 0 1 0,1 0 0 15,-1 0-1-15,4 0 1 0,-1 0-1 16,-1 0 0-16,1 0-2 0,-1 0 1 16,1 0 0-16,1 0-1 15,-3 0 1-15,3 0-18 0,1-1 20 16,-3 1 1-16,3 0 0 0,0 0 1 15,-3 0 0-15,1 0-1 0,1 0-1 16,-4 0 0-16,3 0-1 0,4 0 1 16,-7 0-1-16,2 0 0 0,5 0-14 15,-9 0 15-15,3 0-1 0,-1 0 0 16,-3 0-1-16,-5 0 0 0,-2 0-1 16,0 0-12-16,-8 0 14 0,0 0-12 15,-7 0-8-15,-10 0 19 0,-8 0-10 16,-6 0-9-16,8 0-12 0,4 0 18 15,5 0 15-15,-5 0-13 0,-4 0 12 16,-4 0 1-16,-6 0 0 0,-3 0 0 16,-1 0 2-16,-9 0 11 0,-8 0-11 15,3 0-2-15,-5-3-2 16,-2 3-44-16,-5 0-36 0,-7 0 82 16,-5 0 0-16,-12 0 1 0,-4 0 1 15,-19 0 9-15,-12 0-11 0,-10 0 0 16,-11 0-1-16,4 3-1 0,3-3 1 15,3 0 1-15,1 0-2 0,-7 0 2 16,0 0 0-16,-6 0 0 0,3 0 0 16,-3 0-2-16,-4 0 2 0,-4 0-1 15,-1 0 1-15,1 0 1 0,-4 0-1 16,-2 0 1-16,-3 0 0 0,-5 0-1 16,-1 2 0-16,2-1 0 0,-1-1 0 15,1 0 0-15,3 0 3 0,-5 0-3 16,2 0 0-16,3 0 0 0,-3 0 0 15,5 1-1-15,0-1 1 0,1 0 0 16,1 0 0-16,2 0 1 0,-1 1 0 16,1-1-1-16,4 0 1 0,-2 0-1 15,4 0 3-15,2 0 10 16,2 0-11-16,0 0 0 0,4 0 0 16,-2 0 1-16,4 0-1 0,5 0-2 15,1 0 1-15,3 0-1 0,3 0 0 16,3 0 0-16,6 0-1 0,-2 0 1 15,4 0 2-15,2 0-2 0,4 0 0 16,2 0-1-16,9-1 1 0,7 1-1 16,10 0 2-16,-1 0-2 0,-5 0 2 15,-5 0-1-15,-4 0 1 0,-1 0-1 16,5 0 0-16,2 0 0 0,0-1-1 16,2 1 0-16,1 0 1 0,1 0-1 15,2 0 1-15,2 0 1 0,1-1-1 16,3 1-1-16,0 0-1 0,2 0-1 15,5 0 1-15,-1 0 2 0,2 0 0 16,1 0 0-16,1-1-2 0,3 1 0 16,-2 0 1-16,-1 0 1 15,-1 0-1-15,3 0 1 0,-3 0-2 16,1 0 1-16,1 0-1 0,-1 0-10 16,1-1 10-16,-1 1 1 0,1 0 0 15,-3 0 0-15,7 0 0 0,0 0 1 16,-3 0 0-16,11 0-1 0,-4 0 0 15,2 0 0-15,2 0-1 0,0 0 1 16,0 0 0-16,0 0-1 0,-3 0 1 16,1 0 1-16,-2 0 0 0,-2 0 1 15,-3 0 1-15,-1 0-1 0,2 0-1 16,-1 0-1-16,-1 0-1 0,6 0-16 16,-5 0-12-16,5 0-19 15,0 0-12-15,2 0-12 0,0 0-21 16,4 0-44-16,0 0-107 0,0 2-199 15,0 0-653-15,14 9-1154 0</inkml:trace>
  <inkml:trace contextRef="#ctx0" brushRef="#br0" timeOffset="8294.191">4374 7882 46 0,'0'0'45'0,"0"0"27"0,0 0 23 15,0 0 15-15,-23-59 47 0,19 52 48 16,0 0-29-16,0 1-13 0,0 4-32 16,2 1-1-16,-2 1 7 0,0 0-82 15,1 0-10-15,1 0 264 16,0 0 71-16,0 0-248 0,0-2-31 16,0 1 60-16,-2-2 3 0,0-1-19 15,0 0-4-15,0 0-32 0,-1 1-10 16,1-3-29-16,2 3 6 0,-2 0-9 15,2 2 12-15,-2-2-3 0,2 3 3 16,2 0 18-16,-2 0 23 0,2 0 31 16,0 4 17-16,-2 1 6 0,2 2-29 15,0 3-31-15,0 1-31 0,2-1-18 16,0 3-7-16,0 2-6 16,0-4-16-16,-2 0-11 0,2 1-13 0,0-1 3 15,-2 0 4-15,2-1-1 16,0 0 9-16,0 0-2 0,2 2-7 15,1 1 3-15,-1 2-2 0,0 1 5 16,2 1 10-16,0 1 5 0,3 0 13 16,-3 1 18-16,2 0-7 0,0 0-17 15,1-2-13-15,-1-2-3 0,0 3-15 16,2-3-14-16,-1 3-1 0,1-1 2 16,0 0 1-16,1 1 9 0,1 0 0 15,-2 0 9-15,3-2 0 0,-1-3-3 16,1 0 7-16,1-2-1 0,-1 3 0 15,1-1 6-15,0-1-3 0,3 0-8 16,-3 3 2-16,3-4-9 0,0 0 6 16,-3-1 0-16,5-2-15 0,-3 2 18 15,3-2-20-15,-1-1 1 0,1 1 1 16,2-5-2-16,-1 4 0 0,3-3-1 16,0 2 1-16,0-2 0 15,1 3 0-15,3-4 1 0,-2 0 10 16,2 0-10-16,0-2 0 0,0 0 0 15,-1-1-1-15,1 0-1 0,-2 0 0 16,2 0 1-16,0 0 1 0,0-1 0 16,0-1-1-16,0-3 0 0,-1 2-1 15,3-1 0-15,0 0 0 0,-2-3 0 16,2 1 0-16,-2-1 1 0,0 0-1 16,2-3-1-16,-2 2 0 0,0-1-1 15,-3 0 0-15,1 0 1 0,2-1 0 16,-2-1 0-16,0 0 0 0,-1-1-1 15,1-3-1-15,0-1-9 0,-4-1 10 16,1-1 0-16,1 1 1 0,-4-4-1 16,1 4 2-16,1-4-1 0,-2 2 0 15,1-1 0-15,-1-1 1 0,0-2 0 16,1 0-1-16,-3 1 1 0,1-4-3 16,3 3-15-16,-2-3-3 15,-3 0 9-15,3-3 0 0,-3-1 0 16,-1-1 10-16,-1-1-1 0,-1-3 1 15,1 4 0-15,-1-2 0 0,-1 1 1 16,-2 3 1-16,3 0 0 0,-3 1 0 16,-2 1 0-16,3 1 1 0,1-1 0 15,-6 0-1-15,3-1-1 0,1-2 0 16,-2-1-1-16,-2 0 0 0,-2-2-1 16,3-1 1-16,-3 1 1 0,0-1 0 15,0-1 1-15,0-2 0 16,-2 0-16-16,0-2 1 0,0 0 12 15,-2 1-9-15,2 0 11 0,-2-1-1 16,0 1 1-16,0 1 1 0,3 1 0 16,-3 3 2-16,2 1 0 0,0-1-1 15,-2 2 1-15,2-2-2 0,-2 3 1 16,0-4 0-16,0-1 0 0,0 3 1 16,-2-3 0-16,-2 2 1 0,-1-3 9 15,1 1-12-15,-4 0-13 0,2 0-2 16,-2 2 12-16,-1 0-12 0,1 1 14 15,-2-1 0-15,1 0 1 0,1 4 0 16,-4-2 1-16,-1-1 2 0,5 4-2 16,-4 0-1-16,1 2-2 0,1 0 2 15,0 2 1-15,-1-2-1 16,-1 3 1-16,2 0 0 0,-5-1 0 0,1 1 1 16,-1-2 0-16,1 1 0 0,-5 0 1 15,5-1 0-15,-5 4-2 16,0-3 1-16,1 3 1 0,-1-3 0 15,-1 1 0-15,-1-1 0 0,-2 2-2 16,0 2-1-16,-1 0-18 0,1 4 15 16,2 2 0-16,-6 0-9 0,5-1 10 15,-1 3 1-15,-2 1 0 0,2 1 1 16,1-1 0-16,-3 1 0 0,2 2 1 16,0 2 0-16,-2-1 0 0,3 2 1 15,-3 0 1-15,0-1-2 0,2 1 14 16,-3-1-12-16,-1 0 15 0,0-1-6 15,-2 1 1-15,2-2-1 0,-2 3-10 16,0 0 1-16,2 0-1 16,-2 0 0-16,2 4 10 0,1 1-12 15,1 0 1-15,0 1 1 0,2 4-2 16,-2 0 1-16,3 3-1 0,-1 1 2 16,2-1 0-16,-2 3 0 0,1-1-1 15,1 1 2-15,-2-1-1 0,1 0 0 16,1 1-1-16,0 0 2 0,1 2 0 15,-1 0 15-15,2 2-3 0,1 1 0 16,1 4 9-16,-1-2-5 0,-1 3-7 16,2-2-10-16,-3 1 0 0,1 1-2 15,1-2 0-15,-1 3-2 0,0-2-26 16,1 1 13-16,1 0 13 0,-1-1 0 16,1 4 1-16,3-3 1 0,-3 3 1 15,3-1 1-15,-1 3 1 0,3-1 0 16,-1 2 9-16,1 2-11 0,-1 2 2 15,3 2 10-15,0 0-12 16,-1 5 2-16,1-3-1 0,0-2 0 0,-1-3 0 16,-1-2 0-16,0-2-2 15,-1-4-1-15,3 3 0 0,-2-3 1 16,-1 3 0-16,3 0 0 0,2 4 0 16,-1 0 2-16,3 6 0 0,0 0 13 15,2 0-15-15,0 4-14 0,2-3-7 16,-3 1 19-16,1-5-14 0,0 0 14 15,0-1-1-15,-2-1 1 0,2 0 0 16,-3-1 1-16,3 1 1 0,2 1 0 16,-2 1 0-16,2 2 1 0,2 1 1 15,0 1 1-15,0 2-1 0,0-1 0 16,-2 2 1-16,2 3 0 0,2 3 10 16,-2-2-12-16,-2 2-1 15,2 1-12-15,0 0-36 0,-2-1 24 16,2 1 6-16,0 8-3 0,0 11-10 15,4 7-8-15,8 5-27 0,3-4-16 16,4-10-36-16,1-7-58 0,1-10-56 16,0-8-166-16,-7-13-698 0,17 7-1377 0</inkml:trace>
  <inkml:trace contextRef="#ctx0" brushRef="#br0" timeOffset="16917.015">6522 6368 117 0,'0'0'662'0,"0"0"-176"0,0 0-206 16,0 0-127-16,0 0-33 0,0 0 3 16,0 0 0-16,0 0-110 0,0 0 7 15,-17 23-7-15,15-20 29 0,0-1 97 16,0 1 288-16,2-2-228 0,-2 3-90 16,0-3-6-16,2 0 9 0,-2 0-17 15,2 1 4-15,0-2 18 0,0 0 7 16,0 0-14-16,0 0-12 0,0-4 9 15,4-5 16-15,0-3-77 0,2-4 17 16,1-3 12-16,1-4 2 0,-4 2-12 16,0-4-12-16,-2 3-16 0,2-3-6 15,0 0-13-15,-1 0 1 0,-1 0-1 16,2-3-15-16,-4 1 10 16,2-1-13-16,4-1 2 0,-4 3 0 15,-2 0-1-15,2 5 0 0,0 1 2 16,0 4 0-16,-2 5 0 0,2 4 13 15,-2 4-1-15,2 3 31 0,-2 0 31 16,3 0 21-16,-3 2-15 0,2 6-54 16,-2 4-29-16,2 7-12 0,-2 3 11 15,2 7 0-15,0 4-1 0,-2 7 1 16,2 10 0-16,0 10 1 0,4 13 0 16,-2-1 1-16,2-4 1 0,1-6-1 15,-3-17 11-15,0-7-11 0,-2-7-1 16,4-2 2-16,-4 3-2 0,4 3 2 15,-1 6 1-15,1-6 10 0,-2 0-12 16,-2-5 0-16,0-5-1 0,-2-2 0 16,4-7 0-16,-4-4-2 0,0-5-11 15,0-5-2-15,0-2-40 0,0-5-15 16,-4-7 53-16,2-2 17 0,2-7 13 16,-2-4-11-16,2-2 0 15,-2-4 0-15,0-2 1 0,-2-1-1 16,2-3 10-16,-3 0-10 0,5-1 1 15,-2-1 15-15,2 3-14 0,0 1 14 16,0 4 0-16,0 6-7 0,0 2-10 16,2 5 2-16,1 2 27 0,-1 5-2 15,0 0-4-15,0 4-9 0,0-2-2 16,-2 5-13-16,2-1-1 0,-2 3-12 16,0 0 10-16,0 2 3 0,0 0 32 15,0 4 38-15,0 2-21 16,2 4-25-16,0 5-6 0,4 1 4 15,-2 2 14-15,3-2 19 0,-3 0 21 16,4-3 30-16,-4-5-15 0,4-1-22 16,-4-4-17-16,3-3-13 0,1 0-24 15,0-10-15-15,0-4-18 0,3-6-18 16,-1-4 21-16,0-5 3 0,-3-2 0 16,1-2 11-16,-2-1 0 0,-2 3 1 15,2 2 1-15,-1 3 0 0,-5 6 0 16,2 6 2-16,-2 6 0 0,0 1-2 15,0 7 2-15,0 0 36 0,0 8-12 16,0 5-27-16,0 4-1 0,0 6-1 16,0 2 2-16,2 3 1 0,0-2 1 15,2 0 1-15,2 0-1 0,0-3 0 16,5-1 0-16,-3-5 0 0,0-3 1 16,0-4 0-16,3-8-3 0,-3-2 0 15,0-10-45-15,-1-7 6 16,1-5 5-16,-4-6 19 0,-2-1-3 15,-2-2 15-15,0-3 0 0,0 5-12 16,-6 3 12-16,-2 4-15 0,-1 6-10 16,-1 3-8-16,2 8-12 0,-3 2-4 15,3 3 12-15,2 0 25 0,0 2 14 16,2 1 1-16,-5 4 2 0,7-1 14 16,0-3-4-16,0 0 3 0,2 2 12 15,0-2 4-15,0-1 5 0,2 1 0 16,2-3 1-16,0 2-4 0,3-2 3 15,-5 0-9-15,0 0-2 16,2 0-13-16,-2 0 0 0,0 0-9 16,0 0 0-16,0 0 0 0,-2 0 9 15,2 0-10-15,-2 0-1 0,0 0-1 16,0 0-2-16,0 0 0 0,0 0 0 16,0 0 2-16,0 2 1 0,0-2 2 15,0 0 0-15,0 0-2 0,2 0 0 16,0 2 0-16,0-1 1 0,-2 1 13 15,2 1-12-15,5-1 12 0,-5 4-3 16,0-1 4-16,2 3-4 0,-2 0 0 16,0 0 0-16,2 0-11 0,-2 2 0 15,2-2-1-15,-1 4 0 0,-1-1 0 16,4-1 0-16,-4 3 0 0,4-2 0 16,-2 0 2-16,2-1 0 0,1-2 13 15,1-1-3-15,-4-1 0 0,2-2 0 16,0 1 3-16,1-4-13 0,-3 1 0 15,4 0-1-15,-2-2 1 0,-2 0-2 16,0 0-1-16,3 0-2 16,-3-5-12-16,4-1 0 0,-2-3 0 15,0-2-3-15,1-3 15 0,-1-1 0 16,4-2-9-16,-4-1 11 0,3 2 1 16,-1 0 1-16,2 3 1 0,1-2 1 15,-3 4-1-15,2-1 1 16,-4 2 9-16,3 1-10 0,-3 1 1 0,-2 1 0 15,4-2 0-15,-6 4-1 0,0-1 1 16,0 2-1-16,-2 0 1 0,0 1-2 16,0 0-1-16,0 1 0 0,-2 2-1 15,0 0 1-15,-6 0 2 16,2 2 10-16,-2 6 3 0,-1 2 3 16,3 3 7-16,-4 5-7 0,4 4-15 15,-1 1 12-15,7 3-13 0,0 0 0 16,0 0 1-16,0-1-2 0,5-4 1 15,1-3 0-15,0-3-1 0,4-5 1 16,-4-6-2-16,7-4-12 0,-3-4-21 16,1-11-10-16,-1-8 13 0,-2-6 6 15,0-6 9-15,-3-5 3 0,1-11 0 16,-2-12 10-16,-2-9-16 0,-2-5 3 16,-6 6 15-16,0 5 12 0,-1 15 1 15,-3 12-10-15,4 8 9 0,2 10 0 16,0 0-10-16,1 1-2 0,-1 2 0 15,4 9-3-15,0 5 2 0,0 4 1 16,0 0 18-16,0 6-3 0,0 6-15 16,0 4-2-16,0 5 0 0,0 9-22 15,2 2 22-15,0 4 0 16,1 1 2-16,-1 4 1 0,0 2 1 16,2 1 1-16,2 1 15 0,-2-1-15 15,4 0 15-15,1-4 0 0,1 0-6 16,5-5-9-16,-7-5 9 0,4-4 3 15,1-6-2-15,1-7-1 0,1-4 3 16,-3-9-12-16,2 0-3 0,1-13-14 16,-1-5-4-16,1-5 2 0,-3-3 4 15,-1-3 0-15,1-2 10 0,-8 0 0 16,0 0 0-16,-4 4 1 0,2 4-1 16,-2 5 0-16,0 8 1 0,0 5 0 15,0 2-1-15,0 3-1 0,0 0-12 16,0 0 4-16,-2 7 11 0,2 3 15 15,-2 2-12-15,2 8 9 0,0 1-9 16,0 4 0-16,0-3 0 0,2 4-1 16,4-5 10-16,1 2-10 0,1 0-1 15,0-3 11-15,0-1-10 0,3-4 11 16,-1-5 2-16,0-5-3 0,1-5-11 16,1-1-1-16,-4-10-3 15,3-6-18-15,1-5 5 0,-4-5 4 16,1-5 9-16,-3-2 0 0,0 1 0 15,-2 2 1-15,-2 4 2 0,0 5 0 16,3 7 2-16,-3 3 13 0,2 6 4 16,0 4 8-16,-2 2-9 0,2 0-18 15,0 4 0-15,0 7-12 0,-2 2-3 16,0 1 3-16,1 6 10 0,1 1-1 16,0 0 0-16,0 0 3 0,0-1 1 15,4-2 0-15,-1 0 0 16,-1-3 1-16,2-3 10 0,2-2-10 15,-1-3 1-15,1-4 12 0,-2-3-15 16,5-7-1-16,-5-4-2 0,0-5-15 16,-2-5 0-16,5-4 14 0,-9-1-11 15,0-3 13-15,0 0 1 0,-2 3 0 16,0 3 0-16,0 1-1 0,0 6 0 16,-2 3 0-16,0 5 1 0,0 1-2 15,2 2 1-15,0 3 0 0,0 0 2 16,0 0 15-16,0 2 19 0,0-1 11 15,4-1-27-15,4 2 0 0,0 0 9 16,5-3-6-16,-7 2-9 0,6 0 0 16,3-2 40-16,-5 1 35 0,3-2-39 15,-1 0-24-15,0-1-6 0,1-1-15 16,-5 0 0-16,0 0-2 0,3-2-1 16,-3 3 0-16,-2 0 0 0,-2 1-1 15,0 2-1-15,-2-1 1 16,-2 3 0-16,0 0-2 0,0 0-12 15,0 5 12-15,-2 5-12 0,-4 6 12 16,2 6 2-16,-2 4 0 0,-2 4 0 16,-1 2 1-16,3 2 0 0,2-1 0 15,2 0 0-15,-2-4 2 0,4-3-1 16,-4-5 2-16,4-8 0 0,0-5 0 16,6-6 18-16,-2-2-21 0,0-11-33 15,0-6 0-15,5-7 9 0,-5-6 9 16,2-5 3-16,-2 0-6 0,-4 1 3 15,2 3 12-15,-2 5 0 0,0 5 0 16,0 6 2-16,2 5 1 0,0 7 15 16,2 3 18-16,3 0-31 0,1 5-2 15,2 6 0-15,-2 3-1 0,5 7 0 16,-1 1 1-16,-1 3 1 16,1 3 14-16,-2-1-13 0,1 1 13 15,-1-1-13-15,2-2-1 0,-3 0 0 16,3-4-1-16,-2-1-2 0,-3-8-10 15,-1-2-54-15,0-3-64 0,-2-4-30 16,2-2-24-16,-4-1-58 0,0-1-215 16,-2-4-282-16,0-1-634 0,0-6-819 0</inkml:trace>
  <inkml:trace contextRef="#ctx0" brushRef="#br0" timeOffset="17266.694">7851 5559 2115 0,'0'0'1172'0,"0"0"-1016"0,0 0 16 15,0 0 162-15,0 0-52 0,0 0-52 16,-4-51 47-16,4 32 8 16,0 0-83-16,4-1-90 0,0-1-48 0,2 3-24 15,3-3-28-15,-1 2-12 16,0-3 0-16,3 1-70 0,-1-1-82 15,0 5-52-15,-4-1-48 0,1 3-87 16,-5 4-293-16,0 5-722 0,-2 1-801 0</inkml:trace>
  <inkml:trace contextRef="#ctx0" brushRef="#br0" timeOffset="17611.318">7320 5815 2511 0,'0'0'518'15,"0"0"-239"-15,0 0 190 0,0-59-61 16,0 32-97-16,0-3-40 0,2 1 11 16,2-2-96-16,4-1-104 0,1 4-61 15,3-1-21-15,-2 3-76 0,3 1-137 16,1 6-124-16,-4 6-264 0,9-4-1296 15</inkml:trace>
  <inkml:trace contextRef="#ctx0" brushRef="#br0" timeOffset="20077.299">8362 6073 1755 0,'0'0'441'15,"0"0"-353"-15,0 0-7 0,0 0 54 16,0 0-60-16,0 0 28 0,0 0 80 16,0 0-3-16,0 0-52 0,-19 30-22 15,17-30 24-15,-2 0 4 0,4-2 21 16,0-4 59-16,0-4 75 0,0-5-16 15,6-4-88-15,0-6-52 0,0-2-41 16,3-6-19-16,-3 0-3 16,4 1 10-16,-6 0 2 0,-2 2 7 15,3 6-23-15,-5 4-8 0,2 5-21 16,-2 5-19-16,0 6-16 0,0 1-2 16,0 3 0-16,0 0 3 0,0 2 27 15,-4 4 16-15,1 6 2 0,1 5-11 16,0 5-10-16,2 3-9 0,0 3 0 15,0 1-6-15,0 1 0 0,2 1 4 16,3-1 5-16,1-4-3 0,0-1 15 16,6-6-6-16,-5-4 4 0,3-5-4 15,2-2-6-15,-1-8 3 0,3-3-24 16,1-9-3-16,-1-5-15 0,5-7 0 16,-9-3 3-16,4-4 13 0,-5 0-1 15,-1 2 1-15,-2 1 0 0,2 3 1 16,-3 3 0-16,-1 7 1 0,-2 4 1 15,0 4 2-15,0 4 12 0,0 0 12 16,-2 3 0-16,2 0 3 0,0 6-18 16,2 6-12-16,-2 2-12 15,0 4-3-15,2 5 12 0,-1 2 0 16,1 1 2-16,-2-2 0 0,0 0-1 16,-2-2 0-16,2-2 1 0,-2-7 1 15,2-2 0-15,0-5 3 0,0-5-3 16,-2-1-6-16,4-9-42 0,-2-7 27 15,2-6 19-15,3-5-1 0,-1-3 1 16,-2 1 1-16,0 0 1 0,0 0 1 16,0 7 0-16,0 5 0 0,3 3 2 15,-1 8 15-15,-4 1 9 0,0 5-6 16,2 0-6-16,0 2-15 16,0 3 0-16,-1 3-15 0,-1 3 3 15,4 2 9-15,-4 2-9 0,0 0 12 16,0 1 0-16,0 1 0 0,0-2 1 15,0 0 1-15,2 0 10 0,0-2-9 16,3 0 12-16,1-7-12 0,-2-1 18 16,0-3-6-16,5-2-12 0,1-8-3 15,-2-9-15-15,3-4 3 0,1-6 10 16,-1-6 1-16,3-2 0 0,-8-3 1 16,3-2 0-16,1-9 0 0,-4-13 2 15,3-12 0-15,-5-4 0 0,0 1-2 16,-6 10-20-16,0 16 2 0,0 9 0 15,-2 12 16-15,-4 9 2 0,2-3 0 16,0 4-1-16,-3 5-1 0,3 7-19 16,-2 5-10-16,0 3-2 0,-2 8 15 15,-1 7 18-15,5 6 2 0,-2 7 16 16,-2 6-15-16,6 3 9 0,2 13-10 16,2 11 10-16,6 14-9 15,0 9 16-15,7 0-16 0,1-3 15 16,-1-3-5-16,3-1-13 0,-1 4-40 15,4 0 40-15,-5-3 14 0,1 2 1 16,-1-5 0-16,-3-7 3 0,-9-13-6 16,0-14-9-16,-4-13 12 0,0-6-13 15,0-3-2-15,-4 0-33 0,0-7 0 16,-9-6-7-16,1-6 4 0,-1-7 12 16,-5-11 9-16,1-8 13 0,-1-6 2 15,1-5 2-15,1-6-2 16,5-1-36-16,-1 0 23 0,4 0 13 15,6 2 2-15,-1 1 2 0,6 4 11 16,-1 0-3-16,4 0 0 0,4 2 6 16,0-1-3-16,3-2 6 0,1-2 12 15,1-10-2-15,5-9-1 0,-1-16-6 16,-2-4 0-16,-3 5-3 0,-4 5-6 16,-1 12-15-16,-7 1-14 0,0 9-4 15,-2 9 3-15,2 11 3 0,-2 2 11 16,0 0 1-16,0-2 0 0,0 3 0 15,-4 4 0-15,2 6 0 0,0 5-12 16,-2 6-3-16,-5 3-3 0,3 4 15 16,-2 9 3-16,0 8 2 0,-3 5 13 15,3 9-13-15,0 14 1 0,3 10 9 16,1 13-9-16,4 0 12 0,0-11-3 16,2-16 0-16,3-14 3 0,-3-3 3 15,6 3-4-15,0 1-12 0,5-1-2 16,-3-6 15-16,6-12 0 15,-3-4 6-15,5-9-6 0,1-5-15 16,2-10-1-16,-3-10 1 0,5-7-1 16,-2-5 1-16,-3-2 3 0,1 0 15 15,-7 2-18-15,3 6-18 0,-3 3 15 16,-6 9 0-16,1 6 3 0,-3 5 1 16,0 5 17-16,-2 3 3 0,-2 1 0 15,0 7-21-15,-2 7-24 0,-4 6 21 16,-1 7 3-16,3 4 0 0,0 4 3 15,-2 0 7-15,2-4-10 0,-2-1-36 16,4-5 18-16,0-6 16 0,-1-6 0 16,3-7 2-16,0-5 0 0,0-4-13 15,0-9-14-15,3-9 24 0,1-4 3 16,0-4 0-16,0-1 2 16,-2 3 0-16,2 5 9 0,-2 6-11 15,-2 7 0-15,4 6 23 0,0 2-2 16,5 5-18-16,-1 6-3 0,0 4-12 15,-2 8 9-15,3-2-12 0,1 4-12 16,-2-3 17-16,-1-4 10 0,-1-3 3 16,2-6 12-16,-4-2-3 0,2-5 12 15,-1-2-9-15,3-5-15 0,4-8-2 16,-1-5-1-16,-1-2 2 0,4-4 1 16,-1-1 2-16,5-2 13 0,-5 2-3 15,5-2-3-15,-5 3-9 0,-1 1-2 16,-12 23 2-16,21-33 1 0,-15 22 2 15,0 1 12-15,-2 3-3 16,-4 4-10-16,0 0 1 0,0 3-1 16,0 0-2-16,0 0 1 0,-4 5 11 15,-4 1 12-15,2 9-2 0,-5 3-1 16,-1 3-6-16,4 6 24 0,2 1 27 16,-1 3 9-16,3 0-23 0,2 0-26 15,2-2-25-15,2-4 1 0,9-4 16 16,-5-8 0-16,8-3 6 0,5-8-6 15,1-2-15-15,1-9 0 0,6-9-1 16,4-4-1-16,2-11-1 0,6-11 1 16,3-12 0-16,-3-13-1 0,-14 5-26 15,-7 14-4-15,-13 14 6 0,-3 15 9 16,-2 1 12-16,0 4-9 0,-5 5-7 16,1 7-8-16,-8 4 9 0,-3 7 15 15,1 6 3-15,-7 8 2 0,-1 6 16 16,5 3-6-16,-2 3 0 0,9 2 4 15,-4 3-13-15,10-2 12 0,4-2 0 16,0-7-3-16,8-2-10 0,4-11-2 16,5-7-26-16,3-7-35 15,9 0-38-15,-2-5-46 0,4-1-35 16,-2-2-65-16,4 1-134 0,-6-1-213 16,-8 4-577-16,10-4-662 0</inkml:trace>
  <inkml:trace contextRef="#ctx0" brushRef="#br0" timeOffset="20474.102">8420 5530 3901 0,'0'0'481'0,"0"0"-335"16,0 0 152-16,0 0-25 16,0 0-188-16,0 0-3 0,0 0-82 15,0 0-140-15,0 0-366 0,0 0-1388 0</inkml:trace>
  <inkml:trace contextRef="#ctx0" brushRef="#br1" timeOffset="50553.768">12610 10409 1088 0,'0'0'1617'0,"0"0"-1376"16,0 0-103-16,0 0 66 0,0 0 54 15,0 0 7-15,0 0-16 0,0 0-61 16,0 0-52-16,-29 16-40 0,27-16-9 15,2-2-19-15,0-3 3 0,0-4 36 16,4-6 19-16,2-1-13 0,2-8-6 16,9-3-34-16,-3-7-3 0,9-3 3 15,-7-4-6-15,7-1-10 0,-2-1-14 16,-3 3 5-16,1 4-8 0,-2 5-7 16,1 3 0-16,-5 6 1 0,3 1-4 15,-3 7 6-15,-3 3 0 0,0 6 13 16,-2 1 8-16,-1 4 25 0,-3 0-13 15,4 4-18-15,-4 3-18 0,-4 6-12 16,0 3-21-16,0 5-2 0,-2 5-16 16,-4 4 15-16,-4 2 0 15,3 6 0-15,-3-2 0 0,0 1 1 16,1 0 2-16,-1-4 1 0,0-4 0 16,2-7 1-16,5-3-1 0,-1-10 0 15,2-5-1-15,2-4-24 0,0 0-21 16,4-8 15-16,3-9 30 0,5-8 0 15,5-8 0-15,-1-7 0 0,3-4-1 16,3 0 0-16,-1-3 1 0,0 3 2 16,-1 7 10-16,-3 7-11 0,0 7 0 15,-5 9 1-15,-2 9 19 16,-1 5 6-16,-3 5-9 0,-2 7-18 16,-2 7-2-16,-2 5-13 0,0 5 3 15,0 4 9-15,-6 2 2 0,0-1 1 16,-1-1 0-16,-1-3 0 0,2-1 1 15,0-5-1-15,-1-2 1 0,3-7 0 16,2-5-1-16,0-4 0 0,2-6-2 16,0 0-43-16,4-10 12 0,5-7 32 15,1-6 1-15,4-5 1 0,3-6 0 16,-1 0 0-16,1 2 1 0,0 4 1 16,-5 7 0-16,-2 7 9 0,1 5 3 15,-5 8 15-15,-2 1-3 0,0 4-15 16,-2 9-11-16,-2 1-1 0,0 6-3 15,0 5-12-15,-2 4 12 0,-2 2 3 16,2 1 0-16,0-1 2 0,0 0 10 16,2-2 9-16,-2-3 12 0,4-3 16 15,4-6-7-15,2-6-12 0,3-4-12 16,3-7-18-16,5-3-1 16,3-12 0-16,5-9 0 0,2-6-1 15,0-5-1-15,-4-6 0 0,0 0 3 16,-3-1 0-16,-1 2 42 0,-6 5-6 15,-3 6-18-15,-2 5-16 0,-1 9 1 16,-7 6 0-16,0 5 0 0,-2 4 27 16,0 0-2-16,0 8-16 0,-4 6-12 15,-1 4 1-15,-1 6 2 0,-4 4-1 16,6 3 1-16,-2 2 9 0,1 1-10 16,1 3 10-16,2-3-11 0,2 1 1 15,0-2 13-15,4-4-3 0,7-4-9 16,1-6 9-16,5-7-12 15,1-8-12-15,5-4-6 0,2-12-6 16,0-8 3-16,2-10-3 0,-5-4 5 16,3-4 4-16,-4-5 0 0,-5 3 14 15,-3-1 1-15,-3 4 0 0,-6 9 1 16,0 2-1-16,-2 8-1 0,-2 5-1 16,0 5 2-16,0 4-1 0,0 3 1 15,0 1 11-15,0 0 16 0,0 0 10 16,0 0 5-16,0 3-12 0,2 0-6 15,0 4 0-15,1 0 9 0,-1 5-12 16,2 0-3-16,-4 2 0 0,0 5 6 16,0 2 3-16,0 2-15 0,-4 1 6 15,4 4-16-15,-2-3 1 0,-1 4 9 16,3-2-11-16,0-1 2 0,3-2 12 16,3-1-3-16,4-5 0 0,0-5 3 15,5-7-5-15,3-4-10 0,7-4-15 16,0-10-9-16,4-6 6 15,0-5 3-15,2-8 12 0,0-2-15 16,-2-3 15-16,-2-2 1 0,0 0-1 16,-9 4 0-16,1 7 2 0,-5 5 1 15,-3 12 1-15,-3 5 20 0,-4 5-3 16,0 8-17-16,-4 5-1 0,0 8-18 16,-6 7 3-16,0 5 3 0,-7 3 11 15,5 2 0-15,-2 0 1 0,-5-2 1 16,7-4 1-16,-2-1 0 0,-1-7 0 15,3-4 0-15,2-3 0 0,4-8-1 16,2-7-1-16,0-2-27 0,6-13-15 16,4-7 24-16,5-8 16 0,-1-7-10 15,9-3 0-15,-2-4 9 0,-3 3 0 16,3 1 2-16,-7 8 1 0,1 7 0 16,-3 9 12-16,-3 6 9 0,-1 8 0 15,-2 0-3-15,-2 10-18 0,-2 5 0 16,0 4-3-16,-2 5 0 15,0 2 0-15,0 2 2 0,-4-2 1 16,2 1 0-16,2-4 2 0,0 0 1 16,0-2 12-16,0 0 0 0,2-2 9 15,7-2 9-15,-5-5 0 0,10-3-6 16,1-6-10-16,-1-6-17 0,7-7-3 16,4-9-9-16,1-5 10 0,3-4 2 15,2-8 0-15,0-2 1 0,0-2-1 16,-4 1 1-16,0 3-1 0,-2 5 1 15,-11 8 1-15,1 7 16 16,-7 8-3-16,-4 5 12 0,-2 3 7 16,-2 3-18-16,-4 6-16 0,-4 6-24 15,-9 8 8-15,3 8 16 0,-9 5 1 16,-4 1 2-16,5 2-2 0,-1 0 2 16,0-4 0-16,4-3 9 0,5-3-9 15,2-8 0-15,5-7-2 0,5-8-1 16,2-3-11-16,2-3-29 0,7-13-11 15,3-5 9-15,9-6 6 0,-1-9 3 16,3-1-3-16,-2-3 6 0,-1 2 18 16,-5 4 12-16,-3 9 0 0,1 6 12 15,-5 8 6-15,0 8 18 0,-4 3-9 16,7 11-12-16,-7 4 0 0,-2 5-12 16,0 6 9-16,0 3 0 0,-2 2-9 15,0 3 0-15,0-2-1 0,0-1 1 16,2-2-3-16,0-2-1 0,0-6-38 15,2-5-51-15,3-8-45 16,1-4-37-16,2-7-29 0,5-7-92 16,3-7-176-16,1-9-243 0,4-3-468 15,-5 5-449-15,9-14-297 0</inkml:trace>
  <inkml:trace contextRef="#ctx0" brushRef="#br1" timeOffset="50722.692">14681 9789 3557 0,'0'0'453'0,"0"0"-351"0,16-60 97 15,-3 32 73-15,1-5-164 0,5 2-43 16,4-2-1-16,6 1-5 16,2-2-53-16,2-1-6 0,0 1-105 15,-2-1-163-15,-7 4-148 0,-1 8-537 16,0-4-666-16</inkml:trace>
  <inkml:trace contextRef="#ctx0" brushRef="#br1" timeOffset="51093.612">13457 9662 1380 0,'0'0'1763'16,"0"0"-1296"-16,0 0 25 0,19-51 20 15,-9 31-88-15,4-2-89 0,3 2-59 16,4-3-89-16,-1-1-96 0,9-3-88 16,2-1-3-16,4-3-145 0,3-2-155 15,-9 10-291-15,20-10-1415 0</inkml:trace>
  <inkml:trace contextRef="#ctx0" brushRef="#br1" timeOffset="53939.054">14898 10597 2848 0,'0'0'1021'16,"0"0"-861"-16,0 0-37 0,0 0 61 16,0 0 63-16,23-53-13 15,-9 29-16-15,-2-5-35 0,9-3-55 16,-2-5-34-16,3-4-9 0,-1-2-4 15,0-1-11-15,-3 0-34 0,1 4-17 16,-2 4-1-16,-9 8 6 0,2 6 3 16,-4 6-6-16,-4 7-9 0,-2 5 0 15,0 4 25-15,-2 7 14 0,-6 8-21 16,0 7-12-16,-5 7-15 0,-1 8 10 16,2 4 20-16,-1 0 15 0,-3 3-3 15,7 1 3-15,-1-3 13 0,2-4 5 16,2-3-18-16,6-6-15 0,0-5-15 15,0-8-3-15,8-7-5 16,4-7-10-16,3-5-36 0,10-12 3 16,3-7 6-16,1-9 6 0,2-3 0 15,0-4 6-15,-2-2 3 0,-4 2 10 16,-2 3 2-16,-7 4 1 0,-1 6 1 16,-3 9-1-16,-6 3 2 0,-1 9 12 15,-3 1 6-15,-2 3 18 0,0 0-18 16,0 7-9-16,0 6-12 0,-4 3 0 15,-1 5 12-15,-1 4 6 0,0 2 9 16,2 2-6-16,0 2-6 0,0 0-12 16,2-1 9-16,-1-2-9 0,3-3 12 15,0-4-13-15,0-4 1 0,0-8 9 16,7-5-12-16,-3-4-2 0,6-4-40 16,3-9 8-16,1-7 10 0,5-6 6 15,3-6 3-15,-3-2 12 0,4-2 0 16,-3 0 0-16,3 3 2 0,-6 3 1 15,1 1 3-15,1 4 9 0,-5 5-10 16,1 3 1-16,-1 6 12 16,-5 3-12-16,-1 4 15 0,-2 2 6 0,-2 2 4 15,0 0 2-15,-2 2-6 16,0 5-9-16,-2-2-12 0,0 1-3 16,0 2 0-16,0-1-12 0,-2 0 9 15,-2 0-9-15,0 0 11 0,-2 0 1 16,6 2 0-16,-6 4 3 0,2-1 0 15,-3 4 0-15,-1 2 12 0,0 4-14 16,2 0 1-16,-1 4 1 0,1-1 9 16,2-3-9-16,2-1 12 0,2-5-3 15,0-5 3-15,0-3-3 0,4-2-10 16,0-6-2-16,0 0-1 0,3 0-20 16,-1-6-3-16,2-3 9 15,0-2 3-15,1-2 10 0,-1-4-1 16,2 0 1-16,-2-3 0 0,3 0 2 15,-1 1 1-15,-2 1 0 0,-1 2 1 16,-1 7 0-16,-2 3 13 0,-2 3 3 16,-2 0 12-16,0 3-6 0,0 0-3 15,0 0 0-15,0 3-19 0,0 2-2 16,0-1 0-16,0 2-2 0,0 0-10 16,0 0 11-16,-2-3 1 0,2 1-1 15,0-4 1-15,0 0-1 0,0 0 0 16,0 0 0-16,0 0 1 0,0 0 0 15,0 0-1-15,0 0 0 0,0 0 0 16,0 0 1-16,0 0 0 0,0-1 0 16,0-1 0-16,0 2 0 0,2-1 0 15,-2 0 0-15,0 0-2 0,0 0-1 16,0 1 1-16,0-2 0 16,4 1 2-16,-4-1 0 0,2-2 0 15,0 1 2-15,0-3 0 0,2 1 13 16,1-5-13-16,3-4 0 0,-2-1 10 15,2-5-10-15,3-2-2 0,3-7 1 16,1-3 1-16,-1-3-1 0,5-8-1 16,-1-7 1-16,5-11 0 0,2-11 11 15,-2-1-9-15,-1 5 12 0,-5 6 0 16,-5 18-5-16,-3 7-10 0,-7 10-39 16,4 6 9-16,-2-2 9 0,0 3 19 15,-2 0-1-15,-2 10-9 0,0 4 0 16,0 4-6-16,-4 2 16 0,-4 9 2 15,-1 6 3-15,-3 5 0 16,-4 7 12-16,-3 8-3 0,-6 14-10 16,-4 17 1-16,-8 22 0 0,0 7-3 15,4 7-19-15,6-4-59 0,6-4 36 16,3 2 33-16,3 4 9 0,5 2 30 16,-1 2 0-16,5 2 3 0,-4-2-7 15,6-4-26-15,-5-7-72 0,3-8 69 16,-4-12 3-16,4-17 21 0,0-18-3 15,-1-13 3-15,5-11-6 0,-6-3-15 16,0-5-10-16,-5-6-38 0,-1-10-3 16,-3-11 24-16,1-10 15 0,-3-14-1 15,3-17 1-15,5-16 11 0,7-4 1 16,4 4 1-16,11 10 2 0,3 20 15 16,-2 10 7-16,3 9-10 0,3 2 6 15,5-2 3-15,8-3 6 16,4-1 6-16,5 2 18 0,3 2-6 15,-2 1-18-15,1 0-15 0,-1-1 3 16,-2-5-6-16,-4 0 36 0,-1-7 51 16,3-15-56-16,-2-17-25 0,2-15-18 15,-4-12 1-15,-10 5 1 0,-4 8 13 16,-11 12 6-16,-2 13-6 0,-4 18-12 16,-2 15-3-16,0 8-39 0,-2 4 3 15,-2 2 12-15,-2 6-7 16,-1 9 7-16,-3 7 21 0,-2 12 2 15,-7 17-1-15,-4 17 1 0,-1 20 0 16,-1 11 1-16,4-4 0 0,0-5-38 16,5-6 14-16,1-1 21 0,3-1 1 15,2-2 2-15,3-15 18 0,5-8 3 16,2-15 3-16,0-4 3 0,2-2 0 16,9 0 1-16,1-4-10 0,5-8-6 15,3-8-12-15,3-3-11 0,6-13-10 16,2-7 6-16,0-3-1 0,0-3 4 15,-4-3 11-15,-4 2 0 0,-3 2 1 16,-3 3 2-16,-7 6 16 0,-4 6-17 16,1 5 2-16,-7 7 0 0,0 0 9 15,-9 7-12-15,-1 10 1 0,-4 5-1 16,-3 6 1-16,1 3 0 0,-1 4 11 16,0 1-10-16,1-2 0 0,4-2 1 15,1-4 0-15,5-4 15 16,2-7-16-16,4-8 1 0,0-9-3 0,6-2-16 15,4-13-20-15,7-8 5 16,-1-6 7-16,3-6 3 0,0-2 9 16,-1-1 9-16,-3 4-9 0,-3 2 10 15,-4 12 2-15,1 6 3 0,-5 8 9 16,-2 5 15-16,0 2-12 0,0 7-14 16,0 6-1-16,-2 4-3 0,0 4 0 15,0 2 2-15,0 3 1 0,0-3 2 16,0-1 10-16,0-2-10 0,0-4 0 15,0 1 10-15,4-6-10 0,0-1 11 16,5-2-11-16,-1-6 13 0,2-3-12 16,3 0-3-16,3-10 0 0,3-3-3 15,1-2 2-15,7-5 0 0,0-1 1 16,2-1 1-16,2 0 1 0,-2 0 10 16,0 0-9-16,-2 1 0 0,-2 2 9 15,-5 5-9-15,-3 3 21 0,-5 0-3 16,-3 4-3-16,-1 2-6 0,-6 3-11 15,0 2-1-15,-2 0 1 0,0 0 2 16,-4 2 0-16,-4 4 9 16,-7 4 0-16,-4 7-9 0,-5 4 15 15,-3 5-6-15,0 4 0 0,2 1-9 16,0 4 9-16,7-3 6 0,3-1-6 16,7-3 3-16,6-5-3 0,2-8 3 15,6-3-12-15,7-7-3 0,5-3-30 16,7-2 27-16,8-7 1 0,4-6 2 15,2-1 11-15,3-6-11 0,-1-4-18 16,-4-2 3-16,1-5-6 0,-7-2 6 16,-5 0 12-16,-3 4-12 0,-4 2 15 15,-5 4 1-15,-3 8-1 0,-3 3 3 16,-4 5 12-16,-2 0-15 16,0 5 0-16,-2 1-3 0,0 1-12 15,0 0 3-15,-4 0 12 0,-2 0 1 16,0 2 2-16,-3 2 0 0,1 0 12 15,0 2-13-15,0-1 0 0,-1 0 0 16,3-2 0-16,2-1 0 0,0 0-2 16,-2 0-1-16,-1-1 1 0,-1 2 0 15,0 0-1-15,-5 2 1 0,1 2 0 16,-2 3 3-16,-3 3-1 0,3 4 13 16,-1 3-12-16,3 2 12 0,1 1-12 15,5 1 18-15,6 1-9 0,0-1 0 16,6 2 6-16,11-1 0 0,2-1-8 15,5 0-10-15,5 0-36 0,6-5 21 16,1 0 3-16,11-1 9 0,13 0-30 16,-4-5-45-16,-7-7-82 0,-5-6-50 15,-13-12-24-15,2-9-89 16,-4 1-393-16,6-20-1107 0</inkml:trace>
  <inkml:trace contextRef="#ctx0" brushRef="#br1" timeOffset="54428.954">15177 9782 4671 0,'0'0'736'0,"0"0"-548"16,0 0-67-16,0 0-69 0,0 0-52 15,0 0-118-15,0 0-234 0,0 0-405 16,60 15-2746-16</inkml:trace>
  <inkml:trace contextRef="#ctx0" brushRef="#br2" timeOffset="103352.719">5732 8588 39 0,'0'0'502'0,"0"0"-185"15,0 0-54-15,0 0 31 0,0 0-73 16,0 0-55-16,0 0-33 0,0 0-4 15,0 0-12-15,-10-8-13 0,8 8-30 16,2 0 1-16,-2 0-11 0,0 1-15 16,0 0 41-16,0-1 45 0,0 2-44 15,-1 0-11-15,3 0 16 0,0-2 3 16,-2 3-6-16,0 0 6 0,2 4 22 16,-2 2 9-16,2 0-38 0,0 4-20 15,0 1-9-15,0 0-9 0,0 2-4 16,2 2-6-16,2-2 6 0,-1 0-6 15,-1 3-2-15,2-1-5 0,0 1-2 16,-2 3-1-16,0-1 0 16,4 2-3-16,-6-2-12 0,4 2-3 15,-4 1-13-15,4 1 9 0,-4-1-3 16,5 2-9-16,-3-1-15 0,0 1 14 16,2-3 1-16,-2 4 1 0,0-2 2 15,4 0 16-15,-4 0 2 0,2-2 1 16,1 2-3-16,-1-1-1 0,2 0-5 15,-2 0 8-15,0 3 4 0,2-4-6 16,-2 4-4-16,1-1-12 0,-3 0 10 16,2 2-12-16,0-3 0 0,0 1 1 15,0-3-1-15,0 3 1 0,-2-1-2 16,0-1 1-16,3 0 1 0,-3 0 1 16,0 2-1-16,2-2 1 15,-2 4 0-15,2-2 0 0,-2 5 0 16,2-2 10-16,0 2-13 0,-2 0 1 15,1 0 14-15,1 0-12 0,-2 1 0 16,0-1 0-16,2-3 0 0,-2 1-2 16,2 2 2-16,0 0-1 0,2 0 0 15,-3 2-1-15,1 0 1 0,0 2 1 16,2-1 0-16,-2 0-1 0,0-1 10 16,-2-1-10-16,5 1 0 0,-5-2 0 15,2-2 1-15,-2 2-1 0,2 0-1 16,-2-5 1-16,2 1 0 0,-4-2-2 15,2-2 0-15,2 1-28 0,-2-1 27 16,-2 1-1-16,3-1 1 0,1 1-1 16,-2 0 0-16,-2 3 1 0,0-1 0 15,2 0 0-15,-2 3 1 0,2-4 0 16,0 4 1-16,0-1-1 16,-2 0 1-16,0-1 0 0,0 0 1 15,2-2-1-15,-2 2 1 0,2-1 0 16,-2 2 0-16,2-3 0 0,0 2 0 15,0-1-1-15,0-1-1 0,0 1 1 16,-2-2 0-16,3-1 0 0,-1 2-1 16,2-1 0-16,-2 2 0 0,-2-3-2 15,2 2-1-15,2-2-15 0,-2 3 5 16,2-4 10-16,-2 2 0 0,2 2 0 16,-2-4 1-16,1 3 0 0,-1 0 1 15,0-2 0-15,2 3 1 0,-2-3 1 16,-2 3 0-16,0-2 0 0,2 1-1 15,0-3 0-15,0 2 1 0,0-1 1 16,0-1 10-16,0 0-10 16,2-2 0-16,-2 1 2 0,3-1-1 15,-3-1 0-15,4 1 12 0,-4-1 0 16,0 0-15-16,0-2-3 0,0 1 3 16,0-3 0-16,0 2 0 0,2 0 0 15,-4-1 0-15,2 0 0 0,1-1 0 16,1 0 0-16,-4-1 0 0,2-1 1 15,0-3 1-15,-2-2-1 0,4 0-1 16,-4-3 1-16,2-2 2 0,-2-2-1 16,0-1-2-16,0 0-2 0,0 0-17 15,0 0-12-15,0 0-9 0,0 0-12 16,-2 0 33-16,-4-1 19 0,4-2 0 16,-2-2 1-16,-1-1 2 0,-1 1 0 15,2-3 13-15,-2 1-14 0,-2-2 1 16,-1-1 0-16,1 0-2 0,-4-1 1 15,1-3-1-15,-1 0-1 16,2-2 0-16,-3 0 1 0,3-1 1 16,-3 2 1-16,5-1-2 0,0 2 2 15,0 3 1-15,-1 2-2 0,5 2 10 16,2 5-11-16,0 0 2 0,0 2 16 16,2 0 2-16,-2 0 13 0,2 1 15 15,0 2-5-15,0 4-20 0,0 1-8 16,0 2-13-16,0 1 15 0,4 0-6 15,0 2 7-15,2-1 15 0,1 1 2 16,1 3 26-16,2-1 8 0,3-2-12 16,-3 3-15-16,0-1-13 0,3-2-8 15,-5 0-4-15,0-1-6 0,3 0-10 16,-3-2-2-16,-2-1 0 0,-2 0 0 16,2-3 0-16,-1-2 3 0,-1-1 9 15,-2-3 1-15,4 0-10 0,-2 0 0 16,2-5-3-16,3-6-13 15,-1-4 10-15,4-6 3 0,1-2 12 16,1-6-10-16,-2 1-1 0,3 0-1 16,-1 0-2-16,-1 3-1 0,1 6 0 15,-1 3 0-15,-3 1 2 0,0 3-14 16,1 1-30-16,-1-1-87 0,0-1-70 16,-3-1-72-16,-3 0-123 0,4-3-221 15,-4 4-487-15,6-6-1073 0</inkml:trace>
  <inkml:trace contextRef="#ctx0" brushRef="#br2" timeOffset="105101.327">7613 11333 1255 0,'0'0'488'0,"0"0"-157"15,0 0-36-15,0 0-108 0,0 0-80 16,0 0-14-16,0 0 17 16,0 0 2-16,0 0-38 0,-4-8-23 15,4 8 4-15,0 0 2 0,0 0 10 16,0 0 19-16,0 0 25 0,0 0 4 15,0 0 11-15,0 3 6 0,0 5-40 16,0 4-42-16,4 2-6 0,0 4 10 16,-1 2-20-16,1 4 0 0,0 2 10 15,2-2-7-15,0 3 20 0,0 0 36 16,1 1 3-16,-3-3-22 0,2 3-25 16,2 3-15-16,0-2-12 0,1 3-4 15,-3-1-3-15,4 0-2 16,-1 3 2-16,-3-1-12 0,0 0 0 15,2 0 10-15,-2 0-12 0,5-1 0 16,-5-2 0-16,0 2 0 0,0-2 0 16,1 0-1-16,3 1 3 0,-6 0 9 15,4 0-10-15,1-1 1 0,1 3 25 16,-2-1 12-16,3 2-31 0,1 3-8 16,-4-1-1-16,3 4 12 0,1 0 4 15,-4-2 5-15,0 3-3 0,3 0 10 16,-3-3-4-16,-2 2-21 0,0-1 10 15,1-1-11-15,-1 1 10 0,2-4-9 16,-4 0-2-16,0-1 1 0,3-3 0 16,1 2 10-16,0 0-10 0,-2-2 0 15,1 1 1-15,3 3 1 0,-4 0-4 16,4 0-18-16,-3 1 16 0,3-3-13 16,0-1 13-16,-4 2 2 0,3-1 0 15,-1 1 0-15,-2 2 1 0,5 0 0 16,-5 1 0-16,2 1 1 15,0 0 1-15,3-2-1 0,-5 2 1 16,2-2 0-16,-2-2 0 0,5 0 9 16,-5-1-8-16,0-2-1 0,0-4-2 15,0 2 1-15,1-1-2 0,-5-3 0 16,0 1 0-16,0 1-1 0,0 1-15 16,2-1-2-16,-2 3 3 0,0-1 12 15,2 1-10-15,0 0 12 0,-1 0 1 16,3-2 0-16,-4 1-2 0,2 0 0 15,0-1 1-15,0-3-2 0,2 0 0 16,1-1 1-16,1-1 2 0,-4-2 1 16,2 1 1-16,0-2 0 0,-1-2-1 15,-1 1 0-15,4-3 0 0,-4 0 1 16,-2-1-2-16,0-2-2 0,0-2 0 16,0 0-10-16,0-1 10 0,0 0 1 15,1-4-1-15,-3-2 0 0,0-1-1 16,0 0-9-16,0-3-10 0,0 0-5 15,0 0-4-15,0 0-6 16,-3 0 19-16,1 0 17 0,-2 0-2 16,0 0 0-16,0-3 1 0,-2 0 0 15,-7-2 2-15,5-2 2 0,0-3 0 16,-7-2 11-16,3-1-11 0,2-2 1 16,-7-3-1-16,7-1 1 0,-5-1-1 15,1-2-1-15,-1 1 0 0,5 2 0 16,-2 3-1-16,5 3 0 0,-1 3 0 15,4 5-2-15,0-1-1 16,4 5 3-16,0 1 13 0,0 0 33 16,0 3 19-16,0 4-35 0,2 2-28 15,2 2 0-15,2 5 0 0,3 1 1 16,-3 1 13-16,0-1-4 0,2 1-9 16,3 2 12-16,-3-2-12 0,2-1 0 15,3 0 13-15,-3-1-4 0,0-3 0 16,3 0 3-16,-3-3 4 0,0-3-16 15,3-3 0-15,-5 0 12 0,0-4-12 16,3-1 8-16,-1-10-11 0,-4-4-15 16,2-6 14-16,1-6 1 0,1-4 2 15,-4-5 0-15,5-2-2 0,1-2-2 16,-2-1-1-16,3 1-15 0,1 1-53 16,-1 1-100-16,-1 7-75 0,2 0-95 15,1 3-303-15,-1 6-601 0,7-3-1132 16</inkml:trace>
  <inkml:trace contextRef="#ctx0" brushRef="#br2" timeOffset="106978.596">12051 10467 36 0,'0'0'1156'0,"0"0"-912"0,0 0 46 16,0 0 47-16,0 0-107 0,0 0-55 15,0 0 41-15,0 0 16 0,0 0-49 16,0 0-52-16,5-21-32 0,-5 21-26 15,0 0-28-15,0 0 5 0,0 0 30 16,0 4-11-16,0 2-43 0,0 3 8 16,0-9 4-16,2 22 6 0,2-6-9 15,-4 1 12-15,4 7-3 0,0 0 6 16,4 2-6-16,-1 4 1 0,-3 2-13 16,2 2-32-16,0 2 25 0,2-2 6 15,1 1 6-15,-3 2 4 0,-2 3-1 16,2 0 1-16,-2 2-13 15,5 2-13-15,-3 0 10 0,-2 2 9 16,0-1-6-16,-2-1-3 0,2-3-4 16,-2 2-5-16,4-2-4 0,-1 0 0 15,-1-4 1-15,0 1-10 0,-2-1 15 16,0-1-17-16,0 1-1 0,0-2 0 16,2 2 0-16,-2-2 4 0,-2 0 8 15,0 3-11-15,2-3 0 0,-2 3-1 16,5 0 0-16,-5 2 1 0,4-1 0 15,0 2 1-15,0 1 0 0,0 0 0 16,0-1 1-16,2-1-1 0,3 2 1 16,-3 0 10-16,0 0-12 15,-2 2-1-15,4-3 0 0,-1 2-28 16,-1-2 27-16,-2 3-14 0,-2-4 15 16,2 1-1-16,-2-1 1 0,-2-3 0 15,2 0 0-15,2-3 0 0,-1 1 1 16,3-1 1-16,-2-3 1 0,0 2 0 15,0-2-1-15,2 0 0 0,-1 0 0 16,-1 0 10-16,6 0-10 0,-4 2-1 16,0 0 0-16,-1 2 1 0,1-1 0 15,0 0-2-15,0-1-18 0,0 3 6 16,-4-4 9-16,3 3 0 0,-1-1-1 16,0 1 1-16,2-1 0 0,-2-2 1 15,2 2-10-15,1-1 11 0,-3 0 1 16,2 1 0-16,2 1 0 0,0-2 0 15,-1-1 1-15,-1 0-1 0,0-1 2 16,2 0 10-16,-2 0-12 16,-1-1 1-16,-1 1 0 0,-2-1 1 15,2 0-1-15,-2 0 0 0,0 0-1 16,2 0-3-16,-2-1-9 0,-2-3 10 16,2 0-1-16,0 3 0 0,-2-4 2 15,2-1 0-15,1 2 1 0,-3-3 2 16,2-1 0-16,-2-2 1 0,2-1 0 15,0-3 12-15,0-2-14 0,0-2 12 16,-2-3-11-16,0 0 10 0,0-3-12 16,0-3 0-16,0 1 0 0,0-4-2 15,0 0-29-15,0 0-15 0,0 0-13 16,0-2 44-16,-2-2 15 0,-2-2 12 16,2-1-11-16,-3-1 0 0,-1-3 0 15,0-1 0-15,2 1 0 0,0-4 1 16,-2-1-1-16,-1-2 0 15,1 0-1-15,-4 2 0 0,4 0 0 0,-5 0-1 16,-1 0 0-16,4 0 0 0,-1 1 0 16,-3 2 0-16,2-2-1 15,3 2 1-15,1-1 1 0,-2 3 1 16,2 2-1-16,4 0 1 0,-2 3 0 16,4 3 2-16,0 2 16 0,0 1 24 15,0 0 28-15,0 0-6 0,4 5-63 16,-2 2 0-16,4 2-1 0,0 2-1 15,-2 1 1-15,-2 0 15 0,3 2 2 16,-1 1-6-16,0 0-11 0,4 1 15 16,-2 0-14-16,3 5 22 0,-3-1 7 15,4-2 0-15,0 4 24 0,-1-3 19 16,-1 1-29-16,4-3-23 16,-3 0-4-16,-3-3 4 0,0-3-1 15,0-2-9-15,0-3 4 0,-1-1 8 16,-3-5-3-16,2 0-3 0,0-2-18 15,0-10-2-15,4-1 2 0,-2-6 3 16,3-3 18-16,-3-5 0 0,0-2 7 16,7-2-1-16,-3-1-6 0,-2-2 4 15,7 2 2-15,-5-2-6 0,0 5-5 16,5 0-13-16,-5 2-1 0,-2 2-2 16,5 0-12-16,-7 4-28 0,0-2-128 15,0 1-131-15,-1-1-142 0,1 5-743 16,4-6-915-16</inkml:trace>
  <inkml:trace contextRef="#ctx0" brushRef="#br2" timeOffset="109083.352">14809 13144 813 0,'0'0'508'0,"0"0"-241"0,0 0 61 15,0 0-13-15,0 0-131 0,0 0-77 16,0 0 29-16,0 0 18 0,0 0-48 16,-6-21-35-16,4 20-23 0,2-1-45 15,0 2 13-15,-2-3-14 16,2 1 2-16,0 1 28 0,0 0 12 0,-2 0 20 15,2-1 10-15,0 1 2 0,0 1 26 16,0 0 53-16,0 0 69 16,0 0 16-16,0 0-31 0,2 4-104 15,4 0-52-15,0 5-19 0,-4 1-6 16,8 2-12-16,-3 1-1 0,-1 3 0 16,2-3-2-16,-4 2-11 0,7 4-2 15,-5-4-1-15,2 5 1 0,-2 1 2 16,3 1 19-16,-1 0 7 0,-2 3 6 15,4 0 9-15,-3 1 0 0,3 2 3 16,-2-1 10-16,0 3-1 0,3 0-6 16,-1-1-9-16,0-1-13 0,1-3-9 15,-1 1-2-15,-2-2 2 0,1-1-6 16,3-2-9-16,-4 1 10 0,3 0-11 16,-3-4 10-16,2 4-10 0,1-2-1 15,-1 4 0-15,2 1 1 0,1 1 0 16,-1-1-1-16,1 3 1 0,-1 1 0 15,4 1-2-15,-3-2-1 0,-1-2 0 16,-1 2 0-16,1-3 1 16,-2 1 1-16,-1-2 2 0,1-1 0 15,-4-1 15-15,4 2-2 0,-1-2-1 16,-1 1 3-16,-2-2-3 0,7 3-14 16,-5-4 0-16,2 1 2 0,-2-1-1 15,1-2 0-15,-1-1-2 0,0 1 0 16,1-2 1-16,-1 2 1 0,0 1 0 15,0 0-2-15,1 0-1 0,1 3 1 16,-2-3 1-16,1 4 0 16,5 1 1-16,-6-2-1 0,3 0-1 0,-1 1 1 15,-2 0 0-15,3 0-1 16,-3-1 0-16,-2 0-1 0,0-4 0 16,0-2-1-16,-1-1-20 0,-1-2 10 15,-2 0 9-15,4-1 3 0,-2-2-2 16,-2 0 1-16,2 1-1 0,-2-1 1 15,2-1 0-15,-1-2 0 0,1 2 1 16,-2-3 0-16,0 0 1 0,-2-2 0 16,6 2 1-16,-4-2 1 0,-2 0-1 15,2-1-2-15,0-1 0 0,-2 0-1 16,0 1 1-16,0-3 0 0,0 0-2 16,0 0-19-16,0 0-7 0,0 0-5 15,0 0-7-15,0-3 7 0,-2-1 33 16,0-3 13-16,-6-1-10 0,6-4 0 15,-2-1 9-15,-3 1-9 0,1-4-1 16,0 0 0-16,-2 1 0 0,4 1-1 16,-3-1 0-16,1 5-1 0,2 1-1 15,-2 2-1-15,4 2 0 0,-2 2-1 16,4 0 0-16,0 2 1 0,0-1-1 16,0 2 0-16,0 0 1 15,-2 0 1-15,2 0-2 0,0 2-19 16,-2 2 10-16,-1 3 12 0,1 0 2 15,-2 2 0-15,2 0-2 0,2-2-2 16,-2 3 2-16,2-1 0 0,0 0 12 16,0-1 1-16,2 3-11 0,0 1 1 15,2 0 0-15,1 2 0 0,-1-2-2 16,0 3 2-16,0-2-2 0,-2 0 1 16,2-1-1-16,-2-3 0 0,0 0 0 15,-2-5 2-15,2 0 12 0,-2-2-2 16,0-2-11-16,0 0-2 0,0 0-13 15,0 0-5-15,0 0-13 16,0-4 19-16,0-2 12 0,-4-1 3 16,2-4 13-16,-2-2-4 0,0-1-10 15,-2-3 10-15,2 1-9 0,-1-2-1 16,-3 3-1-16,2 1-1 0,0 2 0 16,-3 2-2-16,3 3-13 0,2 1 0 15,2 2 2-15,-2 2 1 0,2 0 10 16,2 1-1-16,0 1 1 0,0 0 2 15,0-1 21-15,0 1 16 0,0-1 3 16,2 1-28-16,2 0 0 0,0 0 3 16,2 0-12-16,1 5 0 0,1 1-2 15,0 3 0-15,0 1-1 0,1 0 0 16,-1 2 2-16,2 1 13 0,1-1 0 16,-3-1 6-16,2-2 1 0,-2-2-1 15,-1-2 3-15,-3-2-2 0,6-3-7 16,-4-1-3-16,1-11-12 15,1-1-2-15,-6-4-1 0,6-4 2 16,-4-3 0-16,0-4 1 0,-4 3 0 16,2-1 0-16,-2-1-1 0,0 7-11 15,0-2-6-15,0 4-4 0,0 2-33 16,0-2-112-16,-2 2-82 0,0-4-80 16,-2 6-328-16,4-14-698 0</inkml:trace>
  <inkml:trace contextRef="#ctx0" brushRef="#br2" timeOffset="112180.028">9499 13080 300 0,'0'0'606'15,"0"0"-374"-15,0 0-17 0,0 0 87 16,0 0-45-16,0 0-82 0,0 0 13 16,0 0 3-16,-7-53-162 0,7 52 184 15,0 1 205-15,0 0-176 0,0 0-67 16,0 0-36-16,0 0-35 0,0 1-34 15,0 4-17-15,4 1 10 0,-1 4-1 16,-1 3 2-16,2 1-5 0,0 6 1 16,-2 0-20-16,2 5 1 0,2 2-17 15,-2-4-5-15,3 6-4 0,-3-1 1 16,0 0-1-16,-2 0-12 0,2 1-1 16,0-2 10-16,0 1-9 0,0 1-1 15,3 1 0-15,-1 2 0 16,-2-1 1-16,2 5-2 0,0-2 2 0,3 4-2 15,-1-2 1-15,-2 2 1 16,2-1 9-16,-1-2-11 0,1-1 1 16,-2-3 1-16,-4-2-1 0,2-6-1 15,-2-2 0-15,-2-6-1 0,0-2 0 16,0-4-3-16,0-5-15 0,0-4-16 16,0 0-25-16,-2 0 27 0,0-7 32 15,0-5 21-15,0-4 7 0,-4-3-12 16,-2-2-4-16,1 0-11 0,-1 0 1 15,2 1 12-15,-2 3 11 0,-3 5-13 16,5 2-11-16,2 4-1 0,0 5 2 16,2 1 26-16,-2 1 28 0,4 8-7 15,0 4-24-15,0 0-13 0,0 5 0 16,0 1-10-16,2-1 11 0,2 2-11 16,-2 1 0-16,0-3 10 0,2 2-10 15,2-4-2-15,1 0 0 0,-1-4 1 16,0-2 12-16,-2-1 11 0,2-5 16 15,1-3 15-15,1-1 28 16,0-5-21-16,-2-6-52 0,3-5-10 0,3-4-19 16,-2-2 1-16,1-3-92 0,1-3-137 15,0-3-159-15,1 9-381 16,5-13-956-16</inkml:trace>
  <inkml:trace contextRef="#ctx0" brushRef="#br2" timeOffset="113265.827">10689 13231 137 0,'0'0'685'16,"0"0"-425"-16,0 0-25 0,0 0 126 15,0 0-43-15,0 0-81 0,0 0-39 16,0 0 15-16,0 0 6 0,0 0-1 16,-2-31-7-16,2 31-14 0,0 0-39 15,0 0-19-15,0 2-16 0,0 2-10 16,0-4-56-16,2 20-29 0,-2-5-15 15,2 5-1-15,0 2 4 0,2 1 3 16,-1 4-1-16,-1-1-15 0,2 2 26 16,2 1-11-16,-4 2-2 0,6 0 9 15,-4 0-13-15,1 0-9 0,-3 1 16 16,0-4-16-16,0 3 13 0,2-3-14 16,0 3-1-16,-2-2-1 0,0 2-1 15,4-2 0-15,-2 2 0 0,-1-2-3 16,-1 2 4-16,0-6-1 15,0 2 0-15,-2-7-1 0,0-1-10 16,0-4 9-16,0-4-16 0,0-2 4 16,-2-5-10-16,0-3-16 0,-3-1 10 15,1 0 19-15,-4-2 9 0,2-5 3 16,0-4 0-16,-1-2 13 0,-1-4-1 16,-2-2-9-16,2-1 1 0,1 3-1 15,-5 1-3-15,6 7-15 0,0 0 12 16,4 5-9-16,-1 4 12 0,1 0 0 15,0 3 25-15,2 4 12 16,0 2-6-16,0 3-9 0,0 5-3 16,0 1-4-16,4-1-3 0,-1 0 7 0,1-1 3 15,2 2-4-15,2-2-2 16,2 0 3-16,-3 0 5 0,3-4 14 16,0 1 11-16,1-6 25 0,-5-1 12 15,2-3-24-15,5-3-28 0,-7-4-34 16,6-8 0-16,3-7-19 0,-5-6 1 15,7-9 5-15,-3-11-8 0,-2-13-118 16,7-15-171-16,-7 13-255 0,7 4-875 0</inkml:trace>
  <inkml:trace contextRef="#ctx0" brushRef="#br2" timeOffset="130990.669">6786 10229 866 0,'0'0'808'0,"0"0"-513"0,0 0-204 15,0 0 437-15,0 0-193 0,0 0-230 16,0 0-18-16,-6-50 34 0,2 43-6 16,2-1-29-16,-2-1 3 0,-2-1 31 15,0-1 10-15,1-1-20 0,-5-2 0 16,2 1 0-16,0 2-4 0,1-1-18 16,-3 2-17-16,0 4-25 15,1 2-18-15,-1 3 3 0,2 1-9 16,0 2 0-16,-1 5-1 0,-1 3 4 15,0 2-4-15,1 1 4 0,3 7-6 16,0-1 2-16,0 2-8 0,4 2-1 16,0 1 0-16,2 0-10 0,-2 2 11 15,2 1-10-15,2 1-1 0,2-3 1 16,0 2 0-16,0-1-1 0,4-2 1 16,-2-5 9-16,3-4 4 0,1-5-1 15,0-2 3-15,1-6-18 0,1 0-21 16,1-8-10-16,1-6 7 0,0-4-7 15,-3-6 6-15,1-6 13 0,1-8 12 16,-1-11 2-16,-2-13 16 0,1-10-5 16,-7-9 5-16,-2 4 10 0,-2 8 21 15,0 5 12-15,-2 6 1 0,0 9-4 16,2 10-12-16,0 7-31 0,0 4-15 16,0-2-10-16,0 0-2 15,0-2 10-15,2 6 1 0,2 4 1 16,0 5 1-16,-2 6 14 0,2 2 12 15,-2 5 10-15,-2 2 6 0,2 0 6 16,-2 2-10-16,0 5-14 0,0 5-25 16,0 7-2-16,0 5 2 0,-2 5 0 15,2 6 1-15,-2 12 1 0,0 11 1 16,2 10 9-16,0 3-12 0,2-13-17 16,0-12 17-16,5-13 36 0,-3-4 7 15,0 8 9-15,4 3 11 16,2 2 28-16,1-2 3 0,1-4-33 15,5-5-10-15,-5-5 1 0,5-4-4 16,1-5-15-16,3-7-11 0,-2-3-20 16,3-5 9-16,3-4-11 0,-4-11-21 15,1-6-4-15,1-9 4 0,-6-7 6 16,1-6 3-16,-7-6 9 0,-1 0 1 16,-6 0 0-16,-4 5 2 0,4 3 3 15,-10 7 18-15,2 6-6 0,-4 8-15 16,1 5-3-16,1 7-18 0,-4 5 6 15,0 1 12-15,-1 9 3 0,1 6 1 16,2 4 2-16,-3 6 12 0,5 4-12 16,-2 3 0-16,6 5 0 0,2-1 9 15,-2-1-9-15,6 2 9 0,4-3-10 16,0-1 13-16,5-2-2 0,3-5-10 16,1-4 12-16,4-5 0 0,3-7-3 15,-3-6-9-15,4-4-1 0,2-7-2 16,2-8-3-16,-7-8-18 15,3-4 0-15,-2-5 18 0,-4-3-16 16,-5 0 16-16,-4-1-9 0,-6 1 9 16,-1 1-9-16,-3 4 10 0,-3 3-1 15,-5 1 0-15,0 4-9 0,-2 0 10 16,1 4 0-16,-1 5-1 0,4 1 1 16,-5 4-1-16,7 3 1 0,2 2 2 15,2 1 1-15,0 0 32 0,2 0 25 16,2-2-43-16,7 2-12 0,-1-2 9 15,3 1-10-15,1-1 0 0,0 3 0 16,3-2 0-16,0 3 1 16,-1 0 0-16,-1 3 0 0,1 2 0 15,-3 5-3-15,-3 2-2 0,2 3-13 16,-6 1 3-16,1 1-3 0,-3 1 0 16,-4 4-1-16,0-4 1 0,-6 2 3 15,-3-4 0-15,-3 1 0 0,0-3 0 16,-1-1 10-16,-1-1-10 0,-1 0 10 15,3-2 1-15,1-2 0 0,5 1 1 16,2-3 3-16,2 2 15 0,2-3 3 16,0 2 6-16,0 0 1 0,4 2-10 15,6 1-6-15,3-1 0 0,-3 1 0 16,5-2 3-16,-1-1 12 0,3 2 0 16,-1-2 1-16,1-3-10 0,1-1 0 15,-1 0-3-15,2-3 3 0,-3-6 12 16,3-6-12-16,1-5-17 0,-3-5-1 15,1-6-3-15,-3-4 0 16,-3-2-9-16,1-3 11 0,-3 2 0 16,-2 1 0-16,-1 5 1 0,-3 4 0 15,-2 6-1-15,-2 7 0 0,0 5 0 16,0 4 0-16,0 3 1 0,0 0 12 16,0 1-12-16,0 8-2 0,0-1-10 15,0 7 10-15,0 2 1 0,0-1-1 16,0 6 2-16,2-3 0 0,2 3 0 15,2 0 1-15,2 0 1 0,3-1 1 16,-5-1-1-16,8-1 1 0,1-3 12 16,-3-5-3-16,3-4 0 0,-3-5-10 15,1-2-2-15,1-10-1 0,-4-5-11 16,1-5-3-16,1-5 12 16,-4-1-9-16,3-5 11 0,-1-1-1 15,-4 3 2-15,0-1 0 0,1 7 0 16,-3 2 1-16,0 8 0 0,2 3 1 15,-2 5 16-15,-2 3 0 0,0 2-6 16,0 4-12-16,3 6-15 0,-3 6-9 16,2 2 6-16,-2 4 6 0,0 3 9 15,-2 1 0-15,2-1 1 0,-2-1-1 16,4-2 1-16,-2-2 1 0,0-2 1 16,0-5 2-16,-2-3-1 0,0-5 11 15,2-5-12-15,0-7-25 0,-2-8 4 16,5-7 9-16,-1-3 12 0,0-6 0 15,-2 1 0-15,0 1 1 0,4 4 2 16,-2 7 9-16,-2 6-9 0,5 5 30 16,-3 7-9-16,2 0-9 0,-2 2-15 15,6 7-12-15,-3 7 0 0,-1 0-3 16,2 2 0-16,2-1 14 0,-3-2 1 16,1 2 0-16,0-5 2 0,3 0 10 15,-3-3-9-15,0-2 9 16,2-2 3-16,1-4-13 0,-1-1 1 15,0-7-1-15,3-6-1 0,-7-4-1 16,2-7 1-16,1-4-1 0,1-6 0 16,-6-10 0-16,6-15 1 0,-3-13 2 15,-1-9 9-15,-4 5-11 0,-2 4-1 16,2 11-42-16,-4 3 21 0,-4 4 19 16,1 8 0-16,3 10 2 0,0 11 2 15,0 3-1-15,0-2 0 0,-2 1-1 16,0-2-1-16,2 6-20 0,-4 4 6 15,-1 3 0-15,3 7 3 0,0 3-4 16,0 2-8-16,0 10 24 0,2 9 11 16,0 7 4-16,2 20-13 0,0 18 1 15,8 22-1-15,7 10-1 0,3 6 2 16,3 1 9-16,-5-2 0 0,7 6 3 16,-4 5 2-16,1 1-17 15,1-3-48-15,-7 1 20 0,3-8 28 16,-9-7 2-16,-1-9 26 0,-3-14-4 15,-4-17-24-15,-2-21-12 0,-3-12-43 16,1-8 37-16,-10-3 15 0,-1-3-15 16,-3-5 3-16,-1-4 12 0,-4-7-12 15,5-9 12-15,-3-6 2 0,5-9 1 16,1-6 12-16,9-4 6 0,-2-11 0 16,4-10 3-16,4-9-6 0,6-1-4 15,2 5-11-15,4 14 0 0,3 15 15 16,-9 8 15-16,6 2 6 15,7-9 3-15,-4-3-6 0,9-12-6 16,3-8-3-16,4-12-5 0,-4-3-16 16,-4 3 15-16,-2 0-15 0,-7 5 9 15,-2 2-12-15,-3-2-1 0,-5 5-35 16,0 1 14-16,-2 0 10 0,-2 6 12 16,0 8 1-16,-2 11 1 0,-2 9 0 15,0 7 0-15,0 2-2 0,4 0 0 16,-7 5-18-16,1 6 0 0,2 7-12 15,0 2 6-15,0 10 12 0,-2 8 12 16,3 15 3-16,-3 22-1 0,0 14-2 16,4 11 1-16,0 2 1 0,2-4 1 15,-2-8 12-15,6-1-3 0,4-6 6 16,-2-14 0-16,-1-10-3 0,1-12-15 16,0-7-20-16,2-2 6 0,1 0 14 15,-1-7 15-15,2-6 6 16,5-7 4-16,-3-6-14 0,5-8-11 15,-3-9-12-15,5-6 12 0,-5-7-1 16,3-1 1-16,-7-3 0 0,4 0 2 16,-1 1-2-16,-7 3-26 0,4 4 11 15,-1 4 13-15,-3 5-1 0,-2 10 3 16,-2 4 2-16,-2 5 25 0,2 4 4 16,-2 2-16-16,0 7-15 0,0 7-21 15,0 10 18-15,-2 5 3 0,0 7 1 16,0 4 2-16,0 1 12 0,0 1-15 15,0-1-17-15,2-7-8 0,0-5 13 16,0-10 10-16,0-9 2 16,0-10 0-16,0-3-1 0,2-12-11 15,2-11 11-15,-2-6 1 0,0-4 1 16,0-6 2-16,-2 2 9 0,2 1-12 16,-2 6 0-16,0 5-33 0,0 3 18 15,0 8 14-15,0 4 1 0,0 6 1 16,0 4 26-16,2 1 3 0,0 4-30 15,2 9-14-15,1 2-7 0,3 8 19 16,-2 1 0-16,-2 4 2 0,7-1 2 16,-1-2-1-16,-2-2-1 0,-2-6-3 15,5-3 3-15,1-3 0 0,-4-5 12 16,3-5 0-16,3-1 0 0,-1-3-9 16,1-7 0-16,-2-5 0 0,3-3 13 15,1-5-1-15,-5-6-13 0,3-2 13 16,-3-3-15-16,-1-3-30 0,4-1 14 15,-5 4 16-15,-1 2 2 0,0 3 14 16,3 7 2-16,-7 4 3 16,0 7 0-16,0 3 0 0,-4 6 0 15,2 2-3-15,-2 0-18 0,0 5-20 16,-4 2 2-16,0 9 17 0,-5 6 1 16,-3 6 1-16,2 3 2 0,3 0 9 15,-5 3-9-15,6-2 12 0,4-1-12 16,0 0 9-16,2-8 0 0,4 2 3 15,2-5-15-15,6-6 0 0,-1-2 0 16,5-6 2-16,-1-5 13 0,8-1-14 16,-5-9 0-16,5-3 1 0,6-8-2 15,-6-5-1-15,-1-6 1 0,1-10-3 16,2-16-42-16,-9-15 24 16,-1-5 6-16,-9 13 12 0,-4 17 1 15,-2 19 2-15,-2 6 1 0,-2 3 1 16,-4 3-1-16,-1 2-1 0,1 10-21 15,-4 4 0-15,-3 13 20 0,5 8 1 16,-5 8 15-16,3 5 0 0,8 9-12 16,2 2 9-16,2 4-9 0,2-2 12 15,4-2 0-15,4-5-3 0,7-2-11 16,-3-6 2-16,7-4-2 0,0-7-1 16,2-2-42-16,1-6-63 0,7-3-64 15,-2-3-19-15,0-4-90 0,0-3-160 16,-10 0-640-16,12-15-1282 0</inkml:trace>
  <inkml:trace contextRef="#ctx0" brushRef="#br2" timeOffset="131539.23">7586 9498 4368 0,'0'0'600'0,"0"0"-413"16,0 0 96-16,0 0-126 0,0 0-157 16,0 0-39-16,0 0-167 0,0 0-243 15,0 0-1594-15</inkml:trace>
  <inkml:trace contextRef="#ctx0" brushRef="#br2" timeOffset="143899.014">19716 12832 91 0,'0'0'147'0,"0"0"-134"0,0 0 3 16,0 0 669-16,0 0-291 0,0 0-173 16,0 0-42-16,0 0-36 0,0 0-10 15,-20-18 33-15,20 17 34 0,0-1-67 16,0-1-33-16,0 2-19 0,0-2 31 15,0 0 33-15,0 3 38 0,2-3-33 16,-2 2-39-16,0 1-31 0,0 0-11 16,0 0-8-16,0 0-4 15,0 0-4-15,0 0-2 0,0 0-10 16,2 1-41-16,-2 2-16 0,0 1-6 16,2 3 22-16,2 2 0 0,-2-1 16 15,0 2-4-15,4 2 1 0,-2 0-1 16,1-3-9-16,-1 2 13 0,2 1 13 15,0-2 11-15,2 1 1 0,-3 1 3 16,3 0-6-16,2 2 7 0,0-3 4 16,-1 2 4-16,-1 1 0 0,6-1-12 15,-5 0-10-15,1 0-3 0,-2 0-3 16,5 1 6-16,-5-2-10 0,0 0 4 16,3 0-3-16,-3 0 0 0,0 2-7 15,2-1-12-15,1 0 10 0,-5 1-11 16,2-1 10-16,3 1-10 0,-1-1-2 15,0 1 3-15,1-1 0 0,1-1 10 16,-4 1-10-16,3 0 12 0,1-1 4 16,-2 1 2-16,1-4-5 15,1 4 5-15,-4-2-18 0,5 0 19 16,-1 1-7-16,-4-2 7 0,3 0 2 16,1 1-5-16,-4-1-1 0,3 1-2 15,1 1 5-15,-4-1-9 0,3 2-10 16,-1-1 0-16,0 1-1 0,1 0 3 15,-1-1-3-15,3-3 0 0,-7 2 0 16,2-1 0-16,0-1-1 0,3 2 0 16,-5-1 0-16,2 0 0 0,-2 1 0 15,7-1 0-15,-7-1 1 16,2 1 0-16,0 0 0 0,3 1-1 0,-5-1-1 16,2 0 1-16,1-1 0 15,1 0 1-15,-6-2 0 0,2 0 1 16,2-1-1-16,-3 2 1 0,3-1 0 15,-4-4 0-15,0 3-2 0,0-2-1 16,-2-1-1-16,2 1 0 0,-4-1 0 16,3-3 0-16,-1 2 0 0,-2-2-1 15,0 0-10-15,0 0-2 0,0 0 0 16,0 0-1-16,0 0-11 0,-2 0 12 16,-3-2 15-16,-1 1 0 0,2-3 0 15,-2-1-1-15,-4 2-2 0,1-1 1 16,-1-2 2-16,2 0-1 0,-5-1 0 15,1 0 1-15,-1-1 1 0,3 1 0 16,0-2-1-16,-3 3 0 0,3-1 0 16,2 1-1-16,4-1 1 0,-7 4 0 15,5-2-2-15,0 4-1 0,2-2 0 16,0 3-9-16,4 0 9 16,-5 0-10-16,3 0-2 0,2 0-4 15,-2 0-2-15,2 0-4 0,0 1 3 16,0 1 22-16,0 2 0 0,0-1 16 15,4-1 5-15,1 2-17 0,-1 2 14 16,4-3-15-16,4 1 10 0,-3 0-10 16,1 1 9-16,0-1-10 0,5 5-1 15,-3-4 2-15,3 4 12 0,-3-1 10 16,-2 1-10-16,5 0 4 0,-7-2-4 16,3 2-13-16,3 0-1 0,-8-2 1 15,5-1 0-15,1 0 14 16,-6-2-4-16,0 1 9 0,3-5 16 15,-5 2 3-15,6-2 9 0,-8 0 0 16,2-2 49-16,-2-4-1 0,0 0-48 16,-2-3-37-16,0 1-12 0,-2-5-2 15,-2-1 2-15,0 0 0 0,-8 0 2 16,5-1 11-16,-3 1-10 0,4 0 0 16,-6 0-1-16,1 2-2 0,3 1 1 15,-2 0-1-15,3 0-1 0,3 3-2 16,0-1-25-16,2 0-21 0,2 3-8 15,0-1-41-15,4-2-37 0,2 2-46 16,1-2-159-16,1 2-441 0,2-6-129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15T08:14:52.744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6 6591 453 0,'0'0'261'0,"0"0"1045"16,0 0-956-16,0 0-88 0,0 0 63 15,0 0-2-15,0 0-50 0,0 0-26 16,0 0-30-16,-11-50-35 0,11 47-27 16,-2 0 3-16,2 0 12 0,-2 0 2 15,2 0-16-15,-2 1 3 0,2 2 11 16,-2 0 19-16,2 0 17 0,-2 0 2 16,2 4-9-16,0 2-15 15,-2 4-49-15,2 5-56 0,0 5-37 0,-4 5-15 16,4 6-6-16,-2 0 0 15,0 4-3-15,2 0-16 0,-6 4 0 16,4-2 10-16,-1-1-11 0,1 0 2 16,-2-4-2-16,2-4 1 0,-2-5-1 15,2-1 0-15,0-6 1 0,2-2-2 16,-2-4-1-16,2-4-11 0,0-4-21 16,0-2-24-16,0 0-42 0,2 0-46 15,0-4-30-15,2-2-6 16,0-3-51-16,0-1-123 0,1 0-249 0,3 1-535 15,-6 2-555-15,4-2-274 0</inkml:trace>
  <inkml:trace contextRef="#ctx0" brushRef="#br0" timeOffset="384.287">6117 6588 1000 0,'0'0'410'16,"0"0"347"-16,0 0-472 0,0 0 50 16,0 0 95-16,0 0-61 0,0 0-16 15,0 0-14-15,0 0-45 0,0 0-63 16,-2-31-20-16,0 38 36 0,-3 6-49 15,1 4-7-15,0 2-1 16,0 6-36-16,2 2-24 0,-4 3-18 16,4 4-19-16,0-1-15 0,0 3-17 15,0 0-13-15,-1-4-15 0,1 0-9 16,-2-4-9-16,2-3-13 0,0-4-2 16,0-2-1-16,-2-4-2 0,4-1-18 15,0-2-18-15,-2-2-37 0,2-4-29 16,0-2-36-16,0-1-25 0,0 0-40 15,0-3-81-15,0 0-203 0,0 0-535 16,2-1-511-16,0-5-779 0</inkml:trace>
  <inkml:trace contextRef="#ctx0" brushRef="#br0" timeOffset="1048.01">5877 6677 924 0,'0'0'371'0,"0"0"838"0,0 0-900 16,0 0-116-16,0 0 171 0,0 0 1 15,0 0-31-15,0 0-38 0,0 0-30 16,0 0-45-16,-48-40-53 0,40 30-12 16,-2 2-1-16,-1-5-15 0,-1 0-16 15,2 0-3-15,-3-2 3 0,-1-2-15 16,-1 0-3-16,3 1-10 0,-5-5-14 16,5 4-31-16,-2 1-9 0,1 1-25 15,3 2-17-15,4 2 0 0,-3 3 3 16,5 0 9-16,2 2 6 0,-2 0 0 15,4-2 6-15,0 0 3 0,0 1 1 16,4-2 44-16,0 2 27 0,5-3-36 16,-1 2-18-16,4 2-3 15,1 0-9-15,1 1 9 0,1 3 0 16,3 0 16-16,-1 2 5 0,5 0-9 16,3 3-12-16,-2 3-12 0,4 3 0 15,4 0-9-15,-2 2-9 0,4 0-11 16,0 0-1-16,4-1 0 0,0-2-2 15,3-6-19-15,1-2-21 0,-4-5-27 16,2-5-48-16,1-6-37 0,-3-4-26 16,-2-2-46-16,0-3-114 0,-2-1-359 15,-8 5-819-15,19-7-1818 0</inkml:trace>
  <inkml:trace contextRef="#ctx0" brushRef="#br0" timeOffset="4413.615">6737 6544 1072 0,'0'0'1054'15,"0"0"-630"-15,0 0-198 0,0 0 63 16,0 0 78-16,0 0-22 0,0 0-18 15,0 0-22-15,0 0-21 0,8-15-47 16,-8 15-23-16,-2 0-20 0,0 0-14 16,-2 0-17-16,2 0 3 0,-2 0-2 15,-3 2-26-15,3 1-29 0,-4 0-16 16,-2 0-18-16,-1 1-11 0,1 2-13 16,-2 1-6-16,1 1 0 15,-5 2-3-15,-1-1-6 0,3 3-6 16,-3 1-12-16,1-1 0 0,-3 1-15 15,3-1 9-15,-1 5-10 0,3-4 1 16,-3 1 0-16,0 0 0 0,5 0 0 16,2-1-1-16,-5 0 0 0,7-3 1 15,0 1 0-15,-1-1-1 0,3-2 1 16,0 0 0-16,2-1-1 0,0-4 0 16,2 2-2-16,0-2-3 0,2-3 0 15,0 0-9-15,-2 0 10 0,2 0 2 16,0 0 14-16,0 0 7 0,2 0 0 15,-2 0-19-15,4 0-1 0,0 0 0 16,4 0 1-16,0 0 10 0,1 0-10 16,1 3 1-16,2-1 12 0,3 2-12 15,4 0 0-15,-1-1 12 16,1 4-12-16,3-3 15 0,3 2-5 0,2 0-1 16,2 2-9-16,-4 1 9 15,2-1-11-15,-2 2-1 0,-1-1 0 16,-7-1 0-16,2 0-2 0,-9-2-1 15,2 0-24-15,-3-4-52 0,-7 0-56 16,0-2-60-16,-2 0-82 0,0 0-88 16,-2 0-339-16,-7 0-1130 0</inkml:trace>
  <inkml:trace contextRef="#ctx0" brushRef="#br0" timeOffset="5365.284">7425 6988 1056 0,'0'0'124'0,"0"0"915"16,0 0-796-16,0 0-33 0,52-46 101 16,-38 28 22-16,-3-4-34 0,-3-2-37 15,2-4-36-15,-1 0-26 0,-1-5-17 16,-2-2 2-16,0-1-13 0,-2 0-10 15,-2-2 3-15,-2 3 2 0,0-1-15 16,-2 0-18-16,0-1-22 0,-8 3-25 16,-2 1-14-16,-1 4-35 0,-5 3-38 15,-3 3-3-15,0 7 0 0,-2 3 3 16,-1 5 1-16,1 3 17 16,-4 3 0-16,-2 2 0 0,4 2 4 15,-4 6 5-15,7 2-3 0,-5 4 12 16,4 5-3-16,4 1 6 0,-5 5 1 15,7 2 2-15,1 6-9 0,-1 1 3 16,7 4-36-16,3 1 1 0,1 3 11 16,6-1 0-16,0 3 0 0,2 0 6 15,11 0-6-15,3-1 6 0,5-5 6 16,6-3-9-16,6-4 0 0,12-6-15 16,11-10-1-16,12-15-20 15,-6-5-54-15,-12-12-75 0,-15-5-74 16,-10-9-35-16,8-20-105 0,-6 9-374 15,6-14-1351-15</inkml:trace>
  <inkml:trace contextRef="#ctx0" brushRef="#br0" timeOffset="155954.822">5798 7747 251 0,'0'0'558'0,"0"0"-167"15,0 0 22-15,0 0-72 0,0 0-46 16,0 0-165-16,0 0 18 0,0 0 207 16,-12-52-35-16,10 51-132 15,2 0-29-15,-2 1 12 0,2-1-23 0,0 1-4 16,0 0 29-16,-2 0 2 15,2 0-36-15,-2 0-34 0,2 0-16 16,0 0 10-16,0 0 14 0,-2 0 0 16,2 2-12-16,-2 3 6 0,2 5-40 15,-2 2-28-15,-1 6 4 0,-1 4-1 16,2 0 10-16,2 5-9 0,-2 3-4 16,-2-3-3-16,2 4-18 0,0-5-2 15,0 1-13-15,2-4 9 0,-2-3-10 16,0-4 0-16,0-2-2 0,0-5-1 15,2-1-2-15,-2-3-9 0,-1-2 0 16,3-3-13-16,0 2-60 0,0-2-63 16,0 0-41-16,0 0-16 0,0-2-6 15,5-1-5-15,-3-1-44 0,0-3-123 16,2 0-193-16,-2-3-233 0,0 5-415 16,4-5-57-16</inkml:trace>
  <inkml:trace contextRef="#ctx0" brushRef="#br0" timeOffset="156293.129">5854 7719 1672 0,'0'0'551'0,"0"0"-185"0,0 0-54 16,0 0-14-16,0 0 21 16,0 0 6-16,0 0-14 0,0 0-90 15,0 0-100-15,0 0-16 0,-10 44 24 16,8-26 25-16,-2 2-14 0,4 0-33 16,-2 4-37-16,0 1-18 0,-1 1-12 15,1 0-16-15,2 0-6 0,0-3-15 16,0-2-1-16,0-6-2 0,0-4-1 15,0-2-17-15,0-3-34 0,0-1-57 16,-2-3-44-16,2-1-28 0,0 0-62 16,0-1-60-16,0 0-54 0,-4-1-181 15,2-3-202-15,0 0-422 0</inkml:trace>
  <inkml:trace contextRef="#ctx0" brushRef="#br0" timeOffset="156738.686">5517 7779 1277 0,'0'0'1419'16,"0"0"-1178"-16,0 0-32 0,0 0 75 16,0 0-12-16,0 0-67 0,-16-58-29 15,12 46-32-15,4-3-48 0,-7-1-27 16,3-3 5-16,2 1 19 0,-2-5-4 16,0 2-12-16,2-2-3 0,-2 2 6 15,4 1 2-15,-2 0 4 0,2 5-7 16,0 2-3-16,2 3 37 0,2 6 69 15,2 1 24-15,4 3-42 0,1 0-50 16,3 7-23-16,3 2-28 16,3 3-15-16,3 0-14 0,2 2-13 15,4 3-20-15,0-3-1 0,4 2 0 16,4-3-12-16,0 0-3 0,3 0-25 16,1-5-65-16,2-1-79 0,1-2-61 15,-3-2-53-15,3-1-159 0,-13-1-511 16,14-1-927-16</inkml:trace>
  <inkml:trace contextRef="#ctx0" brushRef="#br0" timeOffset="158454.493">6495 7697 1873 0,'0'0'312'0,"0"0"510"16,0 0-448-16,0 0-104 0,0 0-28 15,0 0-34-15,0 0-15 0,0 0-22 16,0 0-26-16,0 0-37 0,-10-56-19 15,3 48-18-15,-3 1-13 0,0 0-3 16,-5 5-9-16,1 1 3 0,-5 1 6 16,1 3-1-16,-1 6-2 0,3 0 0 15,-7 2-6-15,4 4-7 16,1 0-15-16,1 2-2 0,1 2-7 16,3-1 0-16,1 0 0 0,1 2 9 15,7 0 7-15,-2 0-4 0,4 1 0 16,2 2 1-16,0-4 5 0,2 1-9 15,6 0-3-15,-2-3 0 0,7-2-8 16,1 0-11-16,3-2-2 0,2-3 0 16,1-2-16-16,3-4-8 0,2-1-24 15,-3-2-64-15,1-1-46 0,0-1-28 16,-2-3-21-16,-3-1-54 0,1-3-175 16,-9 1-341-16,0-1-774 0,3 2-399 0</inkml:trace>
  <inkml:trace contextRef="#ctx0" brushRef="#br0" timeOffset="158722.6">6431 7792 2066 0,'0'0'656'16,"0"0"-299"-16,0 0 22 0,0 0-34 16,0 0-65-16,0 0 19 0,0 0 16 15,0 0-51-15,0 0-65 0,-54 15-80 16,42-2-62-16,-3-2-36 16,-1-1-21-16,-1-2-19 0,1-3-111 0,-1-5-182 15,-1-3-147-15,5-1-701 0,1-5-1660 16</inkml:trace>
  <inkml:trace contextRef="#ctx0" brushRef="#br0" timeOffset="160038.643">6913 7281 13 0,'0'0'1791'0,"0"0"-1376"0,0 0-104 0,0 0 4 15,0 0-32-15,0 0-34 16,0 0-21-16,0 0-16 0,0 0-61 16,0-14-56-16,-5 14-24 0,1 0 91 15,-2 2 37-15,0 2-32 0,-4 4-20 16,-1-1-3-16,3 5-9 0,-2 0-20 15,-3 5-20-15,1-1-16 0,-3 4-15 16,3 2-10-16,2 0-11 0,-1 3-4 16,1 2-6-16,2 1 1 0,1 5-1 15,-1 1-9-15,0 1 1 0,4 5 5 16,0 3-3-16,4 2-6 0,-4 2 6 16,4 0 1-16,0 0-13 0,-3-2 3 15,3-2-15-15,3 0 0 0,1-4 0 16,2-1 0-16,2-4-3 0,5-1-1 15,-3-3-81-15,4-3-45 16,3-4-33-16,6-7-35 0,-1-1-51 16,1-5-85-16,4-7-254 0,-8-1-643 15,5-2-743-15</inkml:trace>
  <inkml:trace contextRef="#ctx0" brushRef="#br0" timeOffset="160488.693">7119 7927 2651 0,'0'0'492'0,"0"0"-298"15,0 0 13-15,0 0 27 0,0 0-33 16,40-65-22-16,-36 39 2 0,-2-3-14 16,-2-6-25-16,-2-5-37 0,-4-1-13 15,-7-3-9-15,1 5-4 0,-3 7-21 16,-5 6-33-16,3 11-23 0,-2 8 10 15,1 7 3-15,-1 5 19 0,3 10 8 16,-3 7-8-16,5 5-7 0,-1 5 10 16,3 5 5-16,3 2-5 0,5-1-10 15,2-2-6-15,2-5-2 16,0-1-7-16,6-7 0 0,3-3-9 16,3-4 0-16,1-6-3 0,3-2-38 15,3-5-105-15,1-3-58 0,3-6-53 16,-2-6-82-16,-1-2-251 0,-3 0-885 15,6-6-966-15</inkml:trace>
  <inkml:trace contextRef="#ctx0" brushRef="#br0" timeOffset="160856.317">7326 7844 863 0,'0'0'2402'15,"0"0"-1970"-15,0 0-227 0,0 0 9 16,0 0 25-16,0 0 83 0,0 0-28 16,0 0-119-16,-10 55-60 0,3-25-54 15,5 3-15-15,0 2 5 0,0 1-17 16,2-2-19-16,-2-4-15 0,2-6-1 16,0-3-29-16,0-8-98 0,0-3-73 15,0-5-41-15,2-2-38 0,2-3-229 16,-2-5-676-16,7-11-924 0</inkml:trace>
  <inkml:trace contextRef="#ctx0" brushRef="#br0" timeOffset="160999.445">7318 7712 638 0,'0'0'3321'0,"0"0"-2849"0,0 0-321 16,0 0-64-16,0 0-87 0,0 0-34 15,0 0-158-15,0 0-248 0,0 0-1002 0</inkml:trace>
  <inkml:trace contextRef="#ctx0" brushRef="#br0" timeOffset="162737.717">7750 7650 7 0,'0'0'1725'16,"0"0"-1387"-16,0 0-37 15,0 0 74-15,0 0-22 0,0 0-31 16,6-61-24-16,-6 44-18 0,0 1-39 16,-4-3-26-16,0-3-39 0,-5 4-23 15,-1 1-8-15,2 5-35 0,-5 2-43 16,1 6-9-16,-2 2 9 0,-3 2 6 16,3 4-9-16,-5 6-13 0,2 4-2 15,-1 4-3-15,5 3-10 0,-1 3-6 16,2-1-6-16,5 4-5 0,-1-3-4 15,6 0-12-15,2-1 15 0,-2-2-3 16,4-7-13-16,4 1 13 0,0-6 0 16,1-4-13-16,5-1-2 15,2-4-20-15,1-4-10 0,4-5 0 0,-1-6 8 16,1-1 7-16,-3-4 12 16,1 0-12-16,-1 3 12 0,-3-2 0 15,-5 4 1-15,0 5 2 0,-2 2 0 16,1 4 18-16,-3 4 19 0,-4 0-4 15,2 9-21-15,0 4-12 0,-2 6-3 16,0 6 0-16,0 7 2 0,0 4 1 16,0 2 15-16,0-1 0 0,-2-1-12 15,2-2 9-15,0-6-10 0,0-5-1 16,2-4-1-16,-2-7-1 0,2-3-20 16,-2-6-64-16,4-3-124 0,-2-3-105 15,2-7 11-15,1-5-104 0,-3 2-302 16,8-8-815-16</inkml:trace>
  <inkml:trace contextRef="#ctx0" brushRef="#br0" timeOffset="163110.862">8047 7496 2880 0,'0'0'521'0,"0"0"-293"15,0 0 47-15,0 0-30 0,0 0-68 16,-16-52-52-16,8 52 10 0,-3 0-14 15,-3 2-38-15,-1 7-37 0,3 1-16 16,2 0-8-16,1 2-7 0,3 0 4 16,0-2 14-16,6 0 10 0,0-1 6 15,0-2 9-15,10-1-6 0,-4-2-13 16,9-3-17-16,-1-1-22 0,3-3 0 16,-1-3-16-16,3-3-11 0,-2-2-34 15,-1 0-73-15,-1-6-66 0,-5 3-58 16,-2 0-152-16,-2 3-563 0,-1 2-952 0</inkml:trace>
  <inkml:trace contextRef="#ctx0" brushRef="#br0" timeOffset="163488.97">8370 7423 2156 0,'0'0'1194'0,"0"0"-1054"16,0 0-45-16,0 0 79 15,-21 49-45-15,9-30-29 0,1 3 42 16,-1 3 70-16,-4 1-45 0,1 3-46 16,-4 1-1-16,3 1 15 0,-5 3-13 15,5-1-24-15,-5-2-19 0,7 1-21 16,-5-6-24-16,7-2-32 0,-3-7-2 16,5-3-1-16,4-3-18 0,-5-5-36 15,7-3-115-15,2-3-75 0,2 0-39 16,0-5-73-16,6-4-254 0,-4 3-685 15,11 1-660-15</inkml:trace>
  <inkml:trace contextRef="#ctx0" brushRef="#br0" timeOffset="163772.08">8401 7914 153 0,'0'0'2421'0,"0"0"-2038"16,0 0-121-16,29-67 110 16,-27 40-78-16,-2-4-67 0,-2 5-25 15,-8 5-34-15,1 7-45 0,-3 6-43 16,-3 7 9-16,1 1 31 0,-3 9-7 16,5 4-36-16,-3 5-35 0,7 2-20 15,2 2-1-15,2 2-18 0,4-1 9 16,0-2-12-16,4-3-21 0,2-4-65 15,7-4-69-15,1-4-20 0,3-3-47 16,3-3-135-16,-3-7-280 0,-1-1-818 16,9-14-621-16</inkml:trace>
  <inkml:trace contextRef="#ctx0" brushRef="#br0" timeOffset="164323.76">8453 7130 1186 0,'0'0'692'0,"0"0"-370"16,0 0 101-16,0 0 21 0,0 0-103 15,0 0-30-15,0 0 26 0,0 0-25 16,0 0-65-16,0 0-28 0,-7-13 13 16,7 13 0-16,0 0-56 0,2 3-58 15,5 0-15-15,-1 4-6 0,2-1-12 16,5 6-13-16,-3 3-20 0,4 2-10 16,-3 6 0-16,3 3-3 0,1 6-6 15,-3 12 7-15,7 13-40 0,-7 16-7 16,5 4 7-16,-9 0 13 0,-8-4 2 15,0-7 3-15,-2 3 0 0,-13-3-3 16,-1-2-12-16,-5-2 12 0,-2-8-13 16,1-7-2-16,3-13-51 0,5-9-103 15,-3-3-106-15,0 0-118 0,-3 3-220 16,7-4-1009-16,-1 5-1523 0</inkml:trace>
  <inkml:trace contextRef="#ctx0" brushRef="#br0" timeOffset="172618.097">8909 7747 636 0,'0'0'450'0,"0"0"-222"0,0 0-157 15,0 0 92-15,0 0 42 0,0 0-4 16,0 0-6-16,0 0-121 0,0 0 498 16,-18-30-357-16,18 27-125 0,0 1 19 15,0-1-7-15,0 0 3 0,0 2-29 16,0 0 16-16,0-2 22 0,2 1-1 15,0-1 4-15,6 1 9 16,0-4-13-16,1 1-17 0,7-2 1 16,-1-3-11-16,8-2-2 0,-3-1-4 15,5-7 9-15,2 0 4 0,4-5-17 16,-2-1 4-16,4-2-16 0,-2 0-9 16,4-1-3-16,0-2-9 0,2-3-1 15,1 0-8-15,5-2 6 0,0-4-10 16,-1 2 0-16,3-3-14 0,3 0-15 15,-5 1-1-15,1 1 0 0,1 1 0 16,-6 4 15-16,1 2 6 0,-5 4 0 16,-4 7 1-16,-4 3 2 0,-7 5 0 15,-7 6 4-15,-1 0 2 16,-2 3-27-16,-1 1-1 0,-7 2-2 16,0 1-1-16,0 0-42 0,-2 0-81 15,0 0-68-15,0 1-37 0,-4 2 8 16,2-1-87-16,-4-1-230 0,-3-1-483 15,5 0-374-15</inkml:trace>
  <inkml:trace contextRef="#ctx0" brushRef="#br0" timeOffset="173552.908">10449 6459 1372 0,'0'0'1576'16,"0"0"-1297"-16,0 0-82 0,0 0 92 16,0 0-28-16,0 0 43 0,0 0 39 15,0 0-48-15,0 0-136 0,0 0-64 16,-16 50-10-16,8-18-3 0,-3 4 13 16,1 4-10-16,2 2-31 15,-5-1-11-15,5 0-13 0,0-2-6 16,-1-3-9-16,1-5-12 0,2-4 0 15,0-6-2-15,2-6-1 0,2-3-1 16,0-6-20-16,-1-1-33 0,3-5-92 16,0 0-70-16,7-3-46 0,-3-5 23 15,6-4-157-15,3-3-294 0,-5 4-486 16,4-7-485-16</inkml:trace>
  <inkml:trace contextRef="#ctx0" brushRef="#br0" timeOffset="173808.78">10522 6506 2312 0,'0'0'811'0,"0"0"-434"16,0 0 42-16,0 0-67 0,0 0-77 16,0 0-68-16,0 0-57 0,0 0-15 15,-15 72-31-15,9-39-34 0,-2 2-13 16,-3 6-8-16,3 0-28 0,4 1-18 15,-2-3 0-15,2-1 0 0,0-5-2 16,-1-5-1-16,5-3-28 0,0-6-57 16,0-7-46-16,0-2-37 0,0-6-29 15,0-4-145-15,-2-1-240 0,2-9-53 16,-4-3-134-16,2 2-448 0</inkml:trace>
  <inkml:trace contextRef="#ctx0" brushRef="#br0" timeOffset="174101.614">10276 6583 1672 0,'0'0'1499'0,"0"0"-1237"16,-29-59 89-16,21 35 126 15,-5-7-96-15,-3 0-68 0,7 2-50 16,-5-2-14-16,4 2-76 0,3 1-73 16,-1 1-16-16,-2 3-2 0,4 2 12 15,1 4-1-15,3 4-54 0,0 4-18 16,2 5-9-16,0 3 18 0,2 2 52 15,7 2-28-15,3 4 9 0,0 4-24 16,13 3-18-16,-2 3-8 0,10 2-11 16,15 3 0-16,9 1-2 0,14-3 0 15,1-4-3-15,-6-9-16 16,-12-6 4-16,-17 0-15 0,-6-6-60 16,-6 1-73-16,8-3-60 0,2 1-34 15,7-3-74-15,-7-4-268 0,-8 4-763 16,2-7-1027-16</inkml:trace>
  <inkml:trace contextRef="#ctx0" brushRef="#br0" timeOffset="174650.799">10768 6876 2910 0,'0'0'578'15,"0"0"-451"-15,0 0 147 0,0 0 46 16,6-64-31-16,-8 46-18 15,-2 5-32-15,-5 2-59 0,-3 6-55 16,0 3-22-16,-7 2-8 0,5 9-5 16,-7 4-20-16,4 3-18 0,-1 7-13 15,5 4-3-15,3 1-6 0,0 3 4 16,6 1 8-16,4-4 6 0,0 0 10 16,6 1-4-16,8-6-9 0,-1 0-15 15,7-7-27-15,-1-4-3 0,2-6-17 16,5-6-34-16,-5-2-61 0,2-10-45 15,2-6-43-15,-7-4-57 0,3-2-106 16,-9-1-331-16,3 3-905 0,-3 0-908 16</inkml:trace>
  <inkml:trace contextRef="#ctx0" brushRef="#br0" timeOffset="174955.443">10974 6792 3332 0,'0'0'689'15,"0"0"-501"-15,0 0 104 0,0 0 25 16,0 0-133-16,0 0-31 0,-6 71 14 15,4-45-9-15,-2 2-43 0,0 2-45 16,2 0-19-16,-2-2-20 0,0-1-29 16,2-2-1-16,2-5-1 0,-3-2-18 15,3-5-40-15,0-3-54 0,-2-2-40 16,2-2-27-16,0-3-50 16,-2-3-145-16,-2 0-249 0,4-1-481 15,-2-7-514-15</inkml:trace>
  <inkml:trace contextRef="#ctx0" brushRef="#br0" timeOffset="175419.595">10867 6839 1155 0,'0'0'1744'16,"0"0"-1421"-16,0 0 56 0,0 0 82 15,0 0-113-15,0 0-24 0,0 0 1 16,0 0-45-16,0 0-58 0,0 0-58 16,54-32-31-16,-36 32-22 0,7 0-35 15,-2 4-40-15,-2 1-18 0,1 1 15 16,-7-1-3-16,1 0-12 0,-10 1-15 15,-1 1-2-15,-3 2-1 0,-2 1-36 16,-2 2-6-16,-7 4 21 0,1 0 18 16,-6 3 1-16,1 0 0 0,-3 1 2 15,3-1 1-15,-1-2 0 0,1 1 1 16,7-3 13-16,2-1 21 0,0-2 18 16,4 0 4-16,2-3-10 0,6 1-9 15,3-1 42-15,7-2-33 0,-1 2-26 16,5-3-22-16,5 1-2 0,-4-3-10 15,-2 0-10-15,2 1-44 0,-11-4-66 16,2 1-58-16,-7-2-40 16,-5 0-103-16,-2-8-191 0,-7 2-444 15,-5 0-550-15,-2 0-941 0</inkml:trace>
  <inkml:trace contextRef="#ctx0" brushRef="#br0" timeOffset="175640.49">10623 6628 3591 0,'0'0'583'15,"0"0"-319"-15,0 0 91 0,0 0-110 16,58-5-126-16,-31 8-67 0,4 5-52 15,8-2-28-15,-2-2-82 0,9 0-119 16,-7-4-110-16,-10-4-326 0,10-14-1244 0</inkml:trace>
  <inkml:trace contextRef="#ctx0" brushRef="#br0" timeOffset="176219.239">11553 6603 2644 0,'0'0'1312'0,"0"0"-1145"0,0 0 45 16,0 0 88-16,0 0-8 0,0 0-33 15,0 0-9-15,-60-28-29 0,38 28-49 16,1 3-63-16,-2 3-42 0,-6 1-25 16,6-2-27-16,3 0-15 0,-3 0-2 15,0 0-19-15,9-1-49 0,-5 0-60 16,5 0-60-16,6-2-10 0,-3 1-10 16,7 1-80-16,4-1-227 15,0-1-267-15,4 1-479 0,11 0-273 0</inkml:trace>
  <inkml:trace contextRef="#ctx0" brushRef="#br0" timeOffset="176401.957">11504 6751 1319 0,'0'0'1532'0,"0"0"-1266"0,0 0 18 16,0 0 150-16,51 1-55 0,-47-3-53 16,-4 1-12-16,0-2-78 0,-2-1-120 15,-8 0 36-15,-4-3 81 0,-1-1-21 16,-8 0-49-16,1 0-63 0,1 4-61 15,-4 2-39-15,0 2-11 0,1 0-104 16,3 3-105-16,-4 3-74 0,0 0-160 16,11-1-1006-16,-9 3-1939 0</inkml:trace>
  <inkml:trace contextRef="#ctx0" brushRef="#br0" timeOffset="177822.517">11915 6635 2669 0,'0'0'645'0,"0"0"-489"0,0 0 154 16,0 0 30-16,-50-57-42 0,42 36-10 15,0-7-34-15,-2-1-31 0,7-2-40 16,-1-5-31-16,6 2-19 0,-2 0-39 16,5 1-52-16,3 2 9 0,2 6 19 15,3 5 11-15,3 4 13 0,-1 6 5 16,7 5-8-16,1 5-25 0,0 3-18 16,4 10-21-16,0 8-9 0,-7 4-3 15,-1 9 0-15,-3 5 7 0,-5 10-1 16,-7-3-18-16,-4 1-3 0,0 1-33 15,-11-6-7-15,-7 4 10 0,1-1 6 16,-7-3-6-16,-3-2 3 0,-2-5 6 16,2-3 9-16,4-9 12 0,2-2 0 15,-1-6 0-15,9-4 1 0,1-2 2 16,2-4 9-16,5-1 3 0,3 0 30 16,2-3 42-16,7 2-8 15,5-1-34-15,4 1-3 0,11-3 39 16,2 3-30-16,8-1-24 0,3-2-27 15,5 0 0-15,1 0-12 0,-3 0 10 16,1 2 1-16,-5 2-2 0,-6-1-33 16,-2 3-48-16,-10-2-63 0,-1-2-49 15,-5-1-57-15,-1-1-134 0,-6-2-310 16,-3-2-991-16,-1-8-1315 0</inkml:trace>
  <inkml:trace contextRef="#ctx0" brushRef="#br0" timeOffset="178239.585">12618 6370 676 0,'0'0'3235'16,"0"0"-2884"-16,0 0-214 0,6-52 138 0,-12 37-36 15,-2 5-58-15,-7 4-35 0,1 6-27 16,-7 0-16-16,6 9-3 16,-5 6-18-16,1 2-19 0,5 4-23 15,1-1-16-15,3 0-9 0,6-3 3 16,4 1 3-16,2-6 0 0,12-4-19 16,1-3-2-16,6-5-27 0,1-3-36 15,1-12-70-15,2-5-40 0,0-5-55 16,-7-1-90-16,3 0-221 0,-11 6-792 15,7 0-1148-15</inkml:trace>
  <inkml:trace contextRef="#ctx0" brushRef="#br0" timeOffset="178588.335">13011 6178 3820 0,'0'0'619'15,"0"0"-446"-15,0 0 15 0,0 0-62 16,-21 58-62-16,4-24 15 0,-3 15 31 15,-9 12 48-15,-6 10-6 0,-3 4-52 16,1-8-40-16,8-14-60 0,7-15-18 16,7-9 3-16,-1-4-1 15,-1 0 1-15,-4 3-15 0,3-3-67 16,1-3-46-16,3-10-34 0,-1 0-36 16,7-7-92-16,4-1-188 0,0-4-290 15,2 0-620-15,2 2-387 0</inkml:trace>
  <inkml:trace contextRef="#ctx0" brushRef="#br0" timeOffset="178871.462">13019 6939 215 0,'0'0'2863'0,"0"0"-2354"15,56-28-357-15,-44 10 37 0,0-8-22 16,-3-2-58-16,-5 0-3 0,-4-3 46 15,-6 1 33-15,-7 3-25 0,-3 4-28 16,-5 6-25-16,0 7-19 0,-1 6-8 16,-1 4-10-16,2 5 6 0,3 8 6 15,1 5 15-15,5 5-6 0,5 1-19 16,3 2-20-16,4-3-25 16,2-5-15-16,7-2-12 0,5-6-9 15,3-5-45-15,3-5-86 0,3-3-63 16,4-10-77-16,-2-5-217 0,-7 0-911 15,7-11-1426-15</inkml:trace>
  <inkml:trace contextRef="#ctx0" brushRef="#br0" timeOffset="183109.252">5666 8750 463 0,'0'0'245'15,"0"0"1004"-15,0 0-746 0,0 0-184 16,0 0 18-16,0 0-18 0,0 0-34 16,-10-53-46-16,8 48-19 0,0-1-18 15,0 2-16-15,0 1-17 0,2 1-15 16,-3 1-7-16,3 0-7 16,0 1-6-16,-2 0-9 0,0 0-1 15,2 2 6-15,-2 6 9 0,-2 4 3 16,0 8-39-16,2 7-40 0,-2 4-27 15,2 8-8-15,0-1-16 0,-3 2 0 16,3 1-10-16,0-7-2 0,0 0-40 16,-2-5 22-16,0-4 6 0,0-4 0 15,-2-4 9-15,4-5-12 0,0-2 3 16,2-4-30-16,0-4-46 0,0-1-35 16,0-1-35-16,0-1-8 0,4-4-29 15,2-3-42-15,0 0-115 0,2-1-208 16,1-1-421-16,-5 4-162 0,8-2-464 0</inkml:trace>
  <inkml:trace contextRef="#ctx0" brushRef="#br0" timeOffset="183434.574">5724 8772 1213 0,'0'0'1299'0,"0"0"-896"0,0 0-182 16,0 0 69-16,0 0-39 0,0 0-37 16,0 0 53-16,0 0 57 0,0 0-26 15,0 0-49-15,-27-2-51 0,27 17-22 16,-6 4-24-16,4 6-10 0,0 2-39 16,2 6-12-16,-2 1-19 0,0 3-30 15,0 1-42-15,0-1-1 0,-1-1-2 16,1-5 0-16,-2-3-1 15,2-7-8-15,-2-2 9 0,4-6-45 16,0-6-52-16,0-2-57 0,0-4-55 16,0-1-92-16,0-6-94 0,0-5-256 15,0 0-531-15,-2-11-493 0</inkml:trace>
  <inkml:trace contextRef="#ctx0" brushRef="#br0" timeOffset="183792.764">5466 8895 2428 0,'0'0'461'0,"0"0"-64"15,0 0 73-15,0 0-108 0,-44-57-48 16,30 38-2-16,-1-2-27 0,1-5-48 15,-1 1-75-15,1-5-32 16,1 3 0-16,1 0 12 0,2 4-33 16,1 5-21-16,3 3-1 0,4 5-2 15,-2 4 8-15,4 6 18 0,0 0 49 16,4 0 11-16,0 0-51 0,7 5-42 16,3 1-14-16,5 5-19 0,6 2-12 15,1 4-12-15,10-1 0 0,1-2-9 16,4-1-12-16,7-4-12 0,-1-7-6 15,1-2-3-15,1-3-15 0,-1-12-18 16,-3-1-58-16,-1-2-59 0,-3-1-73 16,-4 5-81-16,-2 1-182 0,-10 5-793 15,12 8-2250-15</inkml:trace>
  <inkml:trace contextRef="#ctx0" brushRef="#br0" timeOffset="184949.66">6226 8930 954 0,'0'0'1426'0,"0"0"-785"16,0 0-271-16,0 0-62 0,0 0-66 15,0 0 7-15,0 0 15 0,0 0 1 16,0 0-53-16,0 0-53 0,-56-48-28 16,44 46 0-16,-9 1-4 0,5 1-12 15,-1 0-9-15,1 4-18 0,-3 5-12 16,3 1-7-16,-1 2-5 0,1 3-13 16,-1 3-3-16,3 0-24 0,1 4 12 15,1-2 0-15,1 5-2 0,7-2 2 16,0 1 6-16,2-1-6 0,2 2-15 15,4-6-9-15,9 1-10 0,-3-3 1 16,9-1-3-16,3 2-15 16,3-4-15-16,2 0-21 0,4-2-30 15,-6-4-25-15,0-5-12 0,-3-3-21 16,-1 0-48-16,-2-3-50 0,-5-6-180 16,-4 1-570-16,5-6-791 0</inkml:trace>
  <inkml:trace contextRef="#ctx0" brushRef="#br0" timeOffset="185373.199">6170 9086 859 0,'0'0'1649'0,"0"0"-1070"0,0 0-212 16,0 0 25-16,0 0-40 0,0 0-79 15,0 0-32-15,0 0-26 0,0 0-44 16,0 0-22-16,-31 26 3 16,19-26-6-16,-2 0 2 0,-3-4-21 15,1 1-30-15,-3-3-49 0,0 0-31 16,3 3-17-16,-5-1-45 0,3 0-154 15,3 2-129-15,5 1-196 0,-1 1-1470 0</inkml:trace>
  <inkml:trace contextRef="#ctx0" brushRef="#br0" timeOffset="186650.472">6613 8459 942 0,'0'0'560'16,"0"0"-397"-16,0 0 560 0,0 0-181 16,0 0-238-16,0 0-20 0,0 0-41 15,0 0-1-15,0 0-22 0,-21-34 0 16,17 34-4-16,-4 5-16 0,0 1-44 15,-1 4-34-15,1 0-9 0,-2 6-9 16,-1 2-19-16,3 2-6 0,-2 5-4 16,-1 3-2-16,3 2-3 0,2 3-4 15,-2 4 1-15,-1-3 8 0,3 6-5 16,4 11-4-16,0 9-15 0,2 9 0 16,2 5-8-16,6-3-25 0,7-6-18 15,-5-9-15-15,5-8 12 0,-3-11-15 16,-4-9 16-16,5-5-14 15,-1 1-32-15,5 2-63 0,-1-3-64 0,-1-5-55 16,1-4-19-16,-5-4-153 16,-1-5-630-16,4 1-968 0</inkml:trace>
  <inkml:trace contextRef="#ctx0" brushRef="#br0" timeOffset="187216.55">6623 8929 2088 0,'0'0'457'0,"0"0"-251"0,0 0 90 15,0 0-6-15,0 0 15 0,0 0 7 16,0 0-30-16,0 0-58 0,0 0-39 15,0 0-28-15,-2-16-1 0,8 3 3 16,1-5-16-16,1-1-36 0,4-2-13 16,-6-1 3-16,3 0-15 0,-1-1-19 15,2 2-14-15,-6 4-7 16,3 5-6-16,-5 3-8 0,0 3-4 16,0 2 3-16,-2 4 18 0,0 0 13 15,0 8 29-15,0 6-45 0,0 5-30 16,0 8-10-16,0 3 1 0,-2 5 12 15,2 4-12-15,0 0 0 0,0 1-3 16,-2-1-21-16,2-3-3 0,-2-3 6 16,2-3 6-16,-2-5-3 0,-1-5 13 15,1-6-25-15,2-4-49 0,0-1-56 16,0-5-38-16,0-4-36 0,0 0-86 16,5-4-167-16,-1-5-218 15,2 4-603-15,4-3-613 0</inkml:trace>
  <inkml:trace contextRef="#ctx0" brushRef="#br0" timeOffset="188682.462">7609 8741 3587 0,'0'0'797'0,"0"0"-589"0,0 0-36 16,0 0-40-16,0 0-40 0,0 0 6 15,0 0 30-15,0 0 6 0,0 0-40 16,-56-31-49-16,38 34-20 0,1 1-10 15,-5-1-3-15,1 3-10 0,0 0-1 16,5 0 1-16,-1 3 0 0,5 0 10 16,-1 0 6-16,7 5-3 0,2-1 3 15,0 0-2-15,4 2-4 0,0-3-9 16,0-2 15-16,0 1-16 0,6-1 10 16,-4-3-10-16,2 0 0 0,2-1 0 15,1 2-2-15,-3-3 0 0,4 2-1 16,-4 0-2-16,0-1-9 0,0 1-3 15,1-4 14-15,-1-1-1 0,-2-1-1 16,0-1-15-16,6 0-4 0,-4-1-2 16,2-2 21-16,3 1 2 15,-3-1 1-15,6 3 15 0,-3 0 3 16,1 0 7-16,2 9-4 0,-5 2 0 16,3 4 3-16,0 3 4 0,-4 2 2 15,1 4-3-15,-1-1 52 0,-4 1 20 16,-2 1-29-16,0-4-16 0,-2-1-21 15,-6-4-18-15,1-1-15 0,-7-6-2 16,1-2-10-16,-5-3-3 0,1-4 12 16,-3-1-27-16,-1-9-36 0,-2-1-85 15,3-2-58-15,1-3-76 0,-2 3-161 16,11 1-575-16,-7 6-787 0</inkml:trace>
  <inkml:trace contextRef="#ctx0" brushRef="#br0" timeOffset="189031.688">7787 9119 1083 0,'0'0'2372'0,"0"0"-2027"15,29-71-116-15,-27 36 140 0,0-7-60 16,-2 1-88-16,-2 6-1 0,-10 6-16 16,-3 8-92-16,-1 12-73 0,-5 5-23 15,0 10 17-15,1 10-3 0,-5 10-6 16,6 4-5-16,3 4-4 0,3 4-15 16,7-1-25-16,4-1 22 15,2-2 0-15,6-6 3 0,9-5 0 16,1-4-1-16,3-8-44 0,6-4-19 15,-3-5-15-15,1-4-42 0,2-11-62 16,-9-5-61-16,3-6-135 0,-11 4-350 16,7-17-853-16</inkml:trace>
  <inkml:trace contextRef="#ctx0" brushRef="#br0" timeOffset="189363.563">8014 8773 2977 0,'0'0'982'16,"0"0"-815"-16,4-52 110 0,-4 37 10 15,-2-1-115-15,-4 7-52 0,-2 4-16 16,-4 5-1-16,3 3-2 0,-7 10-28 16,1 2-19-16,3 3-11 0,-1 2-13 15,7-3-8-15,2-1-7 0,4-3 15 16,0-3 3-16,2-3-15 0,6-1-18 16,5-3-18-16,3-1-42 0,1-2-71 15,-1-5-45-15,1-5-41 0,-3-2-90 16,-3-4-260-16,-3 5-704 0,4-6-826 15</inkml:trace>
  <inkml:trace contextRef="#ctx0" brushRef="#br0" timeOffset="189649.764">8262 8703 646 0,'0'0'2834'0,"0"0"-2410"0,0 0-138 16,0 0 36-16,0 0-158 0,0 0-44 15,0 0 58-15,0 0 23 0,0 0-58 16,-33 62-52-16,19-29-21 0,-5 5-12 16,3-2-22-16,-7 3-33 0,9 1-3 15,-5-4-11-15,7-3-37 0,-3-4-10 16,7-2-58-16,2-4-48 15,1-9-28-15,3 0-38 0,2-4-122 16,0-1-277-16,2-4-601 0,5 3-643 0</inkml:trace>
  <inkml:trace contextRef="#ctx0" brushRef="#br0" timeOffset="189866.696">8316 9014 1254 0,'0'0'1091'0,"0"0"-684"0,0 0 106 15,27-58-59-15,-23 51-171 0,-4 4-122 16,-6 3-18-16,-6 8 77 0,-1 5-35 16,-1 5-75-16,-3 1-48 15,1 3-10-15,3-2 9 0,7-1 3 16,0-3 15-16,4-4 31 0,2-3 15 16,6-3-31-16,2-3-48 0,7-3-40 15,1-1-6-15,5-9-31 0,-3-7-11 16,3-3-68-16,-8-7-136 0,3-3-125 15,-10 4-407-15,5-16-1248 0</inkml:trace>
  <inkml:trace contextRef="#ctx0" brushRef="#br0" timeOffset="195754.563">6801 9190 424 0,'0'0'166'0,"0"0"489"16,0 0 577-16,0 0-900 0,0 0-5 15,0 0-14-15,0 0-22 0,0 0-65 16,0 0-31-16,29-29-26 16,-23 17-21-16,-2-5-15 0,0-5-4 15,5-2 4-15,-5-4-11 0,-4-4-15 16,2-1-22-16,-2 0-12 0,-2 2-18 15,-2 4-9-15,-9 5-27 0,3 6-19 16,-7 6-12-16,3 7 12 0,1 3 2 16,-3 10 16-16,4 5 9 0,-5 7-5 15,7 3-7-15,1 3-12 0,1 4-3 16,6 0-18-16,2 1 16 0,0-5 1 16,8 1 1-16,-1-6 1 0,1-5 0 15,4-5-1-15,1-8-28 0,3-5-93 16,1-3-96-16,1-12-28 0,1-4-66 15,-3-8-272-15,-1 6-745 16,4-10-960-16</inkml:trace>
  <inkml:trace contextRef="#ctx0" brushRef="#br0" timeOffset="196072.617">6960 8814 2906 0,'0'0'645'15,"0"0"-389"-15,0 0-42 0,0 0-41 16,0 0-12-16,0 0 0 0,0 0-15 16,0 0-45-16,0 0-30 0,0 0-22 15,-14-29-16-15,14 32-12 0,-2 1-21 16,0 2-160-16,2-3-120 0,0 0-213 16,0-1-848-16,6 1-1174 0</inkml:trace>
  <inkml:trace contextRef="#ctx0" brushRef="#br0" timeOffset="196374.744">7113 8706 1228 0,'0'0'1866'0,"0"0"-1395"16,0 0-155-16,0 0-15 0,0 0-55 16,0 0 1-16,0 0-8 0,-41 55-40 15,30-31-44-15,1 3-45 0,-6 3-31 16,3 4-18-16,-5 0-4 0,3 3-17 16,-1-2-40-16,-1-1-28 0,3-5 10 15,-1-3 3-15,3-4-6 0,1-6-55 16,3-4-79-16,2-3-77 0,4-6-77 15,0-3-179-15,2 0-585 0,0-1-453 16</inkml:trace>
  <inkml:trace contextRef="#ctx0" brushRef="#br0" timeOffset="196580.614">7072 9127 2526 0,'0'0'1179'0,"0"0"-918"16,0 0 59-16,0 0-63 0,0 0-81 15,0 0-75-15,0 0-58 0,0 0-40 16,0 0-3-16,0 0-46 0,-15-32-218 16,3 30-162-16,6 0-792 0,-5 0-1591 0</inkml:trace>
  <inkml:trace contextRef="#ctx0" brushRef="#br0" timeOffset="196905.562">7179 9017 1820 0,'0'0'1798'16,"0"0"-1480"-16,0 0 14 0,0 0 9 16,0 0-126-16,4 76-71 0,-10-46-18 15,0 6-20-15,-2 1-45 0,-1 1-49 16,1-4-12-16,0-3-19 0,0-2-42 15,-1-7-85-15,5-3-41 16,-2-8-6-16,2-4-117 0,2-5-263 16,2-1-533-16,0-1-428 0</inkml:trace>
  <inkml:trace contextRef="#ctx0" brushRef="#br0" timeOffset="197044.711">7161 8978 3153 0,'0'0'1251'0,"0"0"-1133"16,0 0-118-16,0 0-50 0,0 0-354 15,0 0-700-15,0 0-1570 0</inkml:trace>
  <inkml:trace contextRef="#ctx0" brushRef="#br0" timeOffset="198081.902">8277 8362 833 0,'0'0'1366'16,"0"0"-1043"-16,0 0-33 0,0 0 117 15,0 0-47-15,0 0-13 0,0 0-21 16,0 0-35-16,0 0-8 0,-10-32 5 16,10 32-26-16,0 0-4 0,0 1-47 15,8 5-75-15,-2 2-24 0,2 2 0 16,3 5-4-16,5 3-27 0,-3 3-15 16,7 3-5-16,-5 2-10 15,5 2-15-15,-1 3-3 0,0 4-3 16,3 2 0-16,-5 3 3 0,4 2-9 15,-7 11-6-15,5 10-3 0,-7 10 0 16,0 6-12-16,-7-3 14 0,-5-6-17 16,-7-1-51-16,-9 1 15 0,-1 1 15 15,-5-4 9-15,-3-2-15 0,2-12-48 16,4-12-60-16,-1-8-61 0,5-8-69 16,-10 6-174-16,7-5-614 0,-5 16-1560 0</inkml:trace>
  <inkml:trace contextRef="#ctx0" brushRef="#br0" timeOffset="-169693.501">6129 10434 866 0,'0'0'277'0,"0"0"-205"16,0 0 58-16,0 0 870 0,0 0-612 15,0 0-77-15,0 0 6 0,0 0-19 16,0 0-21-16,-10-47-19 0,8 41-13 15,0 1-13-15,0 1-26 0,0 3-11 16,2-1 4-16,-3 2 25 0,3 2 25 16,0 5-2-16,0 6-63 0,-2 2-75 15,2 11-28-15,0 3-24 0,0 6-2 16,0 4-16-16,0 1-12 0,-2 1-24 16,0-1-3-16,2-3-57 0,-4-4 39 15,2 0 5-15,0-6 11 0,-4-3 0 16,4-2-10-16,0-6-6 15,0-1-18-15,0-6-30 0,-1-2-45 16,3-4-37-16,0-2-42 0,0-1-52 16,3-4-62-16,1-8-105 0,-2-2-238 15,4 2-519-15,0-10-479 0</inkml:trace>
  <inkml:trace contextRef="#ctx0" brushRef="#br0" timeOffset="-169455.889">6181 10487 2563 0,'0'0'566'15,"0"0"-155"-15,0 0 14 16,0 0-43-16,0 0-5 0,0 0-18 16,0 0-73-16,0 0-65 0,-8 54-63 15,5-28-34-15,1 3-16 0,2 4-8 16,0 4-61-16,-2-1-6 0,0-1-18 15,0-5-14-15,2-2-1 0,-2-6-12 16,2-4-36-16,0-8-63 0,-2-3-92 16,2-4-69-16,0-3-90 0,-4 0-245 15,4 0-550-15,-2-7-407 0</inkml:trace>
  <inkml:trace contextRef="#ctx0" brushRef="#br0" timeOffset="-169140.085">6032 10635 2315 0,'0'0'1005'16,"0"0"-744"-16,0 0 133 0,-35-62 18 15,22 39-47-15,-1-2-96 0,4 0-34 16,-7-3-28-16,3-1-22 0,1 2-37 16,1 2-30-16,1 2-15 0,-1 4-4 15,2 4-14-15,4 6-1 0,3 2 6 16,-3 5 10-16,4 1-13 0,2 0-12 15,0 1-3-15,0 0 15 0,0 0 33 16,6 0 1-16,1 4-46 0,3-1-27 16,9 2-12-16,-1-1-9 0,5 2-24 15,8 0-3-15,4-1-2 0,4 0-28 16,5-3-12-16,1 0-54 16,-1 0-34-16,-1-2-47 0,-2 0-27 15,-3-2-46-15,-3-5-184 0,-8 1-552 16,-1-7-718-16</inkml:trace>
  <inkml:trace contextRef="#ctx0" brushRef="#br0" timeOffset="-164405.299">6458 10472 277 0,'0'0'261'0,"0"0"16"16,0 0-32-16,0 0-11 0,0 0 26 15,0 0-22-15,0 0-21 16,0 0-16-16,-39-3 42 0,34 0-17 16,-3 2-116-16,2-2-14 0,2 1 336 15,0-2-159-15,4 1-80 0,-2-1 18 16,-3 1 30-16,3 0-27 0,2 2-22 16,0 1 66-16,0 0 63 0,2 0-60 15,5 4-100-15,-1 3-37 0,2 1-15 16,2 3-22-16,3 4-17 0,-1-2-22 15,3 5-3-15,-3-5 0 0,3 2 1 16,1-3-10-16,3-3-3 0,-1-3-18 16,5-1-13-16,-2 1 0 0,4-4-2 15,-3 0-2-15,1 1-10 0,-2-3 12 16,-1 2 30-16,-3 1-29 0,-1-1 0 16,-3 2 1-16,-3 0 16 0,1 2-6 15,-7-2-11-15,-2-1-1 0,0 0 0 16,-2-1-15-16,0 0-24 15,-8 0-6-15,-3 2 27 0,-5 3 18 16,-3-1 1-16,-2 2 11 0,-5-1-10 0,-1 2 0 16,-2 1 1-16,0 2-2 15,0 0 2-15,2 2-3 0,-2 1 0 16,2-2-2-16,4 1-25 0,3-3-73 16,1-1-84-16,5-5-88 0,1 1-171 15,5-3-547-15,4 0-1258 0</inkml:trace>
  <inkml:trace contextRef="#ctx0" brushRef="#br0" timeOffset="-159828.843">7165 10347 1117 0,'0'0'651'0,"0"0"691"0,0 0-941 16,0 0-12-16,0 0-32 0,0 0-63 16,0 0-50-16,0 0-42 0,0 0-77 15,23-33-33-15,-28 30-19 0,-5-3-19 16,-2 0-5-16,1 2-16 0,-7 2 1 16,5-1-10-16,-7 3-3 0,7 0-8 15,-3 3 5-15,3 1-3 0,1 4-3 16,2 1 3-16,1 2 0 0,5 2 0 15,0 1 1-15,0 2-4 0,2 0-9 16,2-1 12-16,0 1-12 0,2-2 12 16,4 0 0-16,-4-1 3 15,2 0-6-15,0-1-11 0,1-2 0 16,-1-1-1-16,0 4 0 0,-2-6 0 16,0 0-2-16,2 0 0 0,-2-4 2 15,0 0 1-15,-2-3-1 0,2 0 0 16,0 0-12-16,2 0-15 0,5-3 0 15,-1-3 6-15,4-1 2 0,3-1 16 16,-1 0 3-16,1 3 0 0,-1 2 19 16,-3 3 8-16,3 6 0 0,-1 4 19 15,-1 2-1-15,-2 7-12 0,1 0-3 16,-5 3 7-16,-2 2 35 0,-2-1-18 16,-2 2 1-16,0-1-16 0,-6-2-6 15,0-2-12-15,-9-5-9 0,1 1-12 16,-5-7-2-16,0-1 0 15,-3-3-10-15,1-4-6 0,0-1-48 16,1-3-94-16,3-3-73 0,-1-2-86 16,5-1-178-16,3 4-655 0,4 0-902 0</inkml:trace>
  <inkml:trace contextRef="#ctx0" brushRef="#br0" timeOffset="-159427.851">7471 10734 2839 0,'0'0'678'0,"0"0"-372"0,0 0-96 16,0 0 72-16,60-60-56 0,-50 28-38 15,-2-4 39-15,-8-2-10 0,0-2-50 16,-6 2-69-16,-6 6-35 0,-1 6-20 16,-7 10-28-16,-1 9-13 0,-2 7 1 15,0 7 24-15,3 10 10 0,-1 6-10 16,2 5-12-16,7 1 6 0,2 2 0 15,4-2-2-15,3 0-5 0,3-2-14 16,5-3-31-16,5-2 28 0,0-5 2 16,9-3-11-16,-5-4-36 0,9-7-49 15,-4-3-64-15,1-6-61 0,1-8-35 16,-4-6-121-16,-5 2-347 0,2-15-979 16</inkml:trace>
  <inkml:trace contextRef="#ctx0" brushRef="#br0" timeOffset="-159067.874">7804 10385 3328 0,'0'0'579'0,"0"0"-409"15,0 0 67-15,0 0 2 0,0 0-58 16,-7-55-9-16,-1 51-4 0,0 2-58 16,-7 2-49-16,1 0-9 0,-5 6-10 15,5 2-2-15,-3 1-19 0,3 2 0 16,5 2-5-16,1-3-4 0,4 0 9 15,4-2 6-15,0-1-2 0,6 2-4 16,7-5-6-16,-1 0-15 0,5-2-18 16,-3-2-37-16,5-5-124 0,-5-3-80 15,3-3-41-15,-7-3-142 0,-2 5-518 16,3-8-704-16</inkml:trace>
  <inkml:trace contextRef="#ctx0" brushRef="#br0" timeOffset="-158743.329">8101 10206 1850 0,'0'0'2036'0,"0"0"-1753"16,0 0-134-16,0 0 68 0,0 0-72 15,0 0-13-15,0 0 144 0,0 0-30 16,0 0-82-16,-49 79-42 0,32-43-26 16,-2 1-5-16,-3 7-21 0,1 1-31 15,0 2-18-15,-3-1-6 16,3-2-13-16,2-2-2 0,-1-7-39 16,3-3 9-16,1-4 6 0,3-5-43 15,-1-6-48-15,5-3-39 0,1-4-32 16,2-1-69-16,4-2-76 0,0-3-139 15,2 1-215-15,0-1-346 0,2-1-268 16,8 2 31-16</inkml:trace>
  <inkml:trace contextRef="#ctx0" brushRef="#br0" timeOffset="-158511.768">8169 10738 2711 0,'0'0'520'0,"0"0"-275"0,0 0 100 15,7-53-77-15,-16 37-66 0,-5-2 12 16,-1 8 14-16,-5 2-62 0,-1 8-62 16,0 2-9-16,-3 8 18 0,3 4 5 15,6 6-33-15,-1-2-30 16,3 4 0-16,9-2-7 0,4 0-8 16,0-4-19-16,2-1-18 0,9-7-3 15,7-2-31-15,-1-6-126 0,8-3-108 16,2-8-56-16,-7-2-293 0,9-14-1157 0</inkml:trace>
  <inkml:trace contextRef="#ctx0" brushRef="#br1" timeOffset="-111017.928">2727 12104 3 0,'0'0'52'0,"0"0"-25"16,0 0 8-16,0 0 155 0,0 0 2 16,0 0-189-16,0 0-3 0,0 0-16 15,0 0 16-15,-27 7 26 16,25-7 59-16,0 3 114 0,-2-3-49 16,4 2-49-16,0-1-4 0,0 1 40 15,-3-1-16-15,3 2-43 0,0-2-36 16,0 4-39-16,0-4 10 0,0 2-13 15,0-2 2-15,0 0 0 0,0 0 25 16,0 0-5-16,0-1 4 0,0 2-9 16,0-2-14-16,-2 0 23 0,2 0 36 15,-2 0 12-15,2 0-22 0,-4 0-9 16,2 0-1-16,2 0-10 0,0 0 4 16,0 0 42-16,0-2 103 0,-2 2-87 15,2-1-61-15,-2 1 2 0,2-1 62 16,0 1 6-16,-2-1 10 0,2 0 6 15,0 1-22-15,-2 0-11 0,2-2 23 16,0 1 3-16,0 1-23 0,-2 0-16 16,2 0 51-16,0 0 50 0,0 0 6 15,0 0-19-15,0 0-18 16,0 0 0-16,0 0-9 0,2-1-11 16,2 1-55-16,0-1-7 0,2 1 10 15,3 0-13-15,1 0 7 0,-2-1-13 16,5 1-13-16,-1-1 4 0,2 1-15 15,1-2-7-15,-1 2 28 0,9-1-16 16,-2 1 1-16,2 0-10 0,3 0 10 16,3 0-1-16,0 0-9 0,2-2 37 15,4 2-30-15,3 0-10 0,1 0-18 16,2 0 24-16,1 0-12 0,9 0-13 16,-5 0 17-16,1 0 14 0,7 0-30 15,0-1 15-15,20 1-3 0,-3 0 0 16,-3 0-12-16,-4 0 10 0,-10 0 2 15,5 0-14-15,1 0 0 0,-4 0 2 16,2 0-3-16,0 0 1 0,0 0 10 16,2 0-9-16,-4 0 0 0,2 0-1 15,-1 0 14-15,3 0-3 16,0 0-10-16,0 0 10 0,-2 3 10 16,2-3-10-16,0 0-11 0,-2 0 2 15,-2 1 12-15,0-1 6 0,-3 0-18 16,1 0-3-16,-2 0 1 0,-1 0 0 15,1 0-1-15,-2 0 0 0,-7 0 0 16,-6 0 0-16,-6 0-1 0,-2 0 1 16,6 0 1-16,7 0-1 0,3 0 0 15,3 0 1-15,-3 0 0 0,3 0-1 16,-7 0 0-16,-2 0-1 16,1 0 1-16,-3 0 0 0,-4 0 0 0,-2 2 1 15,-2-2-1-15,-4 0 1 16,-3 1-1-16,-5-1 0 0,-1 1-1 15,-5-1-1-15,-5 1-10 0,2-1 10 16,-6 0-10-16,0 0-9 0,-2 0-1 16,0 1 1-16,0-1 6 0,0 0-3 15,5 0 6-15,-5 0-12 0,0 0-16 16,0 0-8-16,2 0-19 0,-2 0-30 16,0 0-28-16,0 1-27 0,0 1-7 15,0-1-253-15,0 0-561 0,-13 3-607 0,19-13-386 16</inkml:trace>
  <inkml:trace contextRef="#ctx0" brushRef="#br1" timeOffset="-109496.356">2586 12263 65 0,'0'0'49'0,"0"0"62"15,0 0 36-15,0 0 117 0,0 0 208 16,0 0-305-16,0 0-50 0,0 0 26 16,0 0 20-16,0 0 22 0,-12-13 71 15,12 12 81-15,0 1-18 0,0-3-56 16,2 3-36-16,0 0-39 0,0 0-26 15,0-2-8-15,6 2 19 0,-4 0-24 16,5 0-59-16,-1 0-25 0,0 0-24 16,3 0-10-16,-1 0 6 0,-4 0 3 15,6 0 38-15,-1 0 2 0,1 0-15 16,5 0-10-16,-3 0-15 0,9-1 0 16,-2 1 6-16,1 0 52 0,3 0-33 15,2-2-7-15,2 2 0 16,2 0 9-16,0 0-34 0,2 0-11 15,4 0 14-15,-2 0 16 0,3 0-25 16,3 2-14-16,-2-2-12 0,7 0 1 16,-1 0 10-16,11 0-11 0,6 0 29 15,10 0 7-15,3 0-25 0,-7 0 0 16,-6 0 6-16,-6 0 0 0,-2 0-15 16,1 0 9-16,3 1 4 0,-2 1-13 15,0-2 15-15,2 0-15 0,0 0-1 16,2 0 10-16,-3 0-12 0,3 0 0 15,0 0 0-15,2 0 0 0,-2 0-1 16,0 0 0-16,2 0 1 0,-2 0 0 16,0 0-2-16,-2 0 0 0,-2 0 2 15,-4 0 0-15,1 3 0 0,-7-3-1 16,-11 0 0-16,-4 0 1 16,0 0 0-16,4 0 0 0,2 0 0 15,9 0 0-15,-3 0 0 0,-2 0 0 16,-1 0 0-16,1 0-1 0,-4 0 0 15,-2 0 0-15,3 0 0 0,-1 0-2 16,-2 0 2-16,-2 0-11 0,2 0 11 16,-2 0 1-16,-2 0-2 0,2 0-1 15,-2 0 1-15,0 0 0 0,-2 0-10 16,0 0-7-16,-4 0 16 0,-4 0 0 16,1 0-18-16,-7 0 18 0,4 0-18 15,-11 0-58-15,2 0-31 0,-4 1-27 16,-4 1-68-16,3 0-99 0,-5-1-335 15,-5 0-563-15,1 2-80 0,2-3-125 0</inkml:trace>
  <inkml:trace contextRef="#ctx0" brushRef="#br1" timeOffset="-106298.111">6425 11858 111 0,'0'0'1846'0,"0"0"-1457"16,0 0-308-16,0 0 213 0,0 0 270 15,0 0-233-15,0 0-104 0,0 0-42 16,0 0-59-16,0-17-45 0,-9 17 53 15,1 0 107-15,-4 0-53 0,-1 0-75 16,-3 0-45-16,-3 3-29 0,1-1-23 16,-1 1-15-16,0-2-1 0,-1-1-1 15,5 0-21-15,-3 0-70 0,5-4-73 16,1-1-69-16,4-1-52 0,-1 1-156 16,5 1-529-16,-2 4-508 0</inkml:trace>
  <inkml:trace contextRef="#ctx0" brushRef="#br1" timeOffset="-106065.045">6396 11962 2443 0,'0'0'676'0,"0"0"-309"15,0 0-256-15,0 0 151 0,0 0 46 16,0 0-53-16,-64-8-79 0,41 12-81 16,4-1-73-16,-5-1-22 0,1 1-24 15,0-2-185-15,2-1-143 0,7 1-642 16,-5 1-1590-16</inkml:trace>
  <inkml:trace contextRef="#ctx0" brushRef="#br1" timeOffset="-103350.25">6729 12164 280 0,'0'0'1012'0,"0"0"-687"0,0 0-133 15,0 0-189-15,0 0 88 0,0 0 557 16,0 0-120-16,0 0-257 0,0 0-74 16,0-5 15-16,0 1 30 0,0-2-19 15,0 2-24-15,0-5-36 0,0 0-21 16,0-1-4-16,0-2-18 16,-2-1-32-16,-1-2-27 0,-1-3-33 15,-2-2-13-15,0-2-13 0,0-1-1 16,0 0 0-16,1 1 0 0,3 2 0 15,2 2 0-15,0 5 2 0,0 0 12 16,2 1 1-16,7 0 2 0,1 2-3 16,4 0-12-16,-1 4 16 0,-1 1-4 15,3 2 3-15,-3 3 15 0,3 3 19 16,-7 6 3-16,2 2 24 0,-4 6-22 16,1 1-31-16,-5 3-26 0,-2 0-3 15,0 0-9-15,-9-2-3 0,1-2 3 16,0-2-3-16,-2 0-6 15,-5-3 3-15,5-5-19 0,-1 1-18 16,1-4 10-16,0 0 5 0,4-2 16 16,1-2 9-16,-1 0 0 0,2 0 2 15,4 0 11-15,-2 0 2 0,2 0 22 16,0 2 14-16,0-2 19 0,0 2-6 16,0 1-46-16,4-1 0 0,-2 2-1 15,4 2 1-15,-4 1 0 0,3-1-1 16,1 1 1-16,0 0-1 0,0 0 0 15,5 0 1-15,-5 0-1 0,6-2 1 16,3 2-1-16,-5-2 1 0,2-1-1 16,5-4 0-16,-3 0-1 0,1 0-1 15,-1-3-1-15,3-5 0 0,-5-6-14 16,5-2 12-16,-3-5-9 0,5-8 10 16,-5-2 0-16,5-3-1 0,-9 0 1 15,5 3 2-15,-3 4 1 0,-6 6 1 16,-2 5 10-16,3 8 0 0,-5 6 15 15,-2 2 40-15,0 3-28 16,0 9-36-16,0 7-3 0,-6 8-15 16,-1 15 14-16,-3 15 1 0,-7 19 0 15,5 5 2-15,-4-3 0 0,3-5 10 16,5-13-12-16,-5-11-30 0,7-11 6 16,0-13 21-16,2-4 1 0,0-3-1 15,-2-1 2-15,-1-5-1 0,3-10-20 16,4-4-56-16,0-15 23 0,0-16 18 15,11-21 13-15,3-16 0 0,1-5-1 16,-3 13 11-16,-4 20 14 0,-2 19 1 16,-1 9-1-16,1 1 0 0,2 6 1 15,-4 1 27-15,4 6 5 0,1 3-9 16,1 4-2-16,-4 4-7 16,2 0 9-16,1-1 7 0,-3 1 20 15,2-6 10-15,0-3-10 0,5-2-17 16,1-8-34-16,5-9-12 0,0-8-1 15,3-5 1-15,-1-6 10 0,0-1-10 16,-5-2 11-16,-1 5 1 0,-5 3 15 16,-2 9 10-16,-4 6-7 0,1 6-3 15,-5 8 6-15,0 2 40 0,-5 9-22 16,1 9-18-16,-4 5-3 0,0 8-3 16,2 3-3-16,-3 4-9 0,3-2 9 15,2-3-9-15,0-2 1 0,4-5 11 16,0-8-13-16,0-5 0 0,4-10-2 15,2-3-6-15,0-6-52 0,5-9 16 16,1-4 12-16,-2-4 8 0,1-5-8 16,-5-1 0-16,2-4-6 15,-4 1 11-15,-2 4 13 0,-2 2 9 16,0 5-12-16,0 5 13 0,0 4 0 16,0 6-10-16,-2 3 10 0,2 2 2 15,0 1 11-15,0 0 25 0,0 0 22 16,0 0-1-16,2 0-20 0,5 0-25 15,-1 1-9-15,2 0 9 0,4 0-10 16,1 0 0-16,1-1 10 0,3 2-12 16,-5-2 0-16,5 4 0 0,-7 0 18 15,3 3-15-15,-1 4 9 16,-4 1 0-16,-2 3-1 0,1 2-11 16,-3 2-3-16,-4 2-12 0,0 0 13 15,0 2-10-15,0-4 11 0,-2-4-1 16,0 1-1-16,0-7-15 0,-1-2 6 15,1-4-9-15,2-3-22 0,0-2 7 16,0-6 25-16,5-4 11 0,1-8 2 16,4-2 1-16,-4-4-2 0,7 2-1 15,1 0 0-15,-6 5 2 0,3 4 13 16,1 6 3-16,-1 5 7 0,-3 4-1 16,0 0 0-16,2 8 0 0,-8 4-12 15,3 5-12-15,-3 2-3 0,-2 4 3 16,2-2 0-16,-2 0 2 0,0-4 10 15,0-5-9-15,0-2-1 0,0-7-1 16,0-3-1-16,2 0-20 0,0-7-7 16,4-9 25-16,2-5 0 0,-1-4-1 15,1-4-15-15,2-2 17 0,-2 3 0 16,-1 6 1-16,-1 7 1 0,-2 6 11 16,0 6 24-16,0 3 3 0,2 3-36 15,-4 9 8-15,3 4-11 16,-3 3-19-16,0 5 18 0,2 1 1 15,2-2 13-15,0-2-10 0,3-2 15 16,-3-3-6-16,2-6 9 0,2-2 24 16,3-7-25-16,-1-1-20 0,5-5-12 15,-3-9 9-15,9-5-15 0,-4-2 6 16,1-5 12-16,3-2 0 0,-4 2 0 16,-1-1 1-16,-3 2 23 0,-1 9-9 15,-8 1-13-15,0 5 26 0,-3 7 8 16,-3 1-12-16,0 2 6 0,0 0 12 15,0 0-15-15,-5 2-24 0,-1 6 27 16,-6 5-5-16,-3 3-4 16,3 3-6-16,-5 1-12 0,5 4 0 15,-2-2 0-15,1 0-1 0,7-4-1 16,-4-1 0-16,5-4 0 0,3-5 1 16,2-2 1-16,0-5 0 0,5-1-3 15,3 0-27-15,0-3-9 0,2-4 11 16,7-4 7-16,-9 1 6 0,3-3 0 15,-5 2 9-15,2 4 1 0,-4 0 2 16,-2 6 0-16,0-1 27 0,-2 2 10 16,4 0-25-16,-2 5-12 0,3 2 0 15,-1 2-3-15,-2 1 0 0,4 2-9 16,-4 1 12-16,0-2 2 0,0-2-1 16,-2 1-1-16,2-3 0 0,0-1 0 15,2-2 1-15,-1-1 1 0,3 0-1 16,-2-3-1-16,6 0-22 0,-6-3 1 15,5-3 3-15,-1-1 0 0,-4-2 0 16,4 0 6-16,-6-1 9 16,0 1-9-16,0-3-3 0,-2 2 13 15,0-2-13-15,0 1-15 0,0 0-19 16,0-2 4-16,0 0 12 0,0 4 9 16,-2 0 12-16,0 2 9 0,2 4 1 15,0 2 2-15,0 1 15 0,0 0 18 16,0 0-3-16,0 0-13 0,0 4-17 15,0 1-12-15,0 1-9 0,0-1-61 16,0-2-120-16,0 0-153 0,0 0-344 16,4-3-1250-16</inkml:trace>
  <inkml:trace contextRef="#ctx0" brushRef="#br1" timeOffset="-101151.166">7936 12100 1591 0,'0'0'390'0,"0"0"-114"0,0 0 63 15,0 0-42-15,0 0-63 0,33-64-30 16,-21 42 9-16,-6-3-17 0,5-6-48 16,3-13-1-16,-3-11-14 0,3-12-12 15,1-6-12-15,-3 2-1 0,-4 7-6 16,1 15-9-16,-7 10-4 0,0 11-10 16,-2 4-14-16,0 1-22 0,0 2-31 15,0 4-12-15,-2 3-22 0,2 10 7 16,-2 2 15-16,-1 2 15 0,-3 5 34 15,2 8-6-15,-2 6-15 0,-2 4-16 16,-1 6-11-16,-1 10-1 0,-2 10-2 16,-5 15 0-16,1 11 2 0,-1 3 2 15,3-6 0-15,5-16 13 16,5-17-12-16,2-10 22 0,2-6 29 16,0 3 4-16,0-1 12 0,4 1 49 15,2-7-31-15,3-7-28 0,1-6-17 16,4-6-13-16,5-4-30 0,0-12-21 15,5-6 6-15,-1-9 3 0,4-2 12 16,-4-4 1-16,2 0 2 0,-9 0 18 16,3 5 6-16,-11 7 6 0,0 8-14 15,-4 9-7-15,-1 6 18 0,-3 4 27 16,0 8-23-16,0 7-34 0,-5 9 0 16,1 4-2-16,-2 4 0 0,2 3 2 15,2-1 0-15,0-3-2 0,2-4 1 16,0-5 0-16,0-8 0 15,0-6 1-15,4-5-1 0,0-5-26 16,2-5-39-16,3-8 2 0,1-7 34 16,-4-4 6-16,2-7 3 0,-4 2-7 15,1-4 4-15,-5 4 12 0,0 3 9 16,0 3 0-16,-2 6 0 0,-3 5-12 16,1 5-13-16,0 4 10 0,0 0 16 15,2 3 2-15,2 0 0 0,0 0 30 16,0 4 22-16,0 1-13 0,0-2-2 15,2 3-1-15,2-2 0 0,4-2-2 16,5-1-19-16,-5-1-14 0,7-1-1 16,-1-2-2-16,-4-2 0 0,3 3 2 15,-1 2 12-15,-6 0 9 0,5 8 0 16,-3 3-19-16,0 6-1 0,-6 2-1 16,0 7-2-16,2 4-1 0,1-2 2 15,-1 5 0-15,0-2 1 0,4-4 0 16,-2-6 2-16,1-3 10 15,1-8-9-15,0-6 12 0,0-4-15 16,1-6-33-16,1-10-3 0,0-5 9 0,-3-5 9 16,1-1 5-16,-2-3 10 15,-4-1 0-15,-2 4 0 0,0 2 0 16,0 5 1-16,0 6-1 0,-2 4 1 16,0 3 1-16,2 5 1 0,0 1 23 15,0 1 38-15,2 0 11 0,6 0-38 16,1 0-1-16,1 0 9 0,4 0-9 15,1 0-11-15,3-1-7 0,-3-5 3 16,3 1-6-16,-3-2 0 0,1 2-9 16,-3 1 15-16,-1 1-3 0,-1 3 6 15,-3 0-9-15,-6 0 3 0,2 0 3 16,-2 6-7-16,-2 3-11 0,0 8-18 16,-4 2 3-16,0 5 12 0,-2 0 1 15,-3 2 1-15,3-1 1 0,0-2-1 16,2-5 1-16,4-4 1 0,-2-5 0 15,2-6 2-15,0-3-3 16,0 0-22-16,4-7-20 0,2-5 15 16,2-8 6-16,3-2 6 0,-5-5 3 15,2 1 10-15,0 1-11 0,1 0 12 16,-5 7 0-16,-2 7-2 0,0 5 3 16,0 6 9-16,0 1-2 0,2 10-7 15,0 3-13-15,1 7-5 0,1 2 15 16,0 1 3-16,-2 0 0 0,0-2 3 15,2-4 0-15,1-3 0 0,1-5 12 16,-2-4 1-16,2-3-14 0,3-3-2 16,3-10-25-16,-1-7-2 15,5-7 6-15,-3-3 18 0,5-5-9 16,-5 1 10-16,3-1 1 0,-5 6 1 16,1 8 0-16,-5 5 12 0,1 8 15 15,-4 5 3-15,4 2-11 0,-5 11-19 16,-3 3-2-16,-2 6-20 0,0 6 10 15,0 0 12-15,0 1 0 0,0-1 2 16,0-2 1-16,0-5 0 0,0-5-1 16,-2-3 1-16,2-7-1 0,0-2-2 15,0-4-2-15,0 0-22 0,2-5 3 16,0-7 21-16,6-4 0 0,2-5-1 16,1-2 0-16,-3 0 0 0,2 2 1 15,1 0 0-15,-5 8 2 0,2 4 16 16,0 5 12-16,3 4 1 0,-5 3-4 15,0 7-12-15,0 2-15 0,3 4-1 16,-1 1-1-16,-4 1 1 0,0-3 1 16,2-2 1-16,0-3 2 15,5-5 12-15,-5-5-4 0,2 0-11 16,5-5-24-16,-1-10 3 0,3-2 3 16,1-5 15-16,-4-2-15 0,3-2 17 15,-5 4-3-15,1-1 2 0,-3 8 0 16,-4 3 2-16,-2 8 2 0,0 4 26 15,-2 1 11-15,0 10-39 0,0 3-11 16,0 8 8-16,0 6 0 0,0 2 3 16,-2 3 0-16,2 0 2 0,0-4 1 15,0-1 0-15,4-4-2 0,0-6-1 16,3-4-1-16,1-4-90 16,6-7-75-16,-5-3-55 0,7 0-83 15,-6-8-114-15,7-4-290 0,-5 2-694 16,5-10-841-16</inkml:trace>
  <inkml:trace contextRef="#ctx0" brushRef="#br1" timeOffset="-100978.602">9391 11544 1337 0,'0'0'2842'0,"0"0"-2476"15,0 0-252-15,17-66 59 0,-7 48-72 16,6 1-62-16,-1 1-14 0,4 1-25 15,-3-1-62-15,1 0-135 0,-9 0-74 16,-2 1-163-16,-2 4-636 0,-2-6-1228 0</inkml:trace>
  <inkml:trace contextRef="#ctx0" brushRef="#br1" timeOffset="-100755.92">8761 11678 2443 0,'0'0'1311'0,"0"0"-1258"0,0 0-37 16,12-59 154-16,-2 24 34 0,11-12-42 15,4-12-42-15,0 2-67 0,-1 7-53 16,-5 9-90-16,2 16-230 0,-3 5-295 15,13 3-1277-15</inkml:trace>
  <inkml:trace contextRef="#ctx0" brushRef="#br1" timeOffset="-98022.006">9542 12142 1828 0,'0'0'661'15,"0"0"107"-15,0 0-517 0,0 0-20 16,0 0 39-16,0 0-19 0,0 0-24 16,16-54-27-16,-5 43-40 15,-5-4-35-15,4-4-21 0,5 0-9 16,-5-3-19-16,3-1-6 0,3-2-12 16,-6-3-10-16,5 3-14 0,-5-3-1 15,-1 5-11-15,-3 5-1 0,0 3-9 16,-4 5-12-16,0 6-1 0,-2 3 1 15,0 1 39-15,0 2 19 0,0 8-31 16,0 5-27-16,-4 4 0 0,0 6 0 16,4 3 0-16,-2 3 2 0,2 0 0 15,0-2 10-15,0-4 6 0,0-2 7 16,2-5 8-16,4-4-9 0,-2-6-9 16,2-5 3-16,-2-3-9 0,5-1-9 15,1-10-33-15,0-7 9 0,5-6 9 16,1-3 3-16,-3-2 0 0,1-3 10 15,-5 2 2-15,3 4 1 0,-2 4 1 16,-1 4 0-16,-5 5 1 0,2 4 15 16,-2 6 9-16,4 3 9 15,-4 0-9-15,1 6-8 0,-1 3-16 16,-4 6-3-16,4 4-1 0,-4 3-2 16,0 4 1-16,0 0 1 0,0 1 1 15,0-1 0-15,0-3 1 0,-2-3 1 16,2-4 10-16,-2-4-11 0,2-7-1 15,0-3 0-15,0-2-12 0,0-1-16 16,4-8 2-16,4-6 25 0,2-7 1 16,1-5-3-16,1-2 1 0,3-1-10 15,-5 3 12-15,0 4 0 0,3 2 3 16,-7 10-1-16,-2 3 22 16,0 7 13-16,0 1-1 0,-2 0-15 15,0 7-9-15,5 0-12 0,-7 3-2 16,2 1-13-16,-2 2 13 0,0-3-1 15,0 2 1-15,0 0 0 0,0 1 1 16,0-2 1-16,0 3 1 0,0-2 0 16,0 1 1-16,0 1 0 0,-2 0 10 15,2-1-11-15,-2-1 1 0,2-1 1 16,0-3 9-16,0-1 0 0,0-3-9 16,0 1 24-16,0-5-2 0,2 0-13 15,2 0-10-15,2 0-2 0,-4-3 2 16,6 0 0-16,3-4-1 0,-3-1-1 15,-2-1-3-15,0-3-12 0,3-2 13 16,-1 1-11-16,-2-2 11 0,-2-3 1 16,4 2-1-16,-1-1 1 0,1 1 1 15,0-2 0-15,-4 2 1 0,3 5-1 16,-1-3 1-16,4 4 1 16,-4-2 14-16,-4 2-15 0,5 2 1 15,-3 1-2-15,-2 0 0 0,4 1 0 16,-4 3 2-16,-2-1 1 0,2 2 12 15,-2 1 0-15,0 1 3 0,0 0 3 16,2 0-9-16,-2 0-9 0,0 0-2 16,0 0-1-16,0 0-2 0,0 0-13 15,0 0 12-15,0 0 0 0,0 0 0 16,0 0 1-16,0 0-1 0,0-1-18 16,2-4 6-16,2 0-6 0,-2-4 8 15,0-1 1-15,3-4 9 0,-1-3-9 16,0-2 12-16,2-3 0 15,-2-4 1-15,2-2 1 0,-3-6 1 0,3-1 9 16,0-5-10-16,2-2 1 16,-4 1 10-16,3-2-10 0,-5 5 7 15,-2 7-10-15,0 4-37 0,0 10 19 16,0 6 15-16,0 6-15 0,0 3 0 16,-2 2 18-16,-5 7 14 0,-3 4 1 15,2 2 0-15,2 8 0 0,-5 0-12 16,1 5 10-16,-1 3-10 0,5 2-2 15,-4 3-1-15,0 14-19 0,1 14 17 16,7 19-10-16,-2 11 11 0,4 5 1 16,0 1 1-16,0-4 14 0,2 5 1 15,-4 0 8-15,2-2 3 0,-4-4-5 16,-6-11-22-16,1-7-63 0,3-20 44 16,-2-16 19-16,-2-14 1 0,5-12 2 15,-1-2-3-15,0-7 0 0,-4-4-45 16,-3-8 21-16,3-12 14 15,-7-11 10-15,5-16 2 0,4-15 1 16,-5 3 0-16,7 6 0 0,0 7 15 16,6 10-15-16,0-3 12 0,0-1 0 15,8 4-13-15,5 2 10 0,-1 4 1 16,9 1-2-16,-1 0-11 0,7 1-1 16,2-3 1-16,2-3 18 0,0-2 12 15,4-12-6-15,3-13-3 0,3-17-6 16,2-7-3-16,-5 0 0 0,-7 5 3 15,-11 5-3-15,3 1 0 0,-9 3 7 16,-1 4-1-16,-5 15-18 0,-6 11-28 16,-2 15 1-16,0 5 12 15,0 2 3-15,-2 4 9 0,0 2-9 16,-6 10-6-16,-5 5 17 0,3 13 1 16,-11 9 30-16,3 21-12 0,-9 19-3 15,-4 20-3-15,4 9 4 0,6-1-1 16,1-9-15-16,7-12-22 0,3-5-2 15,4-9 10-15,2-8 14 0,4-16 3 16,0-9 24-16,0-5 1 0,4-4-4 16,4 0-3-16,9-4 3 0,-1-7-12 15,5-4-1-15,10-13-11 0,-2-7-15 16,6-8 12-16,-2-6 0 0,2-2-12 16,-4-3 15-16,-6 6 1 0,-4 6 11 15,-1 6-9-15,-9 7 18 0,-3 8 3 16,-2 6 15-16,-4 0-3 0,-2 10-21 15,-2 8-15-15,-8 4-12 0,-1 9 12 16,-1 5 0-16,-5 3 1 16,5-1 1-16,0-3 0 0,-1-4-1 15,7-6 1-15,0-7-2 0,0-8 1 0,3-2-1 16,3-8 0-16,3-1-17 16,5-10-19-16,2-8 15 0,1-6 9 15,3-8 9-15,-4-3-12 0,1-1 14 16,1 3 0-16,-6 6 1 0,-4 6 1 15,0 10-1-15,0 6 2 0,-2 2 25 16,0 4 21-16,0 10-26 0,0 2-22 16,0 10-12-16,0 3 11 0,3 3 1 15,-1 0 0-15,2-2 12 0,4-3-9 16,-2-4 9-16,0-2 0 0,3-3-9 16,1 0 18-16,2-5 1 0,-3-4-7 15,9-2 0-15,-3-3-14 0,7-7-1 16,3-5-12-16,0-5 9 15,6-1 1-15,0-6 0 0,0 1 0 16,-2-5-1-16,-4 3 0 0,-7 3 3 16,-1 2 2-16,-11 5 1 0,0 2 9 15,-1 4-12-15,-5 6-2 0,0 0-13 16,-7 3 15-16,-1 3 0 0,-8 6 24 16,-1 7 0-16,-8 3-9 0,5 7-12 15,-1 2-1-15,-2 0 10 0,9 1-10 16,-1-2-2-16,5-4 2 0,6 1 13 15,4-6-3-15,0-2 3 0,4-3-12 16,8-6 18-16,9-4-21 0,2-3-1 16,6-8-14-16,6-9-6 0,6-8 9 15,2-16-3-15,11-16 0 0,-6-13-3 16,-5 5 16-16,-20 14-1 16,-9 18 3-16,-7 16 0 0,-5 2 0 15,-2 3 0-15,0 5-15 0,-2 7-15 16,-7 3 27-16,-5 11 3 0,-1 7 2 15,-3 8 0-15,3 8 1 0,-1 3 0 16,5 6 9-16,3 0-11 0,2 1 0 16,6 0 1-16,0-6 1 0,6-3-3 15,4-5-3-15,7-8-58 0,0-6-23 16,7-5-39-16,1-6-34 0,0-8-42 16,2 0-67-16,4-9-147 0,-2-10-219 15,-13 3-684-15,13-20-813 0</inkml:trace>
  <inkml:trace contextRef="#ctx0" brushRef="#br1" timeOffset="-97644.036">9745 11556 4262 0,'0'0'700'0,"0"0"-510"0,0 0-132 15,0 0-46-15,0 0-12 0,0 0-130 16,0 0-226-16,0 0-858 0</inkml:trace>
  <inkml:trace contextRef="#ctx0" brushRef="#br1" timeOffset="-30797.799">2727 15867 16 0,'0'0'666'16,"0"0"-227"-16,0 0-191 0,0 0-105 16,0 0 88-16,0 0 9 0,0 0-155 15,0 0-40-15,0 0 17 0,0 0 6 16,-19-10 3-16,17 10 33 0,2 0 12 15,0 0-3-15,-2 0 3 0,2 0 6 16,-2 0 10-16,4 0 5 16,-2 0 1-16,0 0 2 0,0 0 88 15,0 0-20-15,0 0-19 0,0 0-8 16,0 0-32-16,0 0-68 0,2 0-28 16,0 0-32-16,2 0-18 0,-2 0 0 15,9 0 0-15,-5 0 1 0,2 0-1 16,0 0 9-16,5 0 0 0,1 0 1 15,1 0 8-15,1 0 13 0,3 0 3 16,1 0 3-16,1 0 0 0,6 0 6 16,-2 0 3-16,2 0 0 0,4 0-3 15,0 0-9-15,2 0-10 0,2 0-8 16,0 2-4-16,0-2-14 0,4 1 1 16,1-1-2-16,1 1 0 0,0-1-1 15,3 0 0-15,-1 0 0 16,5 2 1-16,-3-2 0 0,9 0 0 15,6 1 0-15,10-1 0 0,1 0 2 16,-5 2 0-16,-4-1 23 0,-9-1-23 16,-1 0 16-16,2 1 3 0,0-1 10 15,-1 1-10-15,-7-1 0 0,-7 0-2 16,9 0-4-16,1 1-3 0,3-1-9 16,0 0 15-16,-13 0-17 0,-8 0 2 15,12 2 1-15,1-2-2 0,5 0 0 16,1 2-2-16,-9-2 1 0,7 0-1 15,-1 0 0-15,1 0 0 0,-3 1 0 16,1-1-2-16,-1 0 1 0,1 0-2 16,-3 0 2-16,1 0 1 0,-3 0 0 15,0 0 0-15,1 2 1 0,-3-2 0 16,0 0-1-16,-4 0 1 0,-2 0-1 16,1 0-2-16,-3 0 1 0,-3 0-1 15,1 0 1-15,-4 0-1 16,4 0-1-16,-4 0 0 0,4 0-12 15,-4 1 14-15,0-1-11 0,1 0 12 16,-1 0-1-16,0 1 0 0,-2-1-1 16,-1 1 1-16,-1-1-1 0,-2 0 0 15,-3 0 1-15,-1 0 1 0,-1 0-1 16,-3 0 0-16,-5 0 0 0,-2 0 1 16,0 0 0-16,-2 0-2 0,-2 0-14 15,0 0 1-15,0 0-12 0,2 0-16 16,0 0 3-16,0 0 13 0,2 0-7 15,3 0 7-15,-1 0-4 0,-2 0 1 16,4 0-7-16,-2 0-3 0,1 0 9 16,-5 0 10-16,2 0 5 0,-2 0 13 15,-2 0-37-15,2 0-49 0,-2 0-40 16,0 0-113-16,0 2-386 0,-2 1-632 16,-2 2-326-16</inkml:trace>
  <inkml:trace contextRef="#ctx0" brushRef="#br1" timeOffset="-28614.169">2658 16907 85 0,'0'0'270'16,"0"0"-97"-16,0 0-75 0,0 0 6 16,0 0 56-16,0 0-78 0,0 0-34 15,0 0 317-15,0 0-153 16,-14-7-108-16,14 6 87 0,0 1-126 15,0-2-9-15,0 2-11 0,0 0 4 16,0 0-1-16,0 0 1 0,0 0 12 16,0 0 11-16,0 0-14 0,0 0 7 15,0 0-11-15,0 0 47 0,0 0 60 16,0 0-49-16,0-2-19 0,0 2-19 16,0 0-23-16,0 0-19 0,0 0-6 15,0 0-4-15,0 0-3 0,0 0 10 16,0 0-6-16,0 0-1 0,0 0 7 15,0 0 2-15,0 0 78 0,0 0 46 16,0 0-13-16,0 0-25 16,0 0 2-16,0 0-11 0,0 0-12 15,0 0-11-15,0 0 1 0,0 0 1 16,0 0-3-16,0 0-4 0,2-1-24 16,6-1 5-16,1 2-15 0,-3 0-3 15,2 0-6-15,0-1-6 0,1 1 2 16,1 0 1-16,-2 0-10 0,5 0-2 15,-3-1-4-15,0 1 1 0,9 0 8 16,-5 0-15-16,5 0-9 0,-3 0 16 16,7-1-16-16,-2 1 21 0,2 0 1 15,4 0 5-15,-3 0 4 0,5 0-4 16,-2 1 7-16,2-1-10 0,4 0-9 16,-4 0-6-16,8 0-9 0,0 0 13 15,1 0-4-15,-1 0 0 0,2 0 3 16,0 0-3-16,-1 1-9 0,5-1 9 15,-2 0-10-15,3 0 0 16,-3 0 14-16,5 0 2 0,-3 0-17 16,0 1-1-16,3-1 0 0,1 0 0 15,-1 0 0-15,2 2-1 0,1-2-1 16,-3 0 2-16,9 1-2 0,9-1 1 16,9 0 1-16,-1 0 0 0,-4 0-1 15,-4 0 1-15,-4 0-1 0,0 0 1 16,0 0 0-16,0 0 0 0,-2 0 0 15,2 2 0-15,-4-2 2 0,2 0-2 16,-4 0 0-16,1 0 0 0,1 2-2 16,-2-2-10-16,0 0 11 0,1 0 1 15,-1 0-1-15,2 0 1 0,-2 0 0 16,2 1 0-16,-1-1 0 0,-9-1 0 16,-5-1-1-16,-8 2 1 0,-2 0-1 15,9 0 1-15,3 0 0 0,5 0-1 16,-3 0 1-16,3 0 1 0,-7 0 0 15,2 0-1-15,-1 0 1 16,-1 0-1-16,-2 0 0 0,-2 0-1 16,1 0 1-16,-5 0 0 0,2 0 0 15,-2 0-2-15,4 0-1 0,-4 0-13 16,0 0 13-16,0 0 0 0,3 0-9 16,-5 2 9-16,2-4 2 0,-4 2 0 15,2 0 2-15,0 0-2 0,-3 0 1 16,1 0 0-16,-4-2 0 0,0 2 0 15,-2 0 0-15,-3 0 0 0,3 0 0 16,-4 0-1-16,1 2-2 16,-1-2 1-16,0 0-10 0,-3 0 11 15,-1 0-1-15,-3 0 1 0,3 0-11 16,-5 0-13-16,2 0-11 0,1 0 5 16,-3 0 7-16,2 0 6 0,-1 0 16 15,-3-2 0-15,-2 2-11 0,0 0-8 16,-3 0-28-16,-3 0-42 0,0 0-19 15,0 0-74-15,-3 2-209 0,-7 0-388 16,0-1-635-16,-5-1-74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4-29T07:07:16.49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3654 13349 502 0,'0'0'85'15,"0"0"697"-15,0 0-437 0,0 0-313 16,0 0-28-16,0 0-4 0,0 0 42 15,0 0 3-15,0 0-6 0,13-37 16 16,-9 30-6-16,-2-2 10 0,0 3 2 16,0-3 20-16,2 2 7 0,0-3 38 15,0 1 32-15,0-4-3 16,3 1 0-16,-1-3-21 0,2-2-18 16,0-1-14-16,1-4-3 0,1-3-13 15,0 2 13-15,1-4 2 0,-1-1-3 16,2-1-29-16,-1 4-15 0,-1-3-26 15,2 2-3-15,-1-1-9 0,-1 2-13 16,3-2 10-16,-3 1-12 0,-2 0 11 16,5-2 4-16,-1-3 3 0,-2 2 3 15,5-4 3-15,-3 0 6 0,-1-2 8 16,3-1 2-16,-4-2-4 0,5 0-6 16,-3 1-6-16,-1-1 3 0,1 1-9 15,-2-1-4-15,1 0-2 0,1 1 6 16,-2 0-1-16,-1 1-15 0,3-1 13 15,-2 2-13-15,-1-2-2 16,3 1 2-16,-2-3 9 0,-1 0-11 0,-1-1 3 16,4 0 14-16,-6-1-5 15,3 0-12-15,-3 1 2 0,4 1 0 16,-1-1 12-16,-3-1-15 0,0 3 3 16,4-1 13-16,-3 0-13 0,1 1 0 15,-2-5 10-15,0 4-1 0,5-1-9 16,-5-2 13-16,0 0-16 0,2 4-22 15,0-2 19-15,1 2 0 0,-1-2 1 16,-4-1-1-16,6 1 3 0,-3-3 3 16,1-1-1-16,-4 1 1 0,4-3-1 15,-1 0 1-15,-1 0 12 0,0 0-12 16,0-2 10-16,-2 4-1 0,0-3 4 16,5 0-1-16,-5 0 4 0,2 0-18 15,-2 3-1-15,0 0 0 0,2-2-3 16,1 2 0-16,-3-2 0 0,2-1 2 15,-2 0 0-15,0-2 1 0,0 1 1 16,1-8 1-16,3-9 1 0,0-4 10 16,-4-4-10-16,0 7 9 0,-2 10-9 15,3 16-1-15,-3 9-1 16,-2-3-1-16,2-2-15 0,2-8 3 16,-2-7 12-16,0 4 0 0,0-2 1 15,0-1 11-15,0 3-10 0,0-4 10 16,0 2-10-16,0-1 1 0,0 3-1 15,1-10 1-15,-3 8 9 0,0-2-11 16,2 3 0-16,-2 7-1 0,0-4-11 16,0 4-2-16,0 1 11 0,0 1-10 15,2 4 10-15,0-2 2 0,-2 2 0 16,2-5 0-16,2 2 0 0,-2-5 3 16,0-1 9-16,0 1-11 0,0-2 0 15,-2 1 0-15,2 0 2 0,-2 0 0 16,2 0 0-16,-2-3 12 15,0 1-14-15,0 0-1 0,0 1-12 16,0-1 10-16,0 2 1 0,0 0-1 16,2 1 0-16,-2 2 2 0,0-1 2 15,2 1 0-15,-2 2 0 0,0-2 0 16,0-1 0-16,0-1 0 0,0 3 1 16,-2-4-1-16,2 1 10 0,2 0-9 15,-2 2-1-15,0-1 10 0,3 1-12 16,-3-1-12-16,2 2 10 0,-2-2-17 15,0 0 17-15,0 1-1 0,0-2-9 16,0 5 10-16,0-2 2 0,-2 2 0 16,2 2 3-16,0 1-2 0,-3 0 1 15,3-1-1-15,-2 2 0 0,2-2 0 16,-2 2-1-16,0 1 0 0,0-1 1 16,0 2 0-16,0 3 0 0,0-1-1 15,0 1-1-15,-2 1-21 0,4 2 10 16,-2-1 10-16,2-1 0 0,-2 0 0 15,0-4-1-15,0 1-19 16,2 0-6-16,-5-2-3 0,3-2-12 16,0 2 3-16,0-1 9 0,0-1 12 15,0 0 7-15,0-1-1 0,0 1-2 16,2 2 12-16,-2-1-16 0,-2-1 17 16,4 4-11-16,-2 0 11 0,2 2 2 15,0 0 0-15,-2 3 1 0,2 0-1 16,-3 0-2-16,3 1-10 0,-2 1-4 15,0-3 13-15,2 0 0 0,-4-1-13 16,2-2 13-16,-2 0 2 0,0-1-2 16,2 0 1-16,-4 2 0 15,4 0 2-15,2 1 0 0,-3 7 0 16,3 0 19-16,0 3-16 0,0 4 22 16,0 0 0-16,0 0-13 0,3 4 4 15,-3-1-16-15,2 3 1 0,2 1-1 16,-4 2-2-16,2 1-20 0,-2 0-6 15,0 4 3-15,0-2 25 0,0 2 1 16,0 0-1-16,0 0-13 0,0 0-2 16,0 0-13-16,0 2-3 0,0 3 31 15,-2 3 0-15,-4 4 53 0,3 3-29 16,-1 2-21-16,2 3-3 0,0 0-1 16,-2 3 1-16,2 5 12 0,-2 1-10 15,0 2 0-15,2 4 1 0,-2 1 0 16,1 2 1-16,-1 3 11 0,2-4-12 15,0 2 25-15,2-4-26 0,-4-6 20 16,2-3-21-16,2-3-1 0,-4-7-12 16,2-3-13-16,0-3 12 15,0-3 13-15,2-3 1 0,-2-3 12 16,2 0 12-16,0-1 6 0,0 0 6 16,0 0 0-16,0 0-3 0,0 0 0 15,0-2 3-15,0-6-9 0,0-2-12 16,4-8-16-16,0-5-16 0,-2-4 16 15,2-4 2-15,0-1 0 0,-4 0 11 16,4-2 2-16,0 2 4 0,3-1-7 16,-3 1 6-16,0-1 7 0,0 0-6 15,0 2 2-15,-2-4 1 16,2 6-4-16,1 1-2 0,-3 1-14 16,4 2 10-16,-2 4 0 0,0 0-9 15,-2 4 13-15,2 1-14 0,-2 5 16 16,2 4 0-16,1-1 13 0,-3 5 0 15,2 0 21-15,0 3 37 0,0 0-7 16,0 6-48-16,5 7-34 0,-5 3-40 16,6 8 16-16,0 7 5 0,-1 7 17 15,3 5 0-15,2 2 1 0,-1 5 1 16,5 1 2-16,-3-1 1 0,4-1 19 16,-5-2-7-16,5-2-3 0,-5-5-11 15,1-9-1-15,-5-3-2 0,-2-8-102 16,0-7-132-16,-1-2-143 0,-3-5-594 15,8 2-91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42336-7466-44AF-962E-888BEAC94F85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04E4A-DD3D-4600-BA41-7AA668DCDCD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0388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5140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4840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9281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Alban William Phillips </a:t>
            </a:r>
            <a:r>
              <a:rPr lang="en-US" dirty="0"/>
              <a:t>(1914 –1975) was a New Zealand economist who spent most of his academic career as a professor of economics at the London School of Economics</a:t>
            </a:r>
            <a:r>
              <a:rPr lang="cs-CZ" dirty="0"/>
              <a:t>.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5043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76240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ton</a:t>
            </a:r>
            <a:r>
              <a:rPr lang="cs-CZ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cs-CZ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iedman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1912– 2006) byl americký ekonom, který obdržel v roce 1976 </a:t>
            </a:r>
            <a:r>
              <a:rPr lang="cs-CZ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belovu cenu za ekonomii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za svůj výzkum analýzy spotřeby, měnové historie a teorie a složitosti stabilizační politiky. </a:t>
            </a:r>
            <a:r>
              <a:rPr lang="cs-CZ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iedman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l mezi intelektuálními vůdci druhé generace Chicagské ekonomické školy, což byla skupina přednášejících na Ekonomické katedře Chicagské univerzity.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4414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804E4A-DD3D-4600-BA41-7AA668DCDCD0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8108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25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3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385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869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03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4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04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83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30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19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17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5B87C99-345B-4B41-9B25-06AA08DEC3A3}" type="datetimeFigureOut">
              <a:rPr lang="cs-CZ" smtClean="0"/>
              <a:t>29.04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customXml" Target="../ink/ink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customXml" Target="../ink/ink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customXml" Target="../ink/ink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png"/><Relationship Id="rId5" Type="http://schemas.openxmlformats.org/officeDocument/2006/relationships/image" Target="../media/image1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png"/><Relationship Id="rId5" Type="http://schemas.openxmlformats.org/officeDocument/2006/relationships/image" Target="../media/image4.wmf"/><Relationship Id="rId10" Type="http://schemas.openxmlformats.org/officeDocument/2006/relationships/customXml" Target="../ink/ink5.xml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5" Type="http://schemas.openxmlformats.org/officeDocument/2006/relationships/image" Target="../media/image22.png"/><Relationship Id="rId4" Type="http://schemas.openxmlformats.org/officeDocument/2006/relationships/customXml" Target="../ink/ink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customXml" Target="../ink/ink9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2A828F-D8DC-464F-9059-5354C73301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Makroekonomie I</a:t>
            </a:r>
            <a:endParaRPr lang="en-US" sz="4800" b="1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E85EB89-7B45-480A-9364-EBB983546C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498D47B0-DC4D-4234-9984-E6F9BBAB05C8}"/>
                  </a:ext>
                </a:extLst>
              </p14:cNvPr>
              <p14:cNvContentPartPr/>
              <p14:nvPr/>
            </p14:nvContentPartPr>
            <p14:xfrm>
              <a:off x="2603160" y="1878480"/>
              <a:ext cx="360" cy="360"/>
            </p14:xfrm>
          </p:contentPart>
        </mc:Choice>
        <mc:Fallback xmlns=""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498D47B0-DC4D-4234-9984-E6F9BBAB05C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3800" y="18691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9156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 err="1">
                <a:latin typeface="Myriad Pro" panose="020B0503030403020204" pitchFamily="34" charset="0"/>
              </a:rPr>
              <a:t>Phillipsova</a:t>
            </a:r>
            <a:r>
              <a:rPr lang="cs-CZ" sz="4200" b="1" dirty="0">
                <a:latin typeface="Myriad Pro" panose="020B0503030403020204" pitchFamily="34" charset="0"/>
              </a:rPr>
              <a:t> křivka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vyjadřuje vztah mezi mírou nezaměstnanosti a mírou infla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cs-CZ" dirty="0">
              <a:latin typeface="Myriad Pro" panose="020B0503030403020204" pitchFamily="34" charset="0"/>
            </a:endParaRP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Původně inverzní vztah postavený na poptávkové inflaci, kdy: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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S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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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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dirty="0">
              <a:latin typeface="Myriad Pro" panose="020B0503030403020204" pitchFamily="34" charset="0"/>
            </a:endParaRP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Platí jen v (keynesovském) krátkém období, kdy jsou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dirty="0">
                <a:latin typeface="Myriad Pro" panose="020B0503030403020204" pitchFamily="34" charset="0"/>
              </a:rPr>
              <a:t> fixní.</a:t>
            </a: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dirty="0">
              <a:latin typeface="Myriad Pro" panose="020B0503030403020204" pitchFamily="34" charset="0"/>
            </a:endParaRPr>
          </a:p>
        </p:txBody>
      </p:sp>
      <p:pic>
        <p:nvPicPr>
          <p:cNvPr id="12290" name="Picture 2" descr="William Phillips (economist) - Wikipedia">
            <a:extLst>
              <a:ext uri="{FF2B5EF4-FFF2-40B4-BE49-F238E27FC236}">
                <a16:creationId xmlns:a16="http://schemas.microsoft.com/office/drawing/2014/main" id="{B22571AA-A4D2-48B2-86AA-F256127E6A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86" r="-15995"/>
          <a:stretch/>
        </p:blipFill>
        <p:spPr bwMode="auto">
          <a:xfrm>
            <a:off x="7737406" y="1107361"/>
            <a:ext cx="1258708" cy="1260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D0B6C7F5-0473-48F6-85E5-9812EEAED72F}"/>
                  </a:ext>
                </a:extLst>
              </p14:cNvPr>
              <p14:cNvContentPartPr/>
              <p14:nvPr/>
            </p14:nvContentPartPr>
            <p14:xfrm>
              <a:off x="1692360" y="2738160"/>
              <a:ext cx="5992200" cy="1705680"/>
            </p14:xfrm>
          </p:contentPart>
        </mc:Choice>
        <mc:Fallback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D0B6C7F5-0473-48F6-85E5-9812EEAED7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83000" y="2728800"/>
                <a:ext cx="6010920" cy="172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71790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Krátkodobá </a:t>
            </a:r>
            <a:r>
              <a:rPr lang="cs-CZ" sz="4200" b="1" dirty="0" err="1">
                <a:latin typeface="Myriad Pro" panose="020B0503030403020204" pitchFamily="34" charset="0"/>
              </a:rPr>
              <a:t>Phillipsova</a:t>
            </a:r>
            <a:r>
              <a:rPr lang="cs-CZ" sz="4200" b="1" dirty="0">
                <a:latin typeface="Myriad Pro" panose="020B0503030403020204" pitchFamily="34" charset="0"/>
              </a:rPr>
              <a:t> křivka</a:t>
            </a:r>
          </a:p>
        </p:txBody>
      </p:sp>
      <p:pic>
        <p:nvPicPr>
          <p:cNvPr id="12290" name="Picture 2" descr="William Phillips (economist) - Wikipedia">
            <a:extLst>
              <a:ext uri="{FF2B5EF4-FFF2-40B4-BE49-F238E27FC236}">
                <a16:creationId xmlns:a16="http://schemas.microsoft.com/office/drawing/2014/main" id="{B22571AA-A4D2-48B2-86AA-F256127E6A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86" r="-15995"/>
          <a:stretch/>
        </p:blipFill>
        <p:spPr bwMode="auto">
          <a:xfrm>
            <a:off x="7737406" y="1107361"/>
            <a:ext cx="1258708" cy="1260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60151742-3B64-428A-95F4-C69B7D960B3C}"/>
                  </a:ext>
                </a:extLst>
              </p14:cNvPr>
              <p14:cNvContentPartPr/>
              <p14:nvPr/>
            </p14:nvContentPartPr>
            <p14:xfrm>
              <a:off x="504000" y="2013480"/>
              <a:ext cx="8683920" cy="477324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60151742-3B64-428A-95F4-C69B7D960B3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4640" y="2004120"/>
                <a:ext cx="8702640" cy="479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0647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Dlouhodobá </a:t>
            </a:r>
            <a:r>
              <a:rPr lang="cs-CZ" sz="4200" b="1" dirty="0" err="1">
                <a:latin typeface="Myriad Pro" panose="020B0503030403020204" pitchFamily="34" charset="0"/>
              </a:rPr>
              <a:t>Phillipsova</a:t>
            </a:r>
            <a:r>
              <a:rPr lang="cs-CZ" sz="4200" b="1" dirty="0">
                <a:latin typeface="Myriad Pro" panose="020B0503030403020204" pitchFamily="34" charset="0"/>
              </a:rPr>
              <a:t> křivka</a:t>
            </a:r>
          </a:p>
        </p:txBody>
      </p:sp>
      <p:pic>
        <p:nvPicPr>
          <p:cNvPr id="5" name="Picture 2" descr="134 Milton Friedman Bilder und Fotos - Getty Images">
            <a:extLst>
              <a:ext uri="{FF2B5EF4-FFF2-40B4-BE49-F238E27FC236}">
                <a16:creationId xmlns:a16="http://schemas.microsoft.com/office/drawing/2014/main" id="{79279DC7-DE08-4714-B693-C10414B438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8" r="6535" b="37511"/>
          <a:stretch/>
        </p:blipFill>
        <p:spPr bwMode="auto">
          <a:xfrm>
            <a:off x="7956292" y="1107361"/>
            <a:ext cx="1257871" cy="1260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ástupný symbol pro obsah 2">
            <a:extLst>
              <a:ext uri="{FF2B5EF4-FFF2-40B4-BE49-F238E27FC236}">
                <a16:creationId xmlns:a16="http://schemas.microsoft.com/office/drawing/2014/main" id="{9ADBFFE1-C8F1-4064-937A-E07AA14D91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vyjadřuje vztah mezi mírou nezaměstnanosti a mírou inflac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cs-CZ" dirty="0">
              <a:latin typeface="Myriad Pro" panose="020B0503030403020204" pitchFamily="34" charset="0"/>
            </a:endParaRP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Ukazuje, že v (neoklasickém) dlouhém období, kdy jsou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dirty="0">
                <a:latin typeface="Myriad Pro" panose="020B0503030403020204" pitchFamily="34" charset="0"/>
              </a:rPr>
              <a:t> pružné, povede:</a:t>
            </a: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dirty="0">
              <a:latin typeface="Myriad Pro" panose="020B0503030403020204" pitchFamily="34" charset="0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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S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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latin typeface="Myriad Pro" panose="020B0503030403020204" pitchFamily="34" charset="0"/>
                <a:sym typeface="Wingdings" panose="05000000000000000000" pitchFamily="2" charset="2"/>
              </a:rPr>
              <a:t>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W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</a:t>
            </a:r>
            <a:r>
              <a:rPr lang="cs-C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cs-CZ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cs-CZ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* </a:t>
            </a:r>
            <a:endParaRPr lang="cs-CZ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dirty="0">
              <a:latin typeface="Myriad Pro" panose="020B050303040302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cs-CZ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803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Dlouhodobá </a:t>
            </a:r>
            <a:r>
              <a:rPr lang="cs-CZ" sz="4200" b="1" dirty="0" err="1">
                <a:latin typeface="Myriad Pro" panose="020B0503030403020204" pitchFamily="34" charset="0"/>
              </a:rPr>
              <a:t>Phillipsova</a:t>
            </a:r>
            <a:r>
              <a:rPr lang="cs-CZ" sz="4200" b="1" dirty="0">
                <a:latin typeface="Myriad Pro" panose="020B0503030403020204" pitchFamily="34" charset="0"/>
              </a:rPr>
              <a:t> křivka</a:t>
            </a:r>
          </a:p>
        </p:txBody>
      </p:sp>
      <p:pic>
        <p:nvPicPr>
          <p:cNvPr id="5" name="Picture 2" descr="134 Milton Friedman Bilder und Fotos - Getty Images">
            <a:extLst>
              <a:ext uri="{FF2B5EF4-FFF2-40B4-BE49-F238E27FC236}">
                <a16:creationId xmlns:a16="http://schemas.microsoft.com/office/drawing/2014/main" id="{79279DC7-DE08-4714-B693-C10414B438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8" r="6535" b="37511"/>
          <a:stretch/>
        </p:blipFill>
        <p:spPr bwMode="auto">
          <a:xfrm>
            <a:off x="7956292" y="1107361"/>
            <a:ext cx="1257871" cy="1260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EAA67047-F6BB-4740-88AE-C54991117536}"/>
                  </a:ext>
                </a:extLst>
              </p14:cNvPr>
              <p14:cNvContentPartPr/>
              <p14:nvPr/>
            </p14:nvContentPartPr>
            <p14:xfrm>
              <a:off x="94680" y="1555560"/>
              <a:ext cx="8663040" cy="530244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EAA67047-F6BB-4740-88AE-C5499111753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320" y="1546200"/>
                <a:ext cx="8681760" cy="532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0256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0865838-EE54-48B7-A1C1-57B5470FB8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Na shledanou příští týden</a:t>
            </a:r>
            <a:r>
              <a:rPr lang="en-US" sz="4800" b="1" dirty="0">
                <a:latin typeface="Myriad Pro" panose="020B0503030403020204" pitchFamily="34" charset="0"/>
              </a:rPr>
              <a:t>!</a:t>
            </a:r>
            <a:endParaRPr lang="en-US" sz="4800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B436A291-0BDA-449B-BCDC-CFB8A2177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36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truktura kurz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2969276"/>
          </a:xfrm>
        </p:spPr>
        <p:txBody>
          <a:bodyPr numCol="2">
            <a:normAutofit fontScale="92500" lnSpcReduction="1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Úvod do makroekonomi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Tvorba bohatství a makroekonomické výstup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Cenová hladin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Spotřeba, úspory a investic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Peníze a měn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Bankovní systém a trh peněz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del IS-LM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Agregátní trh v modelu AD-AS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Nezaměstnanost a trh prác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b="1" dirty="0">
                <a:latin typeface="Myriad Pro" panose="020B0503030403020204" pitchFamily="34" charset="0"/>
              </a:rPr>
              <a:t>Inflace a její vztah</a:t>
            </a:r>
            <a:br>
              <a:rPr lang="cs-CZ" b="1" dirty="0">
                <a:latin typeface="Myriad Pro" panose="020B0503030403020204" pitchFamily="34" charset="0"/>
              </a:rPr>
            </a:br>
            <a:r>
              <a:rPr lang="cs-CZ" b="1" dirty="0">
                <a:latin typeface="Myriad Pro" panose="020B0503030403020204" pitchFamily="34" charset="0"/>
              </a:rPr>
              <a:t>s nezaměstnaností,</a:t>
            </a:r>
            <a:br>
              <a:rPr lang="cs-CZ" b="1" dirty="0">
                <a:latin typeface="Myriad Pro" panose="020B0503030403020204" pitchFamily="34" charset="0"/>
              </a:rPr>
            </a:br>
            <a:r>
              <a:rPr lang="cs-CZ" b="1" dirty="0" err="1">
                <a:latin typeface="Myriad Pro" panose="020B0503030403020204" pitchFamily="34" charset="0"/>
              </a:rPr>
              <a:t>Phillipsova</a:t>
            </a:r>
            <a:r>
              <a:rPr lang="cs-CZ" b="1" dirty="0">
                <a:latin typeface="Myriad Pro" panose="020B0503030403020204" pitchFamily="34" charset="0"/>
              </a:rPr>
              <a:t> křiv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Hospodářské cykl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Fiskál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netár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ezinárodní obchod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a ekonomická integrace.</a:t>
            </a:r>
          </a:p>
        </p:txBody>
      </p:sp>
    </p:spTree>
    <p:extLst>
      <p:ext uri="{BB962C8B-B14F-4D97-AF65-F5344CB8AC3E}">
        <p14:creationId xmlns:p14="http://schemas.microsoft.com/office/powerpoint/2010/main" val="631319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fla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ekonomický problém</a:t>
            </a:r>
          </a:p>
          <a:p>
            <a:pPr marL="182563" indent="-18256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důsledek ekonomické nerovnováhy, jehož projevem je růst agregátní cenové hladiny v ekonomice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dirty="0">
              <a:latin typeface="Myriad Pro" panose="020B0503030403020204" pitchFamily="34" charset="0"/>
            </a:endParaRP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r>
              <a:rPr lang="cs-CZ" b="1" dirty="0">
                <a:latin typeface="Myriad Pro" panose="020B0503030403020204" pitchFamily="34" charset="0"/>
              </a:rPr>
              <a:t>Agregátní cenová hladina</a:t>
            </a: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endParaRPr lang="cs-CZ" dirty="0">
              <a:latin typeface="Myriad Pro" panose="020B0503030403020204" pitchFamily="34" charset="0"/>
            </a:endParaRP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r>
              <a:rPr lang="cs-CZ" dirty="0">
                <a:latin typeface="Myriad Pro" panose="020B0503030403020204" pitchFamily="34" charset="0"/>
              </a:rPr>
              <a:t>Index spotřebitelských cen</a:t>
            </a:r>
          </a:p>
          <a:p>
            <a:pPr marL="656463" lvl="2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56463" lvl="2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73583" lvl="1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tabLst>
                <a:tab pos="7560000" algn="r"/>
              </a:tabLst>
            </a:pPr>
            <a:r>
              <a:rPr lang="cs-CZ" dirty="0">
                <a:latin typeface="Myriad Pro" panose="020B0503030403020204" pitchFamily="34" charset="0"/>
                <a:cs typeface="Times New Roman" panose="02020603050405020304" pitchFamily="18" charset="0"/>
              </a:rPr>
              <a:t>Deflátor GDP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CAD1D51A-BEF5-4CF5-8B4B-D55A7EA90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22778"/>
              </p:ext>
            </p:extLst>
          </p:nvPr>
        </p:nvGraphicFramePr>
        <p:xfrm>
          <a:off x="4178106" y="4178103"/>
          <a:ext cx="264705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1422400" imgH="482600" progId="Equation.3">
                  <p:embed/>
                </p:oleObj>
              </mc:Choice>
              <mc:Fallback>
                <p:oleObj r:id="rId4" imgW="1422400" imgH="482600" progId="Equation.3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CAD1D51A-BEF5-4CF5-8B4B-D55A7EA90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106" y="4178103"/>
                        <a:ext cx="2647057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74C2FF18-FAFA-4CAE-897F-C960D7DA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23359"/>
              </p:ext>
            </p:extLst>
          </p:nvPr>
        </p:nvGraphicFramePr>
        <p:xfrm>
          <a:off x="2820572" y="5012674"/>
          <a:ext cx="564705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6" imgW="3048000" imgH="482600" progId="Equation.3">
                  <p:embed/>
                </p:oleObj>
              </mc:Choice>
              <mc:Fallback>
                <p:oleObj r:id="rId6" imgW="3048000" imgH="482600" progId="Equation.3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74C2FF18-FAFA-4CAE-897F-C960D7DAE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572" y="5012674"/>
                        <a:ext cx="5647059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8C1A073B-3656-41A3-9A83-8DB8843F5BA0}"/>
                  </a:ext>
                </a:extLst>
              </p14:cNvPr>
              <p14:cNvContentPartPr/>
              <p14:nvPr/>
            </p14:nvContentPartPr>
            <p14:xfrm>
              <a:off x="971280" y="2981880"/>
              <a:ext cx="7880040" cy="2922840"/>
            </p14:xfrm>
          </p:contentPart>
        </mc:Choice>
        <mc:Fallback xmlns=""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8C1A073B-3656-41A3-9A83-8DB8843F5BA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1920" y="2972520"/>
                <a:ext cx="7898760" cy="29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Rukopis 5">
                <a:extLst>
                  <a:ext uri="{FF2B5EF4-FFF2-40B4-BE49-F238E27FC236}">
                    <a16:creationId xmlns:a16="http://schemas.microsoft.com/office/drawing/2014/main" id="{0EED54FC-D233-43EC-9436-532608ABF7AC}"/>
                  </a:ext>
                </a:extLst>
              </p14:cNvPr>
              <p14:cNvContentPartPr/>
              <p14:nvPr/>
            </p14:nvContentPartPr>
            <p14:xfrm>
              <a:off x="3999960" y="4837320"/>
              <a:ext cx="490680" cy="1482480"/>
            </p14:xfrm>
          </p:contentPart>
        </mc:Choice>
        <mc:Fallback>
          <p:pic>
            <p:nvPicPr>
              <p:cNvPr id="6" name="Rukopis 5">
                <a:extLst>
                  <a:ext uri="{FF2B5EF4-FFF2-40B4-BE49-F238E27FC236}">
                    <a16:creationId xmlns:a16="http://schemas.microsoft.com/office/drawing/2014/main" id="{0EED54FC-D233-43EC-9436-532608ABF7A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90600" y="4827960"/>
                <a:ext cx="509400" cy="150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90078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íra infla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= meziroční tempo růstu agregátní cenové hladiny v ekonomice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30F7690-872B-4DF4-8353-E48EF10AF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7744"/>
              </p:ext>
            </p:extLst>
          </p:nvPr>
        </p:nvGraphicFramePr>
        <p:xfrm>
          <a:off x="822325" y="3144838"/>
          <a:ext cx="34242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1524000" imgH="444500" progId="Equation.3">
                  <p:embed/>
                </p:oleObj>
              </mc:Choice>
              <mc:Fallback>
                <p:oleObj r:id="rId4" imgW="1524000" imgH="444500" progId="Equation.3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30F7690-872B-4DF4-8353-E48EF10AF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144838"/>
                        <a:ext cx="3424238" cy="1004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BE4DBD2F-6E2D-45E6-85DA-4FF425BED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58510"/>
              </p:ext>
            </p:extLst>
          </p:nvPr>
        </p:nvGraphicFramePr>
        <p:xfrm>
          <a:off x="4969510" y="3144838"/>
          <a:ext cx="33972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BE4DBD2F-6E2D-45E6-85DA-4FF425BED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9510" y="3144838"/>
                        <a:ext cx="3397250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91EB7774-BBFF-4DA3-967E-03B5B220C0BD}"/>
                  </a:ext>
                </a:extLst>
              </p14:cNvPr>
              <p14:cNvContentPartPr/>
              <p14:nvPr/>
            </p14:nvContentPartPr>
            <p14:xfrm>
              <a:off x="463680" y="2596680"/>
              <a:ext cx="7101720" cy="1823400"/>
            </p14:xfrm>
          </p:contentPart>
        </mc:Choice>
        <mc:Fallback xmlns=""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91EB7774-BBFF-4DA3-967E-03B5B220C0B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4320" y="2587320"/>
                <a:ext cx="7120440" cy="18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Rukopis 6">
                <a:extLst>
                  <a:ext uri="{FF2B5EF4-FFF2-40B4-BE49-F238E27FC236}">
                    <a16:creationId xmlns:a16="http://schemas.microsoft.com/office/drawing/2014/main" id="{BD43050E-F91A-46A5-8267-C2AA61593408}"/>
                  </a:ext>
                </a:extLst>
              </p14:cNvPr>
              <p14:cNvContentPartPr/>
              <p14:nvPr/>
            </p14:nvContentPartPr>
            <p14:xfrm>
              <a:off x="1062720" y="762480"/>
              <a:ext cx="2761920" cy="3413880"/>
            </p14:xfrm>
          </p:contentPart>
        </mc:Choice>
        <mc:Fallback>
          <p:pic>
            <p:nvPicPr>
              <p:cNvPr id="7" name="Rukopis 6">
                <a:extLst>
                  <a:ext uri="{FF2B5EF4-FFF2-40B4-BE49-F238E27FC236}">
                    <a16:creationId xmlns:a16="http://schemas.microsoft.com/office/drawing/2014/main" id="{BD43050E-F91A-46A5-8267-C2AA6159340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53360" y="753120"/>
                <a:ext cx="2780640" cy="343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57291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íra inflace</a:t>
            </a:r>
          </a:p>
        </p:txBody>
      </p:sp>
      <p:graphicFrame>
        <p:nvGraphicFramePr>
          <p:cNvPr id="8" name="Chart 9">
            <a:extLst>
              <a:ext uri="{FF2B5EF4-FFF2-40B4-BE49-F238E27FC236}">
                <a16:creationId xmlns:a16="http://schemas.microsoft.com/office/drawing/2014/main" id="{00000000-0008-0000-0000-00006A1D16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2397636"/>
              </p:ext>
            </p:extLst>
          </p:nvPr>
        </p:nvGraphicFramePr>
        <p:xfrm>
          <a:off x="822960" y="1847849"/>
          <a:ext cx="7543800" cy="4341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361AE14E-DFFD-4DE1-8BA6-CB87CC1BE653}"/>
                  </a:ext>
                </a:extLst>
              </p14:cNvPr>
              <p14:cNvContentPartPr/>
              <p14:nvPr/>
            </p14:nvContentPartPr>
            <p14:xfrm>
              <a:off x="2671560" y="5284800"/>
              <a:ext cx="3565800" cy="542520"/>
            </p14:xfrm>
          </p:contentPart>
        </mc:Choice>
        <mc:Fallback xmlns=""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361AE14E-DFFD-4DE1-8BA6-CB87CC1BE65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62200" y="5275440"/>
                <a:ext cx="3584520" cy="56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ECC3078C-AC4E-4063-B939-D10D5F35B225}"/>
                  </a:ext>
                </a:extLst>
              </p14:cNvPr>
              <p14:cNvContentPartPr/>
              <p14:nvPr/>
            </p14:nvContentPartPr>
            <p14:xfrm>
              <a:off x="1237680" y="1846080"/>
              <a:ext cx="6127560" cy="3550320"/>
            </p14:xfrm>
          </p:contentPart>
        </mc:Choice>
        <mc:Fallback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ECC3078C-AC4E-4063-B939-D10D5F35B22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28320" y="1836720"/>
                <a:ext cx="6146280" cy="356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9298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5E2F8704-855E-4FA5-9C8C-0016FF9ECD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0" r="4596" b="7363"/>
          <a:stretch/>
        </p:blipFill>
        <p:spPr bwMode="auto">
          <a:xfrm>
            <a:off x="3024868" y="1389181"/>
            <a:ext cx="6119132" cy="4740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Klasifikace infla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ástupný symbol pro obsah 2">
            <a:extLst>
              <a:ext uri="{FF2B5EF4-FFF2-40B4-BE49-F238E27FC236}">
                <a16:creationId xmlns:a16="http://schemas.microsoft.com/office/drawing/2014/main" id="{B69C88E7-100F-45C3-B59D-CC3CD96AD0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0"/>
            <a:ext cx="7543800" cy="4096619"/>
          </a:xfrm>
        </p:spPr>
        <p:txBody>
          <a:bodyPr numCol="1">
            <a:normAutofit/>
          </a:bodyPr>
          <a:lstStyle/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b="1" dirty="0">
                <a:latin typeface="Myriad Pro" panose="020B0503030403020204" pitchFamily="34" charset="0"/>
              </a:rPr>
              <a:t>Deflace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b="1" dirty="0">
                <a:latin typeface="Myriad Pro" panose="020B0503030403020204" pitchFamily="34" charset="0"/>
              </a:rPr>
              <a:t>Mírná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b="1" dirty="0">
                <a:latin typeface="Myriad Pro" panose="020B0503030403020204" pitchFamily="34" charset="0"/>
              </a:rPr>
              <a:t>Pádivá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b="1" dirty="0">
                <a:latin typeface="Myriad Pro" panose="020B0503030403020204" pitchFamily="34" charset="0"/>
              </a:rPr>
              <a:t>Hyperinflace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sz="1500" b="1" dirty="0">
              <a:latin typeface="Myriad Pro" panose="020B0503030403020204" pitchFamily="34" charset="0"/>
            </a:endParaRP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Dezinflace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cs-CZ" sz="1500" dirty="0">
              <a:latin typeface="Myriad Pro" panose="020B0503030403020204" pitchFamily="34" charset="0"/>
            </a:endParaRP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Rovnoměrná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Nerovnoměrná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Očekávaná</a:t>
            </a:r>
          </a:p>
          <a:p>
            <a:pPr marL="180975" indent="-180975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cs-CZ" dirty="0">
                <a:latin typeface="Myriad Pro" panose="020B0503030403020204" pitchFamily="34" charset="0"/>
              </a:rPr>
              <a:t>Neočekávaná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E1CF2E7E-239A-43D9-8441-71BD878F5355}"/>
                  </a:ext>
                </a:extLst>
              </p14:cNvPr>
              <p14:cNvContentPartPr/>
              <p14:nvPr/>
            </p14:nvContentPartPr>
            <p14:xfrm>
              <a:off x="926640" y="2224080"/>
              <a:ext cx="3794040" cy="3862800"/>
            </p14:xfrm>
          </p:contentPart>
        </mc:Choice>
        <mc:Fallback xmlns=""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E1CF2E7E-239A-43D9-8441-71BD878F535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7280" y="2214720"/>
                <a:ext cx="3812760" cy="38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Rukopis 4">
                <a:extLst>
                  <a:ext uri="{FF2B5EF4-FFF2-40B4-BE49-F238E27FC236}">
                    <a16:creationId xmlns:a16="http://schemas.microsoft.com/office/drawing/2014/main" id="{B4074975-CE7D-4760-BCE4-5076CDF92817}"/>
                  </a:ext>
                </a:extLst>
              </p14:cNvPr>
              <p14:cNvContentPartPr/>
              <p14:nvPr/>
            </p14:nvContentPartPr>
            <p14:xfrm>
              <a:off x="8515440" y="1801800"/>
              <a:ext cx="388080" cy="3004200"/>
            </p14:xfrm>
          </p:contentPart>
        </mc:Choice>
        <mc:Fallback>
          <p:pic>
            <p:nvPicPr>
              <p:cNvPr id="5" name="Rukopis 4">
                <a:extLst>
                  <a:ext uri="{FF2B5EF4-FFF2-40B4-BE49-F238E27FC236}">
                    <a16:creationId xmlns:a16="http://schemas.microsoft.com/office/drawing/2014/main" id="{B4074975-CE7D-4760-BCE4-5076CDF9281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506080" y="1792440"/>
                <a:ext cx="406800" cy="302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461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Příčiny infla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obrázek 250" descr="MaE 08-01">
            <a:extLst>
              <a:ext uri="{FF2B5EF4-FFF2-40B4-BE49-F238E27FC236}">
                <a16:creationId xmlns:a16="http://schemas.microsoft.com/office/drawing/2014/main" id="{86361AC6-2B09-45DB-A1BD-EB7A63DE07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2420301"/>
            <a:ext cx="7560000" cy="303714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EF046958-344C-4CC7-B407-F33B7F7E6AD9}"/>
                  </a:ext>
                </a:extLst>
              </p14:cNvPr>
              <p14:cNvContentPartPr/>
              <p14:nvPr/>
            </p14:nvContentPartPr>
            <p14:xfrm>
              <a:off x="4879440" y="469440"/>
              <a:ext cx="3980160" cy="520380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EF046958-344C-4CC7-B407-F33B7F7E6AD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70080" y="460080"/>
                <a:ext cx="3998880" cy="522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0769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Poptávková infla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EE563AAC-1414-479F-9F72-5A95965D5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770281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sz="2400" dirty="0">
                <a:latin typeface="Myriad Pro" panose="020B0503030403020204" pitchFamily="34" charset="0"/>
              </a:rPr>
              <a:t>= inflace tažená poptávkou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AD4FE9B7-90E9-4B8A-93C4-113C64729C72}"/>
                  </a:ext>
                </a:extLst>
              </p14:cNvPr>
              <p14:cNvContentPartPr/>
              <p14:nvPr/>
            </p14:nvContentPartPr>
            <p14:xfrm>
              <a:off x="535680" y="340560"/>
              <a:ext cx="8523360" cy="589464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AD4FE9B7-90E9-4B8A-93C4-113C64729C7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6320" y="331200"/>
                <a:ext cx="8542080" cy="59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7492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Nákladová infla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EE563AAC-1414-479F-9F72-5A95965D5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770281"/>
            <a:ext cx="7543800" cy="4096619"/>
          </a:xfrm>
        </p:spPr>
        <p:txBody>
          <a:bodyPr numCol="1"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sz="2400" dirty="0">
                <a:latin typeface="Myriad Pro" panose="020B0503030403020204" pitchFamily="34" charset="0"/>
              </a:rPr>
              <a:t>= inflace tlačená náklad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F400E43E-BAE2-4486-8904-AE069F456305}"/>
                  </a:ext>
                </a:extLst>
              </p14:cNvPr>
              <p14:cNvContentPartPr/>
              <p14:nvPr/>
            </p14:nvContentPartPr>
            <p14:xfrm>
              <a:off x="364680" y="414720"/>
              <a:ext cx="8614080" cy="617112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F400E43E-BAE2-4486-8904-AE069F4563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320" y="405360"/>
                <a:ext cx="8632800" cy="618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13857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ktiva">
  <a:themeElements>
    <a:clrScheme name="Vlastní 2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7EC1EE"/>
      </a:accent1>
      <a:accent2>
        <a:srgbClr val="FFCA08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2998E3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F24D8AE9052F439216507462B370A2" ma:contentTypeVersion="13" ma:contentTypeDescription="Vytvoří nový dokument" ma:contentTypeScope="" ma:versionID="429210f92a46d574c37b4458a2005824">
  <xsd:schema xmlns:xsd="http://www.w3.org/2001/XMLSchema" xmlns:xs="http://www.w3.org/2001/XMLSchema" xmlns:p="http://schemas.microsoft.com/office/2006/metadata/properties" xmlns:ns3="b7fbb0a0-8cb5-48f6-909f-349dd5831800" xmlns:ns4="ae536801-dc42-4577-9208-5c6649469465" targetNamespace="http://schemas.microsoft.com/office/2006/metadata/properties" ma:root="true" ma:fieldsID="1d79d902e5d0ef6d7d64c68bc38e5832" ns3:_="" ns4:_="">
    <xsd:import namespace="b7fbb0a0-8cb5-48f6-909f-349dd5831800"/>
    <xsd:import namespace="ae536801-dc42-4577-9208-5c66494694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b0a0-8cb5-48f6-909f-349dd58318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36801-dc42-4577-9208-5c664946946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E46D3AA-4352-4755-B3A7-5627C7793436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terms/"/>
    <ds:schemaRef ds:uri="http://purl.org/dc/elements/1.1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ae536801-dc42-4577-9208-5c6649469465"/>
    <ds:schemaRef ds:uri="b7fbb0a0-8cb5-48f6-909f-349dd5831800"/>
  </ds:schemaRefs>
</ds:datastoreItem>
</file>

<file path=customXml/itemProps2.xml><?xml version="1.0" encoding="utf-8"?>
<ds:datastoreItem xmlns:ds="http://schemas.openxmlformats.org/officeDocument/2006/customXml" ds:itemID="{7E4E4D3A-DEA4-47C8-918B-E7B7FC15C7E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B279F53-4145-4C73-AFA8-26157002B2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fbb0a0-8cb5-48f6-909f-349dd5831800"/>
    <ds:schemaRef ds:uri="ae536801-dc42-4577-9208-5c66494694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431</TotalTime>
  <Words>383</Words>
  <Application>Microsoft Office PowerPoint</Application>
  <PresentationFormat>Předvádění na obrazovce (4:3)</PresentationFormat>
  <Paragraphs>75</Paragraphs>
  <Slides>14</Slides>
  <Notes>7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4</vt:i4>
      </vt:variant>
    </vt:vector>
  </HeadingPairs>
  <TitlesOfParts>
    <vt:vector size="23" baseType="lpstr">
      <vt:lpstr>Calibri</vt:lpstr>
      <vt:lpstr>Calibri Light</vt:lpstr>
      <vt:lpstr>Myriad Pro</vt:lpstr>
      <vt:lpstr>Symbol</vt:lpstr>
      <vt:lpstr>Times New Roman</vt:lpstr>
      <vt:lpstr>Wingdings</vt:lpstr>
      <vt:lpstr>Retrospektiva</vt:lpstr>
      <vt:lpstr>Equation.3</vt:lpstr>
      <vt:lpstr>Equation</vt:lpstr>
      <vt:lpstr>Makroekonomie I</vt:lpstr>
      <vt:lpstr>Struktura kurzu</vt:lpstr>
      <vt:lpstr>Inflace</vt:lpstr>
      <vt:lpstr>Míra inflace</vt:lpstr>
      <vt:lpstr>Míra inflace</vt:lpstr>
      <vt:lpstr>Klasifikace inflace</vt:lpstr>
      <vt:lpstr>Příčiny inflace</vt:lpstr>
      <vt:lpstr>Poptávková inflace</vt:lpstr>
      <vt:lpstr>Nákladová inflace</vt:lpstr>
      <vt:lpstr>Phillipsova křivka</vt:lpstr>
      <vt:lpstr>Krátkodobá Phillipsova křivka</vt:lpstr>
      <vt:lpstr>Dlouhodobá Phillipsova křivka</vt:lpstr>
      <vt:lpstr>Dlouhodobá Phillipsova křivka</vt:lpstr>
      <vt:lpstr>Na shledanou příští týden!</vt:lpstr>
    </vt:vector>
  </TitlesOfParts>
  <Company>Technical University of Liber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Globalization on the Developing Countries</dc:title>
  <dc:subject>Impacts of Globalization on the Developing Countries</dc:subject>
  <dc:creator>Aleš Kocourek</dc:creator>
  <cp:lastModifiedBy>Aleš Kocourek</cp:lastModifiedBy>
  <cp:revision>97</cp:revision>
  <dcterms:created xsi:type="dcterms:W3CDTF">2021-02-23T15:05:14Z</dcterms:created>
  <dcterms:modified xsi:type="dcterms:W3CDTF">2021-04-29T08:2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F24D8AE9052F439216507462B370A2</vt:lpwstr>
  </property>
</Properties>
</file>